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"/>
  </p:notesMasterIdLst>
  <p:handoutMasterIdLst>
    <p:handoutMasterId r:id="rId4"/>
  </p:handoutMasterIdLst>
  <p:sldIdLst>
    <p:sldId id="266" r:id="rId2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99"/>
    <a:srgbClr val="FF0000"/>
    <a:srgbClr val="EAEAEA"/>
    <a:srgbClr val="FFFFFF"/>
    <a:srgbClr val="FBD3E3"/>
    <a:srgbClr val="CC3300"/>
    <a:srgbClr val="FFFFCC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211" autoAdjust="0"/>
  </p:normalViewPr>
  <p:slideViewPr>
    <p:cSldViewPr>
      <p:cViewPr varScale="1">
        <p:scale>
          <a:sx n="67" d="100"/>
          <a:sy n="67" d="100"/>
        </p:scale>
        <p:origin x="1910" y="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Joe%20Roback\Documents\HaywardLab\Experiments\JR1-32\UV-Vis_calc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814415886693409"/>
          <c:y val="2.9962543603329381E-2"/>
          <c:w val="0.75626628039419597"/>
          <c:h val="0.76922809870014131"/>
        </c:manualLayout>
      </c:layout>
      <c:scatterChart>
        <c:scatterStyle val="lineMarker"/>
        <c:varyColors val="0"/>
        <c:ser>
          <c:idx val="0"/>
          <c:order val="0"/>
          <c:tx>
            <c:v>Dark</c:v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4:$A$2051</c:f>
              <c:numCache>
                <c:formatCode>General</c:formatCode>
                <c:ptCount val="2048"/>
                <c:pt idx="0">
                  <c:v>189.59</c:v>
                </c:pt>
                <c:pt idx="1">
                  <c:v>189.97</c:v>
                </c:pt>
                <c:pt idx="2">
                  <c:v>190.36</c:v>
                </c:pt>
                <c:pt idx="3">
                  <c:v>190.74</c:v>
                </c:pt>
                <c:pt idx="4">
                  <c:v>191.13</c:v>
                </c:pt>
                <c:pt idx="5">
                  <c:v>191.51</c:v>
                </c:pt>
                <c:pt idx="6">
                  <c:v>191.9</c:v>
                </c:pt>
                <c:pt idx="7">
                  <c:v>192.28</c:v>
                </c:pt>
                <c:pt idx="8">
                  <c:v>192.66</c:v>
                </c:pt>
                <c:pt idx="9">
                  <c:v>193.05</c:v>
                </c:pt>
                <c:pt idx="10">
                  <c:v>193.43</c:v>
                </c:pt>
                <c:pt idx="11">
                  <c:v>193.81</c:v>
                </c:pt>
                <c:pt idx="12">
                  <c:v>194.2</c:v>
                </c:pt>
                <c:pt idx="13">
                  <c:v>194.58</c:v>
                </c:pt>
                <c:pt idx="14">
                  <c:v>194.97</c:v>
                </c:pt>
                <c:pt idx="15">
                  <c:v>195.35</c:v>
                </c:pt>
                <c:pt idx="16">
                  <c:v>195.73</c:v>
                </c:pt>
                <c:pt idx="17">
                  <c:v>196.12</c:v>
                </c:pt>
                <c:pt idx="18">
                  <c:v>196.5</c:v>
                </c:pt>
                <c:pt idx="19">
                  <c:v>196.88</c:v>
                </c:pt>
                <c:pt idx="20">
                  <c:v>197.27</c:v>
                </c:pt>
                <c:pt idx="21">
                  <c:v>197.65</c:v>
                </c:pt>
                <c:pt idx="22">
                  <c:v>198.03</c:v>
                </c:pt>
                <c:pt idx="23">
                  <c:v>198.42</c:v>
                </c:pt>
                <c:pt idx="24">
                  <c:v>198.8</c:v>
                </c:pt>
                <c:pt idx="25">
                  <c:v>199.18</c:v>
                </c:pt>
                <c:pt idx="26">
                  <c:v>199.57</c:v>
                </c:pt>
                <c:pt idx="27">
                  <c:v>199.95</c:v>
                </c:pt>
                <c:pt idx="28">
                  <c:v>200.33</c:v>
                </c:pt>
                <c:pt idx="29">
                  <c:v>200.72</c:v>
                </c:pt>
                <c:pt idx="30">
                  <c:v>201.1</c:v>
                </c:pt>
                <c:pt idx="31">
                  <c:v>201.48</c:v>
                </c:pt>
                <c:pt idx="32">
                  <c:v>201.87</c:v>
                </c:pt>
                <c:pt idx="33">
                  <c:v>202.25</c:v>
                </c:pt>
                <c:pt idx="34">
                  <c:v>202.63</c:v>
                </c:pt>
                <c:pt idx="35">
                  <c:v>203.01</c:v>
                </c:pt>
                <c:pt idx="36">
                  <c:v>203.4</c:v>
                </c:pt>
                <c:pt idx="37">
                  <c:v>203.78</c:v>
                </c:pt>
                <c:pt idx="38">
                  <c:v>204.16</c:v>
                </c:pt>
                <c:pt idx="39">
                  <c:v>204.55</c:v>
                </c:pt>
                <c:pt idx="40">
                  <c:v>204.93</c:v>
                </c:pt>
                <c:pt idx="41">
                  <c:v>205.31</c:v>
                </c:pt>
                <c:pt idx="42">
                  <c:v>205.69</c:v>
                </c:pt>
                <c:pt idx="43">
                  <c:v>206.08</c:v>
                </c:pt>
                <c:pt idx="44">
                  <c:v>206.46</c:v>
                </c:pt>
                <c:pt idx="45">
                  <c:v>206.84</c:v>
                </c:pt>
                <c:pt idx="46">
                  <c:v>207.22</c:v>
                </c:pt>
                <c:pt idx="47">
                  <c:v>207.61</c:v>
                </c:pt>
                <c:pt idx="48">
                  <c:v>207.99</c:v>
                </c:pt>
                <c:pt idx="49">
                  <c:v>208.37</c:v>
                </c:pt>
                <c:pt idx="50">
                  <c:v>208.75</c:v>
                </c:pt>
                <c:pt idx="51">
                  <c:v>209.14</c:v>
                </c:pt>
                <c:pt idx="52">
                  <c:v>209.52</c:v>
                </c:pt>
                <c:pt idx="53">
                  <c:v>209.9</c:v>
                </c:pt>
                <c:pt idx="54">
                  <c:v>210.28</c:v>
                </c:pt>
                <c:pt idx="55">
                  <c:v>210.66</c:v>
                </c:pt>
                <c:pt idx="56">
                  <c:v>211.05</c:v>
                </c:pt>
                <c:pt idx="57">
                  <c:v>211.43</c:v>
                </c:pt>
                <c:pt idx="58">
                  <c:v>211.81</c:v>
                </c:pt>
                <c:pt idx="59">
                  <c:v>212.19</c:v>
                </c:pt>
                <c:pt idx="60">
                  <c:v>212.57</c:v>
                </c:pt>
                <c:pt idx="61">
                  <c:v>212.96</c:v>
                </c:pt>
                <c:pt idx="62">
                  <c:v>213.34</c:v>
                </c:pt>
                <c:pt idx="63">
                  <c:v>213.72</c:v>
                </c:pt>
                <c:pt idx="64">
                  <c:v>214.1</c:v>
                </c:pt>
                <c:pt idx="65">
                  <c:v>214.48</c:v>
                </c:pt>
                <c:pt idx="66">
                  <c:v>214.87</c:v>
                </c:pt>
                <c:pt idx="67">
                  <c:v>215.25</c:v>
                </c:pt>
                <c:pt idx="68">
                  <c:v>215.63</c:v>
                </c:pt>
                <c:pt idx="69">
                  <c:v>216.01</c:v>
                </c:pt>
                <c:pt idx="70">
                  <c:v>216.39</c:v>
                </c:pt>
                <c:pt idx="71">
                  <c:v>216.77</c:v>
                </c:pt>
                <c:pt idx="72">
                  <c:v>217.15</c:v>
                </c:pt>
                <c:pt idx="73">
                  <c:v>217.54</c:v>
                </c:pt>
                <c:pt idx="74">
                  <c:v>217.92</c:v>
                </c:pt>
                <c:pt idx="75">
                  <c:v>218.3</c:v>
                </c:pt>
                <c:pt idx="76">
                  <c:v>218.68</c:v>
                </c:pt>
                <c:pt idx="77">
                  <c:v>219.06</c:v>
                </c:pt>
                <c:pt idx="78">
                  <c:v>219.44</c:v>
                </c:pt>
                <c:pt idx="79">
                  <c:v>219.82</c:v>
                </c:pt>
                <c:pt idx="80">
                  <c:v>220.21</c:v>
                </c:pt>
                <c:pt idx="81">
                  <c:v>220.59</c:v>
                </c:pt>
                <c:pt idx="82">
                  <c:v>220.97</c:v>
                </c:pt>
                <c:pt idx="83">
                  <c:v>221.35</c:v>
                </c:pt>
                <c:pt idx="84">
                  <c:v>221.73</c:v>
                </c:pt>
                <c:pt idx="85">
                  <c:v>222.11</c:v>
                </c:pt>
                <c:pt idx="86">
                  <c:v>222.49</c:v>
                </c:pt>
                <c:pt idx="87">
                  <c:v>222.87</c:v>
                </c:pt>
                <c:pt idx="88">
                  <c:v>223.25</c:v>
                </c:pt>
                <c:pt idx="89">
                  <c:v>223.63</c:v>
                </c:pt>
                <c:pt idx="90">
                  <c:v>224.01</c:v>
                </c:pt>
                <c:pt idx="91">
                  <c:v>224.4</c:v>
                </c:pt>
                <c:pt idx="92">
                  <c:v>224.78</c:v>
                </c:pt>
                <c:pt idx="93">
                  <c:v>225.16</c:v>
                </c:pt>
                <c:pt idx="94">
                  <c:v>225.54</c:v>
                </c:pt>
                <c:pt idx="95">
                  <c:v>225.92</c:v>
                </c:pt>
                <c:pt idx="96">
                  <c:v>226.3</c:v>
                </c:pt>
                <c:pt idx="97">
                  <c:v>226.68</c:v>
                </c:pt>
                <c:pt idx="98">
                  <c:v>227.06</c:v>
                </c:pt>
                <c:pt idx="99">
                  <c:v>227.44</c:v>
                </c:pt>
                <c:pt idx="100">
                  <c:v>227.82</c:v>
                </c:pt>
                <c:pt idx="101">
                  <c:v>228.2</c:v>
                </c:pt>
                <c:pt idx="102">
                  <c:v>228.58</c:v>
                </c:pt>
                <c:pt idx="103">
                  <c:v>228.96</c:v>
                </c:pt>
                <c:pt idx="104">
                  <c:v>229.34</c:v>
                </c:pt>
                <c:pt idx="105">
                  <c:v>229.72</c:v>
                </c:pt>
                <c:pt idx="106">
                  <c:v>230.1</c:v>
                </c:pt>
                <c:pt idx="107">
                  <c:v>230.48</c:v>
                </c:pt>
                <c:pt idx="108">
                  <c:v>230.86</c:v>
                </c:pt>
                <c:pt idx="109">
                  <c:v>231.24</c:v>
                </c:pt>
                <c:pt idx="110">
                  <c:v>231.62</c:v>
                </c:pt>
                <c:pt idx="111">
                  <c:v>232</c:v>
                </c:pt>
                <c:pt idx="112">
                  <c:v>232.38</c:v>
                </c:pt>
                <c:pt idx="113">
                  <c:v>232.76</c:v>
                </c:pt>
                <c:pt idx="114">
                  <c:v>233.14</c:v>
                </c:pt>
                <c:pt idx="115">
                  <c:v>233.52</c:v>
                </c:pt>
                <c:pt idx="116">
                  <c:v>233.9</c:v>
                </c:pt>
                <c:pt idx="117">
                  <c:v>234.28</c:v>
                </c:pt>
                <c:pt idx="118">
                  <c:v>234.66</c:v>
                </c:pt>
                <c:pt idx="119">
                  <c:v>235.04</c:v>
                </c:pt>
                <c:pt idx="120">
                  <c:v>235.42</c:v>
                </c:pt>
                <c:pt idx="121">
                  <c:v>235.8</c:v>
                </c:pt>
                <c:pt idx="122">
                  <c:v>236.18</c:v>
                </c:pt>
                <c:pt idx="123">
                  <c:v>236.56</c:v>
                </c:pt>
                <c:pt idx="124">
                  <c:v>236.94</c:v>
                </c:pt>
                <c:pt idx="125">
                  <c:v>237.32</c:v>
                </c:pt>
                <c:pt idx="126">
                  <c:v>237.7</c:v>
                </c:pt>
                <c:pt idx="127">
                  <c:v>238.08</c:v>
                </c:pt>
                <c:pt idx="128">
                  <c:v>238.46</c:v>
                </c:pt>
                <c:pt idx="129">
                  <c:v>238.83</c:v>
                </c:pt>
                <c:pt idx="130">
                  <c:v>239.21</c:v>
                </c:pt>
                <c:pt idx="131">
                  <c:v>239.59</c:v>
                </c:pt>
                <c:pt idx="132">
                  <c:v>239.97</c:v>
                </c:pt>
                <c:pt idx="133">
                  <c:v>240.35</c:v>
                </c:pt>
                <c:pt idx="134">
                  <c:v>240.73</c:v>
                </c:pt>
                <c:pt idx="135">
                  <c:v>241.11</c:v>
                </c:pt>
                <c:pt idx="136">
                  <c:v>241.49</c:v>
                </c:pt>
                <c:pt idx="137">
                  <c:v>241.87</c:v>
                </c:pt>
                <c:pt idx="138">
                  <c:v>242.25</c:v>
                </c:pt>
                <c:pt idx="139">
                  <c:v>242.63</c:v>
                </c:pt>
                <c:pt idx="140">
                  <c:v>243</c:v>
                </c:pt>
                <c:pt idx="141">
                  <c:v>243.38</c:v>
                </c:pt>
                <c:pt idx="142">
                  <c:v>243.76</c:v>
                </c:pt>
                <c:pt idx="143">
                  <c:v>244.14</c:v>
                </c:pt>
                <c:pt idx="144">
                  <c:v>244.52</c:v>
                </c:pt>
                <c:pt idx="145">
                  <c:v>244.9</c:v>
                </c:pt>
                <c:pt idx="146">
                  <c:v>245.28</c:v>
                </c:pt>
                <c:pt idx="147">
                  <c:v>245.65</c:v>
                </c:pt>
                <c:pt idx="148">
                  <c:v>246.03</c:v>
                </c:pt>
                <c:pt idx="149">
                  <c:v>246.41</c:v>
                </c:pt>
                <c:pt idx="150">
                  <c:v>246.79</c:v>
                </c:pt>
                <c:pt idx="151">
                  <c:v>247.17</c:v>
                </c:pt>
                <c:pt idx="152">
                  <c:v>247.55</c:v>
                </c:pt>
                <c:pt idx="153">
                  <c:v>247.93</c:v>
                </c:pt>
                <c:pt idx="154">
                  <c:v>248.3</c:v>
                </c:pt>
                <c:pt idx="155">
                  <c:v>248.68</c:v>
                </c:pt>
                <c:pt idx="156">
                  <c:v>249.06</c:v>
                </c:pt>
                <c:pt idx="157">
                  <c:v>249.44</c:v>
                </c:pt>
                <c:pt idx="158">
                  <c:v>249.82</c:v>
                </c:pt>
                <c:pt idx="159">
                  <c:v>250.19</c:v>
                </c:pt>
                <c:pt idx="160">
                  <c:v>250.57</c:v>
                </c:pt>
                <c:pt idx="161">
                  <c:v>250.95</c:v>
                </c:pt>
                <c:pt idx="162">
                  <c:v>251.33</c:v>
                </c:pt>
                <c:pt idx="163">
                  <c:v>251.71</c:v>
                </c:pt>
                <c:pt idx="164">
                  <c:v>252.08</c:v>
                </c:pt>
                <c:pt idx="165">
                  <c:v>252.46</c:v>
                </c:pt>
                <c:pt idx="166">
                  <c:v>252.84</c:v>
                </c:pt>
                <c:pt idx="167">
                  <c:v>253.22</c:v>
                </c:pt>
                <c:pt idx="168">
                  <c:v>253.6</c:v>
                </c:pt>
                <c:pt idx="169">
                  <c:v>253.97</c:v>
                </c:pt>
                <c:pt idx="170">
                  <c:v>254.35</c:v>
                </c:pt>
                <c:pt idx="171">
                  <c:v>254.73</c:v>
                </c:pt>
                <c:pt idx="172">
                  <c:v>255.11</c:v>
                </c:pt>
                <c:pt idx="173">
                  <c:v>255.48</c:v>
                </c:pt>
                <c:pt idx="174">
                  <c:v>255.86</c:v>
                </c:pt>
                <c:pt idx="175">
                  <c:v>256.24</c:v>
                </c:pt>
                <c:pt idx="176">
                  <c:v>256.62</c:v>
                </c:pt>
                <c:pt idx="177">
                  <c:v>256.99</c:v>
                </c:pt>
                <c:pt idx="178">
                  <c:v>257.37</c:v>
                </c:pt>
                <c:pt idx="179">
                  <c:v>257.75</c:v>
                </c:pt>
                <c:pt idx="180">
                  <c:v>258.13</c:v>
                </c:pt>
                <c:pt idx="181">
                  <c:v>258.5</c:v>
                </c:pt>
                <c:pt idx="182">
                  <c:v>258.88</c:v>
                </c:pt>
                <c:pt idx="183">
                  <c:v>259.26</c:v>
                </c:pt>
                <c:pt idx="184">
                  <c:v>259.63</c:v>
                </c:pt>
                <c:pt idx="185">
                  <c:v>260.01</c:v>
                </c:pt>
                <c:pt idx="186">
                  <c:v>260.39</c:v>
                </c:pt>
                <c:pt idx="187">
                  <c:v>260.77</c:v>
                </c:pt>
                <c:pt idx="188">
                  <c:v>261.14</c:v>
                </c:pt>
                <c:pt idx="189">
                  <c:v>261.52</c:v>
                </c:pt>
                <c:pt idx="190">
                  <c:v>261.89999999999998</c:v>
                </c:pt>
                <c:pt idx="191">
                  <c:v>262.27</c:v>
                </c:pt>
                <c:pt idx="192">
                  <c:v>262.64999999999998</c:v>
                </c:pt>
                <c:pt idx="193">
                  <c:v>263.02999999999997</c:v>
                </c:pt>
                <c:pt idx="194">
                  <c:v>263.39999999999998</c:v>
                </c:pt>
                <c:pt idx="195">
                  <c:v>263.77999999999997</c:v>
                </c:pt>
                <c:pt idx="196">
                  <c:v>264.16000000000003</c:v>
                </c:pt>
                <c:pt idx="197">
                  <c:v>264.52999999999997</c:v>
                </c:pt>
                <c:pt idx="198">
                  <c:v>264.91000000000003</c:v>
                </c:pt>
                <c:pt idx="199">
                  <c:v>265.29000000000002</c:v>
                </c:pt>
                <c:pt idx="200">
                  <c:v>265.66000000000003</c:v>
                </c:pt>
                <c:pt idx="201">
                  <c:v>266.04000000000002</c:v>
                </c:pt>
                <c:pt idx="202">
                  <c:v>266.42</c:v>
                </c:pt>
                <c:pt idx="203">
                  <c:v>266.79000000000002</c:v>
                </c:pt>
                <c:pt idx="204">
                  <c:v>267.17</c:v>
                </c:pt>
                <c:pt idx="205">
                  <c:v>267.54000000000002</c:v>
                </c:pt>
                <c:pt idx="206">
                  <c:v>267.92</c:v>
                </c:pt>
                <c:pt idx="207">
                  <c:v>268.3</c:v>
                </c:pt>
                <c:pt idx="208">
                  <c:v>268.67</c:v>
                </c:pt>
                <c:pt idx="209">
                  <c:v>269.05</c:v>
                </c:pt>
                <c:pt idx="210">
                  <c:v>269.42</c:v>
                </c:pt>
                <c:pt idx="211">
                  <c:v>269.8</c:v>
                </c:pt>
                <c:pt idx="212">
                  <c:v>270.18</c:v>
                </c:pt>
                <c:pt idx="213">
                  <c:v>270.55</c:v>
                </c:pt>
                <c:pt idx="214">
                  <c:v>270.93</c:v>
                </c:pt>
                <c:pt idx="215">
                  <c:v>271.3</c:v>
                </c:pt>
                <c:pt idx="216">
                  <c:v>271.68</c:v>
                </c:pt>
                <c:pt idx="217">
                  <c:v>272.06</c:v>
                </c:pt>
                <c:pt idx="218">
                  <c:v>272.43</c:v>
                </c:pt>
                <c:pt idx="219">
                  <c:v>272.81</c:v>
                </c:pt>
                <c:pt idx="220">
                  <c:v>273.18</c:v>
                </c:pt>
                <c:pt idx="221">
                  <c:v>273.56</c:v>
                </c:pt>
                <c:pt idx="222">
                  <c:v>273.93</c:v>
                </c:pt>
                <c:pt idx="223">
                  <c:v>274.31</c:v>
                </c:pt>
                <c:pt idx="224">
                  <c:v>274.69</c:v>
                </c:pt>
                <c:pt idx="225">
                  <c:v>275.06</c:v>
                </c:pt>
                <c:pt idx="226">
                  <c:v>275.44</c:v>
                </c:pt>
                <c:pt idx="227">
                  <c:v>275.81</c:v>
                </c:pt>
                <c:pt idx="228">
                  <c:v>276.19</c:v>
                </c:pt>
                <c:pt idx="229">
                  <c:v>276.56</c:v>
                </c:pt>
                <c:pt idx="230">
                  <c:v>276.94</c:v>
                </c:pt>
                <c:pt idx="231">
                  <c:v>277.31</c:v>
                </c:pt>
                <c:pt idx="232">
                  <c:v>277.69</c:v>
                </c:pt>
                <c:pt idx="233">
                  <c:v>278.06</c:v>
                </c:pt>
                <c:pt idx="234">
                  <c:v>278.44</c:v>
                </c:pt>
                <c:pt idx="235">
                  <c:v>278.81</c:v>
                </c:pt>
                <c:pt idx="236">
                  <c:v>279.19</c:v>
                </c:pt>
                <c:pt idx="237">
                  <c:v>279.56</c:v>
                </c:pt>
                <c:pt idx="238">
                  <c:v>279.94</c:v>
                </c:pt>
                <c:pt idx="239">
                  <c:v>280.31</c:v>
                </c:pt>
                <c:pt idx="240">
                  <c:v>280.69</c:v>
                </c:pt>
                <c:pt idx="241">
                  <c:v>281.06</c:v>
                </c:pt>
                <c:pt idx="242">
                  <c:v>281.44</c:v>
                </c:pt>
                <c:pt idx="243">
                  <c:v>281.81</c:v>
                </c:pt>
                <c:pt idx="244">
                  <c:v>282.19</c:v>
                </c:pt>
                <c:pt idx="245">
                  <c:v>282.56</c:v>
                </c:pt>
                <c:pt idx="246">
                  <c:v>282.94</c:v>
                </c:pt>
                <c:pt idx="247">
                  <c:v>283.31</c:v>
                </c:pt>
                <c:pt idx="248">
                  <c:v>283.69</c:v>
                </c:pt>
                <c:pt idx="249">
                  <c:v>284.06</c:v>
                </c:pt>
                <c:pt idx="250">
                  <c:v>284.44</c:v>
                </c:pt>
                <c:pt idx="251">
                  <c:v>284.81</c:v>
                </c:pt>
                <c:pt idx="252">
                  <c:v>285.18</c:v>
                </c:pt>
                <c:pt idx="253">
                  <c:v>285.56</c:v>
                </c:pt>
                <c:pt idx="254">
                  <c:v>285.93</c:v>
                </c:pt>
                <c:pt idx="255">
                  <c:v>286.31</c:v>
                </c:pt>
                <c:pt idx="256">
                  <c:v>286.68</c:v>
                </c:pt>
                <c:pt idx="257">
                  <c:v>287.06</c:v>
                </c:pt>
                <c:pt idx="258">
                  <c:v>287.43</c:v>
                </c:pt>
                <c:pt idx="259">
                  <c:v>287.8</c:v>
                </c:pt>
                <c:pt idx="260">
                  <c:v>288.18</c:v>
                </c:pt>
                <c:pt idx="261">
                  <c:v>288.55</c:v>
                </c:pt>
                <c:pt idx="262">
                  <c:v>288.93</c:v>
                </c:pt>
                <c:pt idx="263">
                  <c:v>289.3</c:v>
                </c:pt>
                <c:pt idx="264">
                  <c:v>289.67</c:v>
                </c:pt>
                <c:pt idx="265">
                  <c:v>290.05</c:v>
                </c:pt>
                <c:pt idx="266">
                  <c:v>290.42</c:v>
                </c:pt>
                <c:pt idx="267">
                  <c:v>290.8</c:v>
                </c:pt>
                <c:pt idx="268">
                  <c:v>291.17</c:v>
                </c:pt>
                <c:pt idx="269">
                  <c:v>291.54000000000002</c:v>
                </c:pt>
                <c:pt idx="270">
                  <c:v>291.92</c:v>
                </c:pt>
                <c:pt idx="271">
                  <c:v>292.29000000000002</c:v>
                </c:pt>
                <c:pt idx="272">
                  <c:v>292.66000000000003</c:v>
                </c:pt>
                <c:pt idx="273">
                  <c:v>293.04000000000002</c:v>
                </c:pt>
                <c:pt idx="274">
                  <c:v>293.41000000000003</c:v>
                </c:pt>
                <c:pt idx="275">
                  <c:v>293.77999999999997</c:v>
                </c:pt>
                <c:pt idx="276">
                  <c:v>294.16000000000003</c:v>
                </c:pt>
                <c:pt idx="277">
                  <c:v>294.52999999999997</c:v>
                </c:pt>
                <c:pt idx="278">
                  <c:v>294.89999999999998</c:v>
                </c:pt>
                <c:pt idx="279">
                  <c:v>295.27999999999997</c:v>
                </c:pt>
                <c:pt idx="280">
                  <c:v>295.64999999999998</c:v>
                </c:pt>
                <c:pt idx="281">
                  <c:v>296.02</c:v>
                </c:pt>
                <c:pt idx="282">
                  <c:v>296.39999999999998</c:v>
                </c:pt>
                <c:pt idx="283">
                  <c:v>296.77</c:v>
                </c:pt>
                <c:pt idx="284">
                  <c:v>297.14</c:v>
                </c:pt>
                <c:pt idx="285">
                  <c:v>297.52</c:v>
                </c:pt>
                <c:pt idx="286">
                  <c:v>297.89</c:v>
                </c:pt>
                <c:pt idx="287">
                  <c:v>298.26</c:v>
                </c:pt>
                <c:pt idx="288">
                  <c:v>298.64</c:v>
                </c:pt>
                <c:pt idx="289">
                  <c:v>299.01</c:v>
                </c:pt>
                <c:pt idx="290">
                  <c:v>299.38</c:v>
                </c:pt>
                <c:pt idx="291">
                  <c:v>299.75</c:v>
                </c:pt>
                <c:pt idx="292">
                  <c:v>300.13</c:v>
                </c:pt>
                <c:pt idx="293">
                  <c:v>300.5</c:v>
                </c:pt>
                <c:pt idx="294">
                  <c:v>300.87</c:v>
                </c:pt>
                <c:pt idx="295">
                  <c:v>301.25</c:v>
                </c:pt>
                <c:pt idx="296">
                  <c:v>301.62</c:v>
                </c:pt>
                <c:pt idx="297">
                  <c:v>301.99</c:v>
                </c:pt>
                <c:pt idx="298">
                  <c:v>302.36</c:v>
                </c:pt>
                <c:pt idx="299">
                  <c:v>302.74</c:v>
                </c:pt>
                <c:pt idx="300">
                  <c:v>303.11</c:v>
                </c:pt>
                <c:pt idx="301">
                  <c:v>303.48</c:v>
                </c:pt>
                <c:pt idx="302">
                  <c:v>303.85000000000002</c:v>
                </c:pt>
                <c:pt idx="303">
                  <c:v>304.23</c:v>
                </c:pt>
                <c:pt idx="304">
                  <c:v>304.60000000000002</c:v>
                </c:pt>
                <c:pt idx="305">
                  <c:v>304.97000000000003</c:v>
                </c:pt>
                <c:pt idx="306">
                  <c:v>305.33999999999997</c:v>
                </c:pt>
                <c:pt idx="307">
                  <c:v>305.70999999999998</c:v>
                </c:pt>
                <c:pt idx="308">
                  <c:v>306.08999999999997</c:v>
                </c:pt>
                <c:pt idx="309">
                  <c:v>306.45999999999998</c:v>
                </c:pt>
                <c:pt idx="310">
                  <c:v>306.83</c:v>
                </c:pt>
                <c:pt idx="311">
                  <c:v>307.2</c:v>
                </c:pt>
                <c:pt idx="312">
                  <c:v>307.58</c:v>
                </c:pt>
                <c:pt idx="313">
                  <c:v>307.95</c:v>
                </c:pt>
                <c:pt idx="314">
                  <c:v>308.32</c:v>
                </c:pt>
                <c:pt idx="315">
                  <c:v>308.69</c:v>
                </c:pt>
                <c:pt idx="316">
                  <c:v>309.06</c:v>
                </c:pt>
                <c:pt idx="317">
                  <c:v>309.43</c:v>
                </c:pt>
                <c:pt idx="318">
                  <c:v>309.81</c:v>
                </c:pt>
                <c:pt idx="319">
                  <c:v>310.18</c:v>
                </c:pt>
                <c:pt idx="320">
                  <c:v>310.55</c:v>
                </c:pt>
                <c:pt idx="321">
                  <c:v>310.92</c:v>
                </c:pt>
                <c:pt idx="322">
                  <c:v>311.29000000000002</c:v>
                </c:pt>
                <c:pt idx="323">
                  <c:v>311.66000000000003</c:v>
                </c:pt>
                <c:pt idx="324">
                  <c:v>312.04000000000002</c:v>
                </c:pt>
                <c:pt idx="325">
                  <c:v>312.41000000000003</c:v>
                </c:pt>
                <c:pt idx="326">
                  <c:v>312.77999999999997</c:v>
                </c:pt>
                <c:pt idx="327">
                  <c:v>313.14999999999998</c:v>
                </c:pt>
                <c:pt idx="328">
                  <c:v>313.52</c:v>
                </c:pt>
                <c:pt idx="329">
                  <c:v>313.89</c:v>
                </c:pt>
                <c:pt idx="330">
                  <c:v>314.26</c:v>
                </c:pt>
                <c:pt idx="331">
                  <c:v>314.64</c:v>
                </c:pt>
                <c:pt idx="332">
                  <c:v>315.01</c:v>
                </c:pt>
                <c:pt idx="333">
                  <c:v>315.38</c:v>
                </c:pt>
                <c:pt idx="334">
                  <c:v>315.75</c:v>
                </c:pt>
                <c:pt idx="335">
                  <c:v>316.12</c:v>
                </c:pt>
                <c:pt idx="336">
                  <c:v>316.49</c:v>
                </c:pt>
                <c:pt idx="337">
                  <c:v>316.86</c:v>
                </c:pt>
                <c:pt idx="338">
                  <c:v>317.23</c:v>
                </c:pt>
                <c:pt idx="339">
                  <c:v>317.60000000000002</c:v>
                </c:pt>
                <c:pt idx="340">
                  <c:v>317.97000000000003</c:v>
                </c:pt>
                <c:pt idx="341">
                  <c:v>318.33999999999997</c:v>
                </c:pt>
                <c:pt idx="342">
                  <c:v>318.72000000000003</c:v>
                </c:pt>
                <c:pt idx="343">
                  <c:v>319.08999999999997</c:v>
                </c:pt>
                <c:pt idx="344">
                  <c:v>319.45999999999998</c:v>
                </c:pt>
                <c:pt idx="345">
                  <c:v>319.83</c:v>
                </c:pt>
                <c:pt idx="346">
                  <c:v>320.2</c:v>
                </c:pt>
                <c:pt idx="347">
                  <c:v>320.57</c:v>
                </c:pt>
                <c:pt idx="348">
                  <c:v>320.94</c:v>
                </c:pt>
                <c:pt idx="349">
                  <c:v>321.31</c:v>
                </c:pt>
                <c:pt idx="350">
                  <c:v>321.68</c:v>
                </c:pt>
                <c:pt idx="351">
                  <c:v>322.05</c:v>
                </c:pt>
                <c:pt idx="352">
                  <c:v>322.42</c:v>
                </c:pt>
                <c:pt idx="353">
                  <c:v>322.79000000000002</c:v>
                </c:pt>
                <c:pt idx="354">
                  <c:v>323.16000000000003</c:v>
                </c:pt>
                <c:pt idx="355">
                  <c:v>323.52999999999997</c:v>
                </c:pt>
                <c:pt idx="356">
                  <c:v>323.89999999999998</c:v>
                </c:pt>
                <c:pt idx="357">
                  <c:v>324.27</c:v>
                </c:pt>
                <c:pt idx="358">
                  <c:v>324.64</c:v>
                </c:pt>
                <c:pt idx="359">
                  <c:v>325.01</c:v>
                </c:pt>
                <c:pt idx="360">
                  <c:v>325.38</c:v>
                </c:pt>
                <c:pt idx="361">
                  <c:v>325.75</c:v>
                </c:pt>
                <c:pt idx="362">
                  <c:v>326.12</c:v>
                </c:pt>
                <c:pt idx="363">
                  <c:v>326.49</c:v>
                </c:pt>
                <c:pt idx="364">
                  <c:v>326.86</c:v>
                </c:pt>
                <c:pt idx="365">
                  <c:v>327.23</c:v>
                </c:pt>
                <c:pt idx="366">
                  <c:v>327.60000000000002</c:v>
                </c:pt>
                <c:pt idx="367">
                  <c:v>327.97</c:v>
                </c:pt>
                <c:pt idx="368">
                  <c:v>328.34</c:v>
                </c:pt>
                <c:pt idx="369">
                  <c:v>328.71</c:v>
                </c:pt>
                <c:pt idx="370">
                  <c:v>329.08</c:v>
                </c:pt>
                <c:pt idx="371">
                  <c:v>329.45</c:v>
                </c:pt>
                <c:pt idx="372">
                  <c:v>329.82</c:v>
                </c:pt>
                <c:pt idx="373">
                  <c:v>330.19</c:v>
                </c:pt>
                <c:pt idx="374">
                  <c:v>330.56</c:v>
                </c:pt>
                <c:pt idx="375">
                  <c:v>330.93</c:v>
                </c:pt>
                <c:pt idx="376">
                  <c:v>331.3</c:v>
                </c:pt>
                <c:pt idx="377">
                  <c:v>331.67</c:v>
                </c:pt>
                <c:pt idx="378">
                  <c:v>332.04</c:v>
                </c:pt>
                <c:pt idx="379">
                  <c:v>332.41</c:v>
                </c:pt>
                <c:pt idx="380">
                  <c:v>332.77</c:v>
                </c:pt>
                <c:pt idx="381">
                  <c:v>333.14</c:v>
                </c:pt>
                <c:pt idx="382">
                  <c:v>333.51</c:v>
                </c:pt>
                <c:pt idx="383">
                  <c:v>333.88</c:v>
                </c:pt>
                <c:pt idx="384">
                  <c:v>334.25</c:v>
                </c:pt>
                <c:pt idx="385">
                  <c:v>334.62</c:v>
                </c:pt>
                <c:pt idx="386">
                  <c:v>334.99</c:v>
                </c:pt>
                <c:pt idx="387">
                  <c:v>335.36</c:v>
                </c:pt>
                <c:pt idx="388">
                  <c:v>335.73</c:v>
                </c:pt>
                <c:pt idx="389">
                  <c:v>336.1</c:v>
                </c:pt>
                <c:pt idx="390">
                  <c:v>336.46</c:v>
                </c:pt>
                <c:pt idx="391">
                  <c:v>336.83</c:v>
                </c:pt>
                <c:pt idx="392">
                  <c:v>337.2</c:v>
                </c:pt>
                <c:pt idx="393">
                  <c:v>337.57</c:v>
                </c:pt>
                <c:pt idx="394">
                  <c:v>337.94</c:v>
                </c:pt>
                <c:pt idx="395">
                  <c:v>338.31</c:v>
                </c:pt>
                <c:pt idx="396">
                  <c:v>338.68</c:v>
                </c:pt>
                <c:pt idx="397">
                  <c:v>339.04</c:v>
                </c:pt>
                <c:pt idx="398">
                  <c:v>339.41</c:v>
                </c:pt>
                <c:pt idx="399">
                  <c:v>339.78</c:v>
                </c:pt>
                <c:pt idx="400">
                  <c:v>340.15</c:v>
                </c:pt>
                <c:pt idx="401">
                  <c:v>340.52</c:v>
                </c:pt>
                <c:pt idx="402">
                  <c:v>340.89</c:v>
                </c:pt>
                <c:pt idx="403">
                  <c:v>341.25</c:v>
                </c:pt>
                <c:pt idx="404">
                  <c:v>341.62</c:v>
                </c:pt>
                <c:pt idx="405">
                  <c:v>341.99</c:v>
                </c:pt>
                <c:pt idx="406">
                  <c:v>342.36</c:v>
                </c:pt>
                <c:pt idx="407">
                  <c:v>342.73</c:v>
                </c:pt>
                <c:pt idx="408">
                  <c:v>343.1</c:v>
                </c:pt>
                <c:pt idx="409">
                  <c:v>343.46</c:v>
                </c:pt>
                <c:pt idx="410">
                  <c:v>343.83</c:v>
                </c:pt>
                <c:pt idx="411">
                  <c:v>344.2</c:v>
                </c:pt>
                <c:pt idx="412">
                  <c:v>344.57</c:v>
                </c:pt>
                <c:pt idx="413">
                  <c:v>344.94</c:v>
                </c:pt>
                <c:pt idx="414">
                  <c:v>345.3</c:v>
                </c:pt>
                <c:pt idx="415">
                  <c:v>345.67</c:v>
                </c:pt>
                <c:pt idx="416">
                  <c:v>346.04</c:v>
                </c:pt>
                <c:pt idx="417">
                  <c:v>346.41</c:v>
                </c:pt>
                <c:pt idx="418">
                  <c:v>346.77</c:v>
                </c:pt>
                <c:pt idx="419">
                  <c:v>347.14</c:v>
                </c:pt>
                <c:pt idx="420">
                  <c:v>347.51</c:v>
                </c:pt>
                <c:pt idx="421">
                  <c:v>347.88</c:v>
                </c:pt>
                <c:pt idx="422">
                  <c:v>348.24</c:v>
                </c:pt>
                <c:pt idx="423">
                  <c:v>348.61</c:v>
                </c:pt>
                <c:pt idx="424">
                  <c:v>348.98</c:v>
                </c:pt>
                <c:pt idx="425">
                  <c:v>349.35</c:v>
                </c:pt>
                <c:pt idx="426">
                  <c:v>349.71</c:v>
                </c:pt>
                <c:pt idx="427">
                  <c:v>350.08</c:v>
                </c:pt>
                <c:pt idx="428">
                  <c:v>350.45</c:v>
                </c:pt>
                <c:pt idx="429">
                  <c:v>350.82</c:v>
                </c:pt>
                <c:pt idx="430">
                  <c:v>351.18</c:v>
                </c:pt>
                <c:pt idx="431">
                  <c:v>351.55</c:v>
                </c:pt>
                <c:pt idx="432">
                  <c:v>351.92</c:v>
                </c:pt>
                <c:pt idx="433">
                  <c:v>352.28</c:v>
                </c:pt>
                <c:pt idx="434">
                  <c:v>352.65</c:v>
                </c:pt>
                <c:pt idx="435">
                  <c:v>353.02</c:v>
                </c:pt>
                <c:pt idx="436">
                  <c:v>353.38</c:v>
                </c:pt>
                <c:pt idx="437">
                  <c:v>353.75</c:v>
                </c:pt>
                <c:pt idx="438">
                  <c:v>354.12</c:v>
                </c:pt>
                <c:pt idx="439">
                  <c:v>354.48</c:v>
                </c:pt>
                <c:pt idx="440">
                  <c:v>354.85</c:v>
                </c:pt>
                <c:pt idx="441">
                  <c:v>355.22</c:v>
                </c:pt>
                <c:pt idx="442">
                  <c:v>355.58</c:v>
                </c:pt>
                <c:pt idx="443">
                  <c:v>355.95</c:v>
                </c:pt>
                <c:pt idx="444">
                  <c:v>356.32</c:v>
                </c:pt>
                <c:pt idx="445">
                  <c:v>356.68</c:v>
                </c:pt>
                <c:pt idx="446">
                  <c:v>357.05</c:v>
                </c:pt>
                <c:pt idx="447">
                  <c:v>357.42</c:v>
                </c:pt>
                <c:pt idx="448">
                  <c:v>357.78</c:v>
                </c:pt>
                <c:pt idx="449">
                  <c:v>358.15</c:v>
                </c:pt>
                <c:pt idx="450">
                  <c:v>358.52</c:v>
                </c:pt>
                <c:pt idx="451">
                  <c:v>358.88</c:v>
                </c:pt>
                <c:pt idx="452">
                  <c:v>359.25</c:v>
                </c:pt>
                <c:pt idx="453">
                  <c:v>359.61</c:v>
                </c:pt>
                <c:pt idx="454">
                  <c:v>359.98</c:v>
                </c:pt>
                <c:pt idx="455">
                  <c:v>360.35</c:v>
                </c:pt>
                <c:pt idx="456">
                  <c:v>360.71</c:v>
                </c:pt>
                <c:pt idx="457">
                  <c:v>361.08</c:v>
                </c:pt>
                <c:pt idx="458">
                  <c:v>361.45</c:v>
                </c:pt>
                <c:pt idx="459">
                  <c:v>361.81</c:v>
                </c:pt>
                <c:pt idx="460">
                  <c:v>362.18</c:v>
                </c:pt>
                <c:pt idx="461">
                  <c:v>362.54</c:v>
                </c:pt>
                <c:pt idx="462">
                  <c:v>362.91</c:v>
                </c:pt>
                <c:pt idx="463">
                  <c:v>363.27</c:v>
                </c:pt>
                <c:pt idx="464">
                  <c:v>363.64</c:v>
                </c:pt>
                <c:pt idx="465">
                  <c:v>364.01</c:v>
                </c:pt>
                <c:pt idx="466">
                  <c:v>364.37</c:v>
                </c:pt>
                <c:pt idx="467">
                  <c:v>364.74</c:v>
                </c:pt>
                <c:pt idx="468">
                  <c:v>365.1</c:v>
                </c:pt>
                <c:pt idx="469">
                  <c:v>365.47</c:v>
                </c:pt>
                <c:pt idx="470">
                  <c:v>365.83</c:v>
                </c:pt>
                <c:pt idx="471">
                  <c:v>366.2</c:v>
                </c:pt>
                <c:pt idx="472">
                  <c:v>366.56</c:v>
                </c:pt>
                <c:pt idx="473">
                  <c:v>366.93</c:v>
                </c:pt>
                <c:pt idx="474">
                  <c:v>367.3</c:v>
                </c:pt>
                <c:pt idx="475">
                  <c:v>367.66</c:v>
                </c:pt>
                <c:pt idx="476">
                  <c:v>368.03</c:v>
                </c:pt>
                <c:pt idx="477">
                  <c:v>368.39</c:v>
                </c:pt>
                <c:pt idx="478">
                  <c:v>368.76</c:v>
                </c:pt>
                <c:pt idx="479">
                  <c:v>369.12</c:v>
                </c:pt>
                <c:pt idx="480">
                  <c:v>369.49</c:v>
                </c:pt>
                <c:pt idx="481">
                  <c:v>369.85</c:v>
                </c:pt>
                <c:pt idx="482">
                  <c:v>370.22</c:v>
                </c:pt>
                <c:pt idx="483">
                  <c:v>370.58</c:v>
                </c:pt>
                <c:pt idx="484">
                  <c:v>370.95</c:v>
                </c:pt>
                <c:pt idx="485">
                  <c:v>371.31</c:v>
                </c:pt>
                <c:pt idx="486">
                  <c:v>371.68</c:v>
                </c:pt>
                <c:pt idx="487">
                  <c:v>372.04</c:v>
                </c:pt>
                <c:pt idx="488">
                  <c:v>372.4</c:v>
                </c:pt>
                <c:pt idx="489">
                  <c:v>372.77</c:v>
                </c:pt>
                <c:pt idx="490">
                  <c:v>373.13</c:v>
                </c:pt>
                <c:pt idx="491">
                  <c:v>373.5</c:v>
                </c:pt>
                <c:pt idx="492">
                  <c:v>373.86</c:v>
                </c:pt>
                <c:pt idx="493">
                  <c:v>374.23</c:v>
                </c:pt>
                <c:pt idx="494">
                  <c:v>374.59</c:v>
                </c:pt>
                <c:pt idx="495">
                  <c:v>374.96</c:v>
                </c:pt>
                <c:pt idx="496">
                  <c:v>375.32</c:v>
                </c:pt>
                <c:pt idx="497">
                  <c:v>375.69</c:v>
                </c:pt>
                <c:pt idx="498">
                  <c:v>376.05</c:v>
                </c:pt>
                <c:pt idx="499">
                  <c:v>376.41</c:v>
                </c:pt>
                <c:pt idx="500">
                  <c:v>376.78</c:v>
                </c:pt>
                <c:pt idx="501">
                  <c:v>377.14</c:v>
                </c:pt>
                <c:pt idx="502">
                  <c:v>377.51</c:v>
                </c:pt>
                <c:pt idx="503">
                  <c:v>377.87</c:v>
                </c:pt>
                <c:pt idx="504">
                  <c:v>378.23</c:v>
                </c:pt>
                <c:pt idx="505">
                  <c:v>378.6</c:v>
                </c:pt>
                <c:pt idx="506">
                  <c:v>378.96</c:v>
                </c:pt>
                <c:pt idx="507">
                  <c:v>379.33</c:v>
                </c:pt>
                <c:pt idx="508">
                  <c:v>379.69</c:v>
                </c:pt>
                <c:pt idx="509">
                  <c:v>380.05</c:v>
                </c:pt>
                <c:pt idx="510">
                  <c:v>380.42</c:v>
                </c:pt>
                <c:pt idx="511">
                  <c:v>380.78</c:v>
                </c:pt>
                <c:pt idx="512">
                  <c:v>381.15</c:v>
                </c:pt>
                <c:pt idx="513">
                  <c:v>381.51</c:v>
                </c:pt>
                <c:pt idx="514">
                  <c:v>381.87</c:v>
                </c:pt>
                <c:pt idx="515">
                  <c:v>382.24</c:v>
                </c:pt>
                <c:pt idx="516">
                  <c:v>382.6</c:v>
                </c:pt>
                <c:pt idx="517">
                  <c:v>382.96</c:v>
                </c:pt>
                <c:pt idx="518">
                  <c:v>383.33</c:v>
                </c:pt>
                <c:pt idx="519">
                  <c:v>383.69</c:v>
                </c:pt>
                <c:pt idx="520">
                  <c:v>384.05</c:v>
                </c:pt>
                <c:pt idx="521">
                  <c:v>384.42</c:v>
                </c:pt>
                <c:pt idx="522">
                  <c:v>384.78</c:v>
                </c:pt>
                <c:pt idx="523">
                  <c:v>385.14</c:v>
                </c:pt>
                <c:pt idx="524">
                  <c:v>385.51</c:v>
                </c:pt>
                <c:pt idx="525">
                  <c:v>385.87</c:v>
                </c:pt>
                <c:pt idx="526">
                  <c:v>386.23</c:v>
                </c:pt>
                <c:pt idx="527">
                  <c:v>386.6</c:v>
                </c:pt>
                <c:pt idx="528">
                  <c:v>386.96</c:v>
                </c:pt>
                <c:pt idx="529">
                  <c:v>387.32</c:v>
                </c:pt>
                <c:pt idx="530">
                  <c:v>387.68</c:v>
                </c:pt>
                <c:pt idx="531">
                  <c:v>388.05</c:v>
                </c:pt>
                <c:pt idx="532">
                  <c:v>388.41</c:v>
                </c:pt>
                <c:pt idx="533">
                  <c:v>388.77</c:v>
                </c:pt>
                <c:pt idx="534">
                  <c:v>389.14</c:v>
                </c:pt>
                <c:pt idx="535">
                  <c:v>389.5</c:v>
                </c:pt>
                <c:pt idx="536">
                  <c:v>389.86</c:v>
                </c:pt>
                <c:pt idx="537">
                  <c:v>390.22</c:v>
                </c:pt>
                <c:pt idx="538">
                  <c:v>390.59</c:v>
                </c:pt>
                <c:pt idx="539">
                  <c:v>390.95</c:v>
                </c:pt>
                <c:pt idx="540">
                  <c:v>391.31</c:v>
                </c:pt>
                <c:pt idx="541">
                  <c:v>391.67</c:v>
                </c:pt>
                <c:pt idx="542">
                  <c:v>392.04</c:v>
                </c:pt>
                <c:pt idx="543">
                  <c:v>392.4</c:v>
                </c:pt>
                <c:pt idx="544">
                  <c:v>392.76</c:v>
                </c:pt>
                <c:pt idx="545">
                  <c:v>393.12</c:v>
                </c:pt>
                <c:pt idx="546">
                  <c:v>393.49</c:v>
                </c:pt>
                <c:pt idx="547">
                  <c:v>393.85</c:v>
                </c:pt>
                <c:pt idx="548">
                  <c:v>394.21</c:v>
                </c:pt>
                <c:pt idx="549">
                  <c:v>394.57</c:v>
                </c:pt>
                <c:pt idx="550">
                  <c:v>394.93</c:v>
                </c:pt>
                <c:pt idx="551">
                  <c:v>395.3</c:v>
                </c:pt>
                <c:pt idx="552">
                  <c:v>395.66</c:v>
                </c:pt>
                <c:pt idx="553">
                  <c:v>396.02</c:v>
                </c:pt>
                <c:pt idx="554">
                  <c:v>396.38</c:v>
                </c:pt>
                <c:pt idx="555">
                  <c:v>396.74</c:v>
                </c:pt>
                <c:pt idx="556">
                  <c:v>397.11</c:v>
                </c:pt>
                <c:pt idx="557">
                  <c:v>397.47</c:v>
                </c:pt>
                <c:pt idx="558">
                  <c:v>397.83</c:v>
                </c:pt>
                <c:pt idx="559">
                  <c:v>398.19</c:v>
                </c:pt>
                <c:pt idx="560">
                  <c:v>398.55</c:v>
                </c:pt>
                <c:pt idx="561">
                  <c:v>398.91</c:v>
                </c:pt>
                <c:pt idx="562">
                  <c:v>399.28</c:v>
                </c:pt>
                <c:pt idx="563">
                  <c:v>399.64</c:v>
                </c:pt>
                <c:pt idx="564">
                  <c:v>400</c:v>
                </c:pt>
                <c:pt idx="565">
                  <c:v>400.36</c:v>
                </c:pt>
                <c:pt idx="566">
                  <c:v>400.72</c:v>
                </c:pt>
                <c:pt idx="567">
                  <c:v>401.08</c:v>
                </c:pt>
                <c:pt idx="568">
                  <c:v>401.44</c:v>
                </c:pt>
                <c:pt idx="569">
                  <c:v>401.81</c:v>
                </c:pt>
                <c:pt idx="570">
                  <c:v>402.17</c:v>
                </c:pt>
                <c:pt idx="571">
                  <c:v>402.53</c:v>
                </c:pt>
                <c:pt idx="572">
                  <c:v>402.89</c:v>
                </c:pt>
                <c:pt idx="573">
                  <c:v>403.25</c:v>
                </c:pt>
                <c:pt idx="574">
                  <c:v>403.61</c:v>
                </c:pt>
                <c:pt idx="575">
                  <c:v>403.97</c:v>
                </c:pt>
                <c:pt idx="576">
                  <c:v>404.33</c:v>
                </c:pt>
                <c:pt idx="577">
                  <c:v>404.69</c:v>
                </c:pt>
                <c:pt idx="578">
                  <c:v>405.06</c:v>
                </c:pt>
                <c:pt idx="579">
                  <c:v>405.42</c:v>
                </c:pt>
                <c:pt idx="580">
                  <c:v>405.78</c:v>
                </c:pt>
                <c:pt idx="581">
                  <c:v>406.14</c:v>
                </c:pt>
                <c:pt idx="582">
                  <c:v>406.5</c:v>
                </c:pt>
                <c:pt idx="583">
                  <c:v>406.86</c:v>
                </c:pt>
                <c:pt idx="584">
                  <c:v>407.22</c:v>
                </c:pt>
                <c:pt idx="585">
                  <c:v>407.58</c:v>
                </c:pt>
                <c:pt idx="586">
                  <c:v>407.94</c:v>
                </c:pt>
                <c:pt idx="587">
                  <c:v>408.3</c:v>
                </c:pt>
                <c:pt idx="588">
                  <c:v>408.66</c:v>
                </c:pt>
                <c:pt idx="589">
                  <c:v>409.02</c:v>
                </c:pt>
                <c:pt idx="590">
                  <c:v>409.38</c:v>
                </c:pt>
                <c:pt idx="591">
                  <c:v>409.74</c:v>
                </c:pt>
                <c:pt idx="592">
                  <c:v>410.1</c:v>
                </c:pt>
                <c:pt idx="593">
                  <c:v>410.46</c:v>
                </c:pt>
                <c:pt idx="594">
                  <c:v>410.82</c:v>
                </c:pt>
                <c:pt idx="595">
                  <c:v>411.18</c:v>
                </c:pt>
                <c:pt idx="596">
                  <c:v>411.54</c:v>
                </c:pt>
                <c:pt idx="597">
                  <c:v>411.9</c:v>
                </c:pt>
                <c:pt idx="598">
                  <c:v>412.26</c:v>
                </c:pt>
                <c:pt idx="599">
                  <c:v>412.62</c:v>
                </c:pt>
                <c:pt idx="600">
                  <c:v>412.98</c:v>
                </c:pt>
                <c:pt idx="601">
                  <c:v>413.34</c:v>
                </c:pt>
                <c:pt idx="602">
                  <c:v>413.7</c:v>
                </c:pt>
                <c:pt idx="603">
                  <c:v>414.06</c:v>
                </c:pt>
                <c:pt idx="604">
                  <c:v>414.42</c:v>
                </c:pt>
                <c:pt idx="605">
                  <c:v>414.78</c:v>
                </c:pt>
                <c:pt idx="606">
                  <c:v>415.14</c:v>
                </c:pt>
                <c:pt idx="607">
                  <c:v>415.5</c:v>
                </c:pt>
                <c:pt idx="608">
                  <c:v>415.86</c:v>
                </c:pt>
                <c:pt idx="609">
                  <c:v>416.22</c:v>
                </c:pt>
                <c:pt idx="610">
                  <c:v>416.58</c:v>
                </c:pt>
                <c:pt idx="611">
                  <c:v>416.94</c:v>
                </c:pt>
                <c:pt idx="612">
                  <c:v>417.3</c:v>
                </c:pt>
                <c:pt idx="613">
                  <c:v>417.66</c:v>
                </c:pt>
                <c:pt idx="614">
                  <c:v>418.02</c:v>
                </c:pt>
                <c:pt idx="615">
                  <c:v>418.38</c:v>
                </c:pt>
                <c:pt idx="616">
                  <c:v>418.74</c:v>
                </c:pt>
                <c:pt idx="617">
                  <c:v>419.1</c:v>
                </c:pt>
                <c:pt idx="618">
                  <c:v>419.46</c:v>
                </c:pt>
                <c:pt idx="619">
                  <c:v>419.81</c:v>
                </c:pt>
                <c:pt idx="620">
                  <c:v>420.17</c:v>
                </c:pt>
                <c:pt idx="621">
                  <c:v>420.53</c:v>
                </c:pt>
                <c:pt idx="622">
                  <c:v>420.89</c:v>
                </c:pt>
                <c:pt idx="623">
                  <c:v>421.25</c:v>
                </c:pt>
                <c:pt idx="624">
                  <c:v>421.61</c:v>
                </c:pt>
                <c:pt idx="625">
                  <c:v>421.97</c:v>
                </c:pt>
                <c:pt idx="626">
                  <c:v>422.33</c:v>
                </c:pt>
                <c:pt idx="627">
                  <c:v>422.69</c:v>
                </c:pt>
                <c:pt idx="628">
                  <c:v>423.05</c:v>
                </c:pt>
                <c:pt idx="629">
                  <c:v>423.4</c:v>
                </c:pt>
                <c:pt idx="630">
                  <c:v>423.76</c:v>
                </c:pt>
                <c:pt idx="631">
                  <c:v>424.12</c:v>
                </c:pt>
                <c:pt idx="632">
                  <c:v>424.48</c:v>
                </c:pt>
                <c:pt idx="633">
                  <c:v>424.84</c:v>
                </c:pt>
                <c:pt idx="634">
                  <c:v>425.2</c:v>
                </c:pt>
                <c:pt idx="635">
                  <c:v>425.55</c:v>
                </c:pt>
                <c:pt idx="636">
                  <c:v>425.91</c:v>
                </c:pt>
                <c:pt idx="637">
                  <c:v>426.27</c:v>
                </c:pt>
                <c:pt idx="638">
                  <c:v>426.63</c:v>
                </c:pt>
                <c:pt idx="639">
                  <c:v>426.99</c:v>
                </c:pt>
                <c:pt idx="640">
                  <c:v>427.35</c:v>
                </c:pt>
                <c:pt idx="641">
                  <c:v>427.7</c:v>
                </c:pt>
                <c:pt idx="642">
                  <c:v>428.06</c:v>
                </c:pt>
                <c:pt idx="643">
                  <c:v>428.42</c:v>
                </c:pt>
                <c:pt idx="644">
                  <c:v>428.78</c:v>
                </c:pt>
                <c:pt idx="645">
                  <c:v>429.14</c:v>
                </c:pt>
                <c:pt idx="646">
                  <c:v>429.49</c:v>
                </c:pt>
                <c:pt idx="647">
                  <c:v>429.85</c:v>
                </c:pt>
                <c:pt idx="648">
                  <c:v>430.21</c:v>
                </c:pt>
                <c:pt idx="649">
                  <c:v>430.57</c:v>
                </c:pt>
                <c:pt idx="650">
                  <c:v>430.93</c:v>
                </c:pt>
                <c:pt idx="651">
                  <c:v>431.28</c:v>
                </c:pt>
                <c:pt idx="652">
                  <c:v>431.64</c:v>
                </c:pt>
                <c:pt idx="653">
                  <c:v>432</c:v>
                </c:pt>
                <c:pt idx="654">
                  <c:v>432.36</c:v>
                </c:pt>
                <c:pt idx="655">
                  <c:v>432.71</c:v>
                </c:pt>
                <c:pt idx="656">
                  <c:v>433.07</c:v>
                </c:pt>
                <c:pt idx="657">
                  <c:v>433.43</c:v>
                </c:pt>
                <c:pt idx="658">
                  <c:v>433.79</c:v>
                </c:pt>
                <c:pt idx="659">
                  <c:v>434.14</c:v>
                </c:pt>
                <c:pt idx="660">
                  <c:v>434.5</c:v>
                </c:pt>
                <c:pt idx="661">
                  <c:v>434.86</c:v>
                </c:pt>
                <c:pt idx="662">
                  <c:v>435.22</c:v>
                </c:pt>
                <c:pt idx="663">
                  <c:v>435.57</c:v>
                </c:pt>
                <c:pt idx="664">
                  <c:v>435.93</c:v>
                </c:pt>
                <c:pt idx="665">
                  <c:v>436.29</c:v>
                </c:pt>
                <c:pt idx="666">
                  <c:v>436.64</c:v>
                </c:pt>
                <c:pt idx="667">
                  <c:v>437</c:v>
                </c:pt>
                <c:pt idx="668">
                  <c:v>437.36</c:v>
                </c:pt>
                <c:pt idx="669">
                  <c:v>437.72</c:v>
                </c:pt>
                <c:pt idx="670">
                  <c:v>438.07</c:v>
                </c:pt>
                <c:pt idx="671">
                  <c:v>438.43</c:v>
                </c:pt>
                <c:pt idx="672">
                  <c:v>438.79</c:v>
                </c:pt>
                <c:pt idx="673">
                  <c:v>439.14</c:v>
                </c:pt>
                <c:pt idx="674">
                  <c:v>439.5</c:v>
                </c:pt>
                <c:pt idx="675">
                  <c:v>439.86</c:v>
                </c:pt>
                <c:pt idx="676">
                  <c:v>440.21</c:v>
                </c:pt>
                <c:pt idx="677">
                  <c:v>440.57</c:v>
                </c:pt>
                <c:pt idx="678">
                  <c:v>440.93</c:v>
                </c:pt>
                <c:pt idx="679">
                  <c:v>441.28</c:v>
                </c:pt>
                <c:pt idx="680">
                  <c:v>441.64</c:v>
                </c:pt>
                <c:pt idx="681">
                  <c:v>442</c:v>
                </c:pt>
                <c:pt idx="682">
                  <c:v>442.35</c:v>
                </c:pt>
                <c:pt idx="683">
                  <c:v>442.71</c:v>
                </c:pt>
                <c:pt idx="684">
                  <c:v>443.06</c:v>
                </c:pt>
                <c:pt idx="685">
                  <c:v>443.42</c:v>
                </c:pt>
                <c:pt idx="686">
                  <c:v>443.78</c:v>
                </c:pt>
                <c:pt idx="687">
                  <c:v>444.13</c:v>
                </c:pt>
                <c:pt idx="688">
                  <c:v>444.49</c:v>
                </c:pt>
                <c:pt idx="689">
                  <c:v>444.85</c:v>
                </c:pt>
                <c:pt idx="690">
                  <c:v>445.2</c:v>
                </c:pt>
                <c:pt idx="691">
                  <c:v>445.56</c:v>
                </c:pt>
                <c:pt idx="692">
                  <c:v>445.91</c:v>
                </c:pt>
                <c:pt idx="693">
                  <c:v>446.27</c:v>
                </c:pt>
                <c:pt idx="694">
                  <c:v>446.63</c:v>
                </c:pt>
                <c:pt idx="695">
                  <c:v>446.98</c:v>
                </c:pt>
                <c:pt idx="696">
                  <c:v>447.34</c:v>
                </c:pt>
                <c:pt idx="697">
                  <c:v>447.69</c:v>
                </c:pt>
                <c:pt idx="698">
                  <c:v>448.05</c:v>
                </c:pt>
                <c:pt idx="699">
                  <c:v>448.4</c:v>
                </c:pt>
                <c:pt idx="700">
                  <c:v>448.76</c:v>
                </c:pt>
                <c:pt idx="701">
                  <c:v>449.12</c:v>
                </c:pt>
                <c:pt idx="702">
                  <c:v>449.47</c:v>
                </c:pt>
                <c:pt idx="703">
                  <c:v>449.83</c:v>
                </c:pt>
                <c:pt idx="704">
                  <c:v>450.18</c:v>
                </c:pt>
                <c:pt idx="705">
                  <c:v>450.54</c:v>
                </c:pt>
                <c:pt idx="706">
                  <c:v>450.89</c:v>
                </c:pt>
                <c:pt idx="707">
                  <c:v>451.25</c:v>
                </c:pt>
                <c:pt idx="708">
                  <c:v>451.6</c:v>
                </c:pt>
                <c:pt idx="709">
                  <c:v>451.96</c:v>
                </c:pt>
                <c:pt idx="710">
                  <c:v>452.31</c:v>
                </c:pt>
                <c:pt idx="711">
                  <c:v>452.67</c:v>
                </c:pt>
                <c:pt idx="712">
                  <c:v>453.02</c:v>
                </c:pt>
                <c:pt idx="713">
                  <c:v>453.38</c:v>
                </c:pt>
                <c:pt idx="714">
                  <c:v>453.73</c:v>
                </c:pt>
                <c:pt idx="715">
                  <c:v>454.09</c:v>
                </c:pt>
                <c:pt idx="716">
                  <c:v>454.44</c:v>
                </c:pt>
                <c:pt idx="717">
                  <c:v>454.8</c:v>
                </c:pt>
                <c:pt idx="718">
                  <c:v>455.15</c:v>
                </c:pt>
                <c:pt idx="719">
                  <c:v>455.51</c:v>
                </c:pt>
                <c:pt idx="720">
                  <c:v>455.86</c:v>
                </c:pt>
                <c:pt idx="721">
                  <c:v>456.22</c:v>
                </c:pt>
                <c:pt idx="722">
                  <c:v>456.57</c:v>
                </c:pt>
                <c:pt idx="723">
                  <c:v>456.93</c:v>
                </c:pt>
                <c:pt idx="724">
                  <c:v>457.28</c:v>
                </c:pt>
                <c:pt idx="725">
                  <c:v>457.64</c:v>
                </c:pt>
                <c:pt idx="726">
                  <c:v>457.99</c:v>
                </c:pt>
                <c:pt idx="727">
                  <c:v>458.34</c:v>
                </c:pt>
                <c:pt idx="728">
                  <c:v>458.7</c:v>
                </c:pt>
                <c:pt idx="729">
                  <c:v>459.05</c:v>
                </c:pt>
                <c:pt idx="730">
                  <c:v>459.41</c:v>
                </c:pt>
                <c:pt idx="731">
                  <c:v>459.76</c:v>
                </c:pt>
                <c:pt idx="732">
                  <c:v>460.12</c:v>
                </c:pt>
                <c:pt idx="733">
                  <c:v>460.47</c:v>
                </c:pt>
                <c:pt idx="734">
                  <c:v>460.82</c:v>
                </c:pt>
                <c:pt idx="735">
                  <c:v>461.18</c:v>
                </c:pt>
                <c:pt idx="736">
                  <c:v>461.53</c:v>
                </c:pt>
                <c:pt idx="737">
                  <c:v>461.89</c:v>
                </c:pt>
                <c:pt idx="738">
                  <c:v>462.24</c:v>
                </c:pt>
                <c:pt idx="739">
                  <c:v>462.59</c:v>
                </c:pt>
                <c:pt idx="740">
                  <c:v>462.95</c:v>
                </c:pt>
                <c:pt idx="741">
                  <c:v>463.3</c:v>
                </c:pt>
                <c:pt idx="742">
                  <c:v>463.65</c:v>
                </c:pt>
                <c:pt idx="743">
                  <c:v>464.01</c:v>
                </c:pt>
                <c:pt idx="744">
                  <c:v>464.36</c:v>
                </c:pt>
                <c:pt idx="745">
                  <c:v>464.72</c:v>
                </c:pt>
                <c:pt idx="746">
                  <c:v>465.07</c:v>
                </c:pt>
                <c:pt idx="747">
                  <c:v>465.42</c:v>
                </c:pt>
                <c:pt idx="748">
                  <c:v>465.78</c:v>
                </c:pt>
                <c:pt idx="749">
                  <c:v>466.13</c:v>
                </c:pt>
                <c:pt idx="750">
                  <c:v>466.48</c:v>
                </c:pt>
                <c:pt idx="751">
                  <c:v>466.84</c:v>
                </c:pt>
                <c:pt idx="752">
                  <c:v>467.19</c:v>
                </c:pt>
                <c:pt idx="753">
                  <c:v>467.54</c:v>
                </c:pt>
                <c:pt idx="754">
                  <c:v>467.9</c:v>
                </c:pt>
                <c:pt idx="755">
                  <c:v>468.25</c:v>
                </c:pt>
                <c:pt idx="756">
                  <c:v>468.6</c:v>
                </c:pt>
                <c:pt idx="757">
                  <c:v>468.96</c:v>
                </c:pt>
                <c:pt idx="758">
                  <c:v>469.31</c:v>
                </c:pt>
                <c:pt idx="759">
                  <c:v>469.66</c:v>
                </c:pt>
                <c:pt idx="760">
                  <c:v>470.01</c:v>
                </c:pt>
                <c:pt idx="761">
                  <c:v>470.37</c:v>
                </c:pt>
                <c:pt idx="762">
                  <c:v>470.72</c:v>
                </c:pt>
                <c:pt idx="763">
                  <c:v>471.07</c:v>
                </c:pt>
                <c:pt idx="764">
                  <c:v>471.43</c:v>
                </c:pt>
                <c:pt idx="765">
                  <c:v>471.78</c:v>
                </c:pt>
                <c:pt idx="766">
                  <c:v>472.13</c:v>
                </c:pt>
                <c:pt idx="767">
                  <c:v>472.48</c:v>
                </c:pt>
                <c:pt idx="768">
                  <c:v>472.84</c:v>
                </c:pt>
                <c:pt idx="769">
                  <c:v>473.19</c:v>
                </c:pt>
                <c:pt idx="770">
                  <c:v>473.54</c:v>
                </c:pt>
                <c:pt idx="771">
                  <c:v>473.89</c:v>
                </c:pt>
                <c:pt idx="772">
                  <c:v>474.25</c:v>
                </c:pt>
                <c:pt idx="773">
                  <c:v>474.6</c:v>
                </c:pt>
                <c:pt idx="774">
                  <c:v>474.95</c:v>
                </c:pt>
                <c:pt idx="775">
                  <c:v>475.3</c:v>
                </c:pt>
                <c:pt idx="776">
                  <c:v>475.66</c:v>
                </c:pt>
                <c:pt idx="777">
                  <c:v>476.01</c:v>
                </c:pt>
                <c:pt idx="778">
                  <c:v>476.36</c:v>
                </c:pt>
                <c:pt idx="779">
                  <c:v>476.71</c:v>
                </c:pt>
                <c:pt idx="780">
                  <c:v>477.06</c:v>
                </c:pt>
                <c:pt idx="781">
                  <c:v>477.42</c:v>
                </c:pt>
                <c:pt idx="782">
                  <c:v>477.77</c:v>
                </c:pt>
                <c:pt idx="783">
                  <c:v>478.12</c:v>
                </c:pt>
                <c:pt idx="784">
                  <c:v>478.47</c:v>
                </c:pt>
                <c:pt idx="785">
                  <c:v>478.82</c:v>
                </c:pt>
                <c:pt idx="786">
                  <c:v>479.18</c:v>
                </c:pt>
                <c:pt idx="787">
                  <c:v>479.53</c:v>
                </c:pt>
                <c:pt idx="788">
                  <c:v>479.88</c:v>
                </c:pt>
                <c:pt idx="789">
                  <c:v>480.23</c:v>
                </c:pt>
                <c:pt idx="790">
                  <c:v>480.58</c:v>
                </c:pt>
                <c:pt idx="791">
                  <c:v>480.93</c:v>
                </c:pt>
                <c:pt idx="792">
                  <c:v>481.29</c:v>
                </c:pt>
                <c:pt idx="793">
                  <c:v>481.64</c:v>
                </c:pt>
                <c:pt idx="794">
                  <c:v>481.99</c:v>
                </c:pt>
                <c:pt idx="795">
                  <c:v>482.34</c:v>
                </c:pt>
                <c:pt idx="796">
                  <c:v>482.69</c:v>
                </c:pt>
                <c:pt idx="797">
                  <c:v>483.04</c:v>
                </c:pt>
                <c:pt idx="798">
                  <c:v>483.39</c:v>
                </c:pt>
                <c:pt idx="799">
                  <c:v>483.74</c:v>
                </c:pt>
                <c:pt idx="800">
                  <c:v>484.1</c:v>
                </c:pt>
                <c:pt idx="801">
                  <c:v>484.45</c:v>
                </c:pt>
                <c:pt idx="802">
                  <c:v>484.8</c:v>
                </c:pt>
                <c:pt idx="803">
                  <c:v>485.15</c:v>
                </c:pt>
                <c:pt idx="804">
                  <c:v>485.5</c:v>
                </c:pt>
                <c:pt idx="805">
                  <c:v>485.85</c:v>
                </c:pt>
                <c:pt idx="806">
                  <c:v>486.2</c:v>
                </c:pt>
                <c:pt idx="807">
                  <c:v>486.55</c:v>
                </c:pt>
                <c:pt idx="808">
                  <c:v>486.9</c:v>
                </c:pt>
                <c:pt idx="809">
                  <c:v>487.25</c:v>
                </c:pt>
                <c:pt idx="810">
                  <c:v>487.6</c:v>
                </c:pt>
                <c:pt idx="811">
                  <c:v>487.96</c:v>
                </c:pt>
                <c:pt idx="812">
                  <c:v>488.31</c:v>
                </c:pt>
                <c:pt idx="813">
                  <c:v>488.66</c:v>
                </c:pt>
                <c:pt idx="814">
                  <c:v>489.01</c:v>
                </c:pt>
                <c:pt idx="815">
                  <c:v>489.36</c:v>
                </c:pt>
                <c:pt idx="816">
                  <c:v>489.71</c:v>
                </c:pt>
                <c:pt idx="817">
                  <c:v>490.06</c:v>
                </c:pt>
                <c:pt idx="818">
                  <c:v>490.41</c:v>
                </c:pt>
                <c:pt idx="819">
                  <c:v>490.76</c:v>
                </c:pt>
                <c:pt idx="820">
                  <c:v>491.11</c:v>
                </c:pt>
                <c:pt idx="821">
                  <c:v>491.46</c:v>
                </c:pt>
                <c:pt idx="822">
                  <c:v>491.81</c:v>
                </c:pt>
                <c:pt idx="823">
                  <c:v>492.16</c:v>
                </c:pt>
                <c:pt idx="824">
                  <c:v>492.51</c:v>
                </c:pt>
                <c:pt idx="825">
                  <c:v>492.86</c:v>
                </c:pt>
                <c:pt idx="826">
                  <c:v>493.21</c:v>
                </c:pt>
                <c:pt idx="827">
                  <c:v>493.56</c:v>
                </c:pt>
                <c:pt idx="828">
                  <c:v>493.91</c:v>
                </c:pt>
                <c:pt idx="829">
                  <c:v>494.26</c:v>
                </c:pt>
                <c:pt idx="830">
                  <c:v>494.61</c:v>
                </c:pt>
                <c:pt idx="831">
                  <c:v>494.96</c:v>
                </c:pt>
                <c:pt idx="832">
                  <c:v>495.31</c:v>
                </c:pt>
                <c:pt idx="833">
                  <c:v>495.66</c:v>
                </c:pt>
                <c:pt idx="834">
                  <c:v>496.01</c:v>
                </c:pt>
                <c:pt idx="835">
                  <c:v>496.36</c:v>
                </c:pt>
                <c:pt idx="836">
                  <c:v>496.71</c:v>
                </c:pt>
                <c:pt idx="837">
                  <c:v>497.06</c:v>
                </c:pt>
                <c:pt idx="838">
                  <c:v>497.41</c:v>
                </c:pt>
                <c:pt idx="839">
                  <c:v>497.76</c:v>
                </c:pt>
                <c:pt idx="840">
                  <c:v>498.11</c:v>
                </c:pt>
                <c:pt idx="841">
                  <c:v>498.45</c:v>
                </c:pt>
                <c:pt idx="842">
                  <c:v>498.8</c:v>
                </c:pt>
                <c:pt idx="843">
                  <c:v>499.15</c:v>
                </c:pt>
                <c:pt idx="844">
                  <c:v>499.5</c:v>
                </c:pt>
                <c:pt idx="845">
                  <c:v>499.85</c:v>
                </c:pt>
                <c:pt idx="846">
                  <c:v>500.2</c:v>
                </c:pt>
                <c:pt idx="847">
                  <c:v>500.55</c:v>
                </c:pt>
                <c:pt idx="848">
                  <c:v>500.9</c:v>
                </c:pt>
                <c:pt idx="849">
                  <c:v>501.25</c:v>
                </c:pt>
                <c:pt idx="850">
                  <c:v>501.6</c:v>
                </c:pt>
                <c:pt idx="851">
                  <c:v>501.95</c:v>
                </c:pt>
                <c:pt idx="852">
                  <c:v>502.29</c:v>
                </c:pt>
                <c:pt idx="853">
                  <c:v>502.64</c:v>
                </c:pt>
                <c:pt idx="854">
                  <c:v>502.99</c:v>
                </c:pt>
                <c:pt idx="855">
                  <c:v>503.34</c:v>
                </c:pt>
                <c:pt idx="856">
                  <c:v>503.69</c:v>
                </c:pt>
                <c:pt idx="857">
                  <c:v>504.04</c:v>
                </c:pt>
                <c:pt idx="858">
                  <c:v>504.39</c:v>
                </c:pt>
                <c:pt idx="859">
                  <c:v>504.73</c:v>
                </c:pt>
                <c:pt idx="860">
                  <c:v>505.08</c:v>
                </c:pt>
                <c:pt idx="861">
                  <c:v>505.43</c:v>
                </c:pt>
                <c:pt idx="862">
                  <c:v>505.78</c:v>
                </c:pt>
                <c:pt idx="863">
                  <c:v>506.13</c:v>
                </c:pt>
                <c:pt idx="864">
                  <c:v>506.48</c:v>
                </c:pt>
                <c:pt idx="865">
                  <c:v>506.82</c:v>
                </c:pt>
                <c:pt idx="866">
                  <c:v>507.17</c:v>
                </c:pt>
                <c:pt idx="867">
                  <c:v>507.52</c:v>
                </c:pt>
                <c:pt idx="868">
                  <c:v>507.87</c:v>
                </c:pt>
                <c:pt idx="869">
                  <c:v>508.22</c:v>
                </c:pt>
                <c:pt idx="870">
                  <c:v>508.56</c:v>
                </c:pt>
                <c:pt idx="871">
                  <c:v>508.91</c:v>
                </c:pt>
                <c:pt idx="872">
                  <c:v>509.26</c:v>
                </c:pt>
                <c:pt idx="873">
                  <c:v>509.61</c:v>
                </c:pt>
                <c:pt idx="874">
                  <c:v>509.96</c:v>
                </c:pt>
                <c:pt idx="875">
                  <c:v>510.3</c:v>
                </c:pt>
                <c:pt idx="876">
                  <c:v>510.65</c:v>
                </c:pt>
                <c:pt idx="877">
                  <c:v>511</c:v>
                </c:pt>
                <c:pt idx="878">
                  <c:v>511.35</c:v>
                </c:pt>
                <c:pt idx="879">
                  <c:v>511.69</c:v>
                </c:pt>
                <c:pt idx="880">
                  <c:v>512.04</c:v>
                </c:pt>
                <c:pt idx="881">
                  <c:v>512.39</c:v>
                </c:pt>
                <c:pt idx="882">
                  <c:v>512.74</c:v>
                </c:pt>
                <c:pt idx="883">
                  <c:v>513.08000000000004</c:v>
                </c:pt>
                <c:pt idx="884">
                  <c:v>513.42999999999995</c:v>
                </c:pt>
                <c:pt idx="885">
                  <c:v>513.78</c:v>
                </c:pt>
                <c:pt idx="886">
                  <c:v>514.13</c:v>
                </c:pt>
                <c:pt idx="887">
                  <c:v>514.47</c:v>
                </c:pt>
                <c:pt idx="888">
                  <c:v>514.82000000000005</c:v>
                </c:pt>
                <c:pt idx="889">
                  <c:v>515.16999999999996</c:v>
                </c:pt>
                <c:pt idx="890">
                  <c:v>515.52</c:v>
                </c:pt>
                <c:pt idx="891">
                  <c:v>515.86</c:v>
                </c:pt>
                <c:pt idx="892">
                  <c:v>516.21</c:v>
                </c:pt>
                <c:pt idx="893">
                  <c:v>516.55999999999995</c:v>
                </c:pt>
                <c:pt idx="894">
                  <c:v>516.9</c:v>
                </c:pt>
                <c:pt idx="895">
                  <c:v>517.25</c:v>
                </c:pt>
                <c:pt idx="896">
                  <c:v>517.6</c:v>
                </c:pt>
                <c:pt idx="897">
                  <c:v>517.94000000000005</c:v>
                </c:pt>
                <c:pt idx="898">
                  <c:v>518.29</c:v>
                </c:pt>
                <c:pt idx="899">
                  <c:v>518.64</c:v>
                </c:pt>
                <c:pt idx="900">
                  <c:v>518.98</c:v>
                </c:pt>
                <c:pt idx="901">
                  <c:v>519.33000000000004</c:v>
                </c:pt>
                <c:pt idx="902">
                  <c:v>519.67999999999995</c:v>
                </c:pt>
                <c:pt idx="903">
                  <c:v>520.02</c:v>
                </c:pt>
                <c:pt idx="904">
                  <c:v>520.37</c:v>
                </c:pt>
                <c:pt idx="905">
                  <c:v>520.72</c:v>
                </c:pt>
                <c:pt idx="906">
                  <c:v>521.05999999999995</c:v>
                </c:pt>
                <c:pt idx="907">
                  <c:v>521.41</c:v>
                </c:pt>
                <c:pt idx="908">
                  <c:v>521.76</c:v>
                </c:pt>
                <c:pt idx="909">
                  <c:v>522.1</c:v>
                </c:pt>
                <c:pt idx="910">
                  <c:v>522.45000000000005</c:v>
                </c:pt>
                <c:pt idx="911">
                  <c:v>522.79</c:v>
                </c:pt>
                <c:pt idx="912">
                  <c:v>523.14</c:v>
                </c:pt>
                <c:pt idx="913">
                  <c:v>523.49</c:v>
                </c:pt>
                <c:pt idx="914">
                  <c:v>523.83000000000004</c:v>
                </c:pt>
                <c:pt idx="915">
                  <c:v>524.17999999999995</c:v>
                </c:pt>
                <c:pt idx="916">
                  <c:v>524.52</c:v>
                </c:pt>
                <c:pt idx="917">
                  <c:v>524.87</c:v>
                </c:pt>
                <c:pt idx="918">
                  <c:v>525.22</c:v>
                </c:pt>
                <c:pt idx="919">
                  <c:v>525.55999999999995</c:v>
                </c:pt>
                <c:pt idx="920">
                  <c:v>525.91</c:v>
                </c:pt>
                <c:pt idx="921">
                  <c:v>526.25</c:v>
                </c:pt>
                <c:pt idx="922">
                  <c:v>526.6</c:v>
                </c:pt>
                <c:pt idx="923">
                  <c:v>526.94000000000005</c:v>
                </c:pt>
                <c:pt idx="924">
                  <c:v>527.29</c:v>
                </c:pt>
                <c:pt idx="925">
                  <c:v>527.63</c:v>
                </c:pt>
                <c:pt idx="926">
                  <c:v>527.98</c:v>
                </c:pt>
                <c:pt idx="927">
                  <c:v>528.33000000000004</c:v>
                </c:pt>
                <c:pt idx="928">
                  <c:v>528.66999999999996</c:v>
                </c:pt>
                <c:pt idx="929">
                  <c:v>529.02</c:v>
                </c:pt>
                <c:pt idx="930">
                  <c:v>529.36</c:v>
                </c:pt>
                <c:pt idx="931">
                  <c:v>529.71</c:v>
                </c:pt>
                <c:pt idx="932">
                  <c:v>530.04999999999995</c:v>
                </c:pt>
                <c:pt idx="933">
                  <c:v>530.4</c:v>
                </c:pt>
                <c:pt idx="934">
                  <c:v>530.74</c:v>
                </c:pt>
                <c:pt idx="935">
                  <c:v>531.09</c:v>
                </c:pt>
                <c:pt idx="936">
                  <c:v>531.42999999999995</c:v>
                </c:pt>
                <c:pt idx="937">
                  <c:v>531.78</c:v>
                </c:pt>
                <c:pt idx="938">
                  <c:v>532.12</c:v>
                </c:pt>
                <c:pt idx="939">
                  <c:v>532.47</c:v>
                </c:pt>
                <c:pt idx="940">
                  <c:v>532.80999999999995</c:v>
                </c:pt>
                <c:pt idx="941">
                  <c:v>533.16</c:v>
                </c:pt>
                <c:pt idx="942">
                  <c:v>533.5</c:v>
                </c:pt>
                <c:pt idx="943">
                  <c:v>533.85</c:v>
                </c:pt>
                <c:pt idx="944">
                  <c:v>534.19000000000005</c:v>
                </c:pt>
                <c:pt idx="945">
                  <c:v>534.54</c:v>
                </c:pt>
                <c:pt idx="946">
                  <c:v>534.88</c:v>
                </c:pt>
                <c:pt idx="947">
                  <c:v>535.22</c:v>
                </c:pt>
                <c:pt idx="948">
                  <c:v>535.57000000000005</c:v>
                </c:pt>
                <c:pt idx="949">
                  <c:v>535.91</c:v>
                </c:pt>
                <c:pt idx="950">
                  <c:v>536.26</c:v>
                </c:pt>
                <c:pt idx="951">
                  <c:v>536.6</c:v>
                </c:pt>
                <c:pt idx="952">
                  <c:v>536.95000000000005</c:v>
                </c:pt>
                <c:pt idx="953">
                  <c:v>537.29</c:v>
                </c:pt>
                <c:pt idx="954">
                  <c:v>537.63</c:v>
                </c:pt>
                <c:pt idx="955">
                  <c:v>537.98</c:v>
                </c:pt>
                <c:pt idx="956">
                  <c:v>538.32000000000005</c:v>
                </c:pt>
                <c:pt idx="957">
                  <c:v>538.66999999999996</c:v>
                </c:pt>
                <c:pt idx="958">
                  <c:v>539.01</c:v>
                </c:pt>
                <c:pt idx="959">
                  <c:v>539.35</c:v>
                </c:pt>
                <c:pt idx="960">
                  <c:v>539.70000000000005</c:v>
                </c:pt>
                <c:pt idx="961">
                  <c:v>540.04</c:v>
                </c:pt>
                <c:pt idx="962">
                  <c:v>540.39</c:v>
                </c:pt>
                <c:pt idx="963">
                  <c:v>540.73</c:v>
                </c:pt>
                <c:pt idx="964">
                  <c:v>541.07000000000005</c:v>
                </c:pt>
                <c:pt idx="965">
                  <c:v>541.41999999999996</c:v>
                </c:pt>
                <c:pt idx="966">
                  <c:v>541.76</c:v>
                </c:pt>
                <c:pt idx="967">
                  <c:v>542.1</c:v>
                </c:pt>
                <c:pt idx="968">
                  <c:v>542.45000000000005</c:v>
                </c:pt>
                <c:pt idx="969">
                  <c:v>542.79</c:v>
                </c:pt>
                <c:pt idx="970">
                  <c:v>543.13</c:v>
                </c:pt>
                <c:pt idx="971">
                  <c:v>543.48</c:v>
                </c:pt>
                <c:pt idx="972">
                  <c:v>543.82000000000005</c:v>
                </c:pt>
                <c:pt idx="973">
                  <c:v>544.16</c:v>
                </c:pt>
                <c:pt idx="974">
                  <c:v>544.51</c:v>
                </c:pt>
                <c:pt idx="975">
                  <c:v>544.85</c:v>
                </c:pt>
                <c:pt idx="976">
                  <c:v>545.19000000000005</c:v>
                </c:pt>
                <c:pt idx="977">
                  <c:v>545.54</c:v>
                </c:pt>
                <c:pt idx="978">
                  <c:v>545.88</c:v>
                </c:pt>
                <c:pt idx="979">
                  <c:v>546.22</c:v>
                </c:pt>
                <c:pt idx="980">
                  <c:v>546.57000000000005</c:v>
                </c:pt>
                <c:pt idx="981">
                  <c:v>546.91</c:v>
                </c:pt>
                <c:pt idx="982">
                  <c:v>547.25</c:v>
                </c:pt>
                <c:pt idx="983">
                  <c:v>547.59</c:v>
                </c:pt>
                <c:pt idx="984">
                  <c:v>547.94000000000005</c:v>
                </c:pt>
                <c:pt idx="985">
                  <c:v>548.28</c:v>
                </c:pt>
                <c:pt idx="986">
                  <c:v>548.62</c:v>
                </c:pt>
                <c:pt idx="987">
                  <c:v>548.97</c:v>
                </c:pt>
                <c:pt idx="988">
                  <c:v>549.30999999999995</c:v>
                </c:pt>
                <c:pt idx="989">
                  <c:v>549.65</c:v>
                </c:pt>
                <c:pt idx="990">
                  <c:v>549.99</c:v>
                </c:pt>
                <c:pt idx="991">
                  <c:v>550.34</c:v>
                </c:pt>
                <c:pt idx="992">
                  <c:v>550.67999999999995</c:v>
                </c:pt>
                <c:pt idx="993">
                  <c:v>551.02</c:v>
                </c:pt>
                <c:pt idx="994">
                  <c:v>551.36</c:v>
                </c:pt>
                <c:pt idx="995">
                  <c:v>551.70000000000005</c:v>
                </c:pt>
                <c:pt idx="996">
                  <c:v>552.04999999999995</c:v>
                </c:pt>
                <c:pt idx="997">
                  <c:v>552.39</c:v>
                </c:pt>
                <c:pt idx="998">
                  <c:v>552.73</c:v>
                </c:pt>
                <c:pt idx="999">
                  <c:v>553.07000000000005</c:v>
                </c:pt>
                <c:pt idx="1000">
                  <c:v>553.41999999999996</c:v>
                </c:pt>
                <c:pt idx="1001">
                  <c:v>553.76</c:v>
                </c:pt>
                <c:pt idx="1002">
                  <c:v>554.1</c:v>
                </c:pt>
                <c:pt idx="1003">
                  <c:v>554.44000000000005</c:v>
                </c:pt>
                <c:pt idx="1004">
                  <c:v>554.78</c:v>
                </c:pt>
                <c:pt idx="1005">
                  <c:v>555.12</c:v>
                </c:pt>
                <c:pt idx="1006">
                  <c:v>555.47</c:v>
                </c:pt>
                <c:pt idx="1007">
                  <c:v>555.80999999999995</c:v>
                </c:pt>
                <c:pt idx="1008">
                  <c:v>556.15</c:v>
                </c:pt>
                <c:pt idx="1009">
                  <c:v>556.49</c:v>
                </c:pt>
                <c:pt idx="1010">
                  <c:v>556.83000000000004</c:v>
                </c:pt>
                <c:pt idx="1011">
                  <c:v>557.16999999999996</c:v>
                </c:pt>
                <c:pt idx="1012">
                  <c:v>557.52</c:v>
                </c:pt>
                <c:pt idx="1013">
                  <c:v>557.86</c:v>
                </c:pt>
                <c:pt idx="1014">
                  <c:v>558.20000000000005</c:v>
                </c:pt>
                <c:pt idx="1015">
                  <c:v>558.54</c:v>
                </c:pt>
                <c:pt idx="1016">
                  <c:v>558.88</c:v>
                </c:pt>
                <c:pt idx="1017">
                  <c:v>559.22</c:v>
                </c:pt>
                <c:pt idx="1018">
                  <c:v>559.55999999999995</c:v>
                </c:pt>
                <c:pt idx="1019">
                  <c:v>559.91</c:v>
                </c:pt>
                <c:pt idx="1020">
                  <c:v>560.25</c:v>
                </c:pt>
                <c:pt idx="1021">
                  <c:v>560.59</c:v>
                </c:pt>
                <c:pt idx="1022">
                  <c:v>560.92999999999995</c:v>
                </c:pt>
                <c:pt idx="1023">
                  <c:v>561.27</c:v>
                </c:pt>
                <c:pt idx="1024">
                  <c:v>561.61</c:v>
                </c:pt>
                <c:pt idx="1025">
                  <c:v>561.95000000000005</c:v>
                </c:pt>
                <c:pt idx="1026">
                  <c:v>562.29</c:v>
                </c:pt>
                <c:pt idx="1027">
                  <c:v>562.63</c:v>
                </c:pt>
                <c:pt idx="1028">
                  <c:v>562.97</c:v>
                </c:pt>
                <c:pt idx="1029">
                  <c:v>563.30999999999995</c:v>
                </c:pt>
                <c:pt idx="1030">
                  <c:v>563.65</c:v>
                </c:pt>
                <c:pt idx="1031">
                  <c:v>564</c:v>
                </c:pt>
                <c:pt idx="1032">
                  <c:v>564.34</c:v>
                </c:pt>
                <c:pt idx="1033">
                  <c:v>564.67999999999995</c:v>
                </c:pt>
                <c:pt idx="1034">
                  <c:v>565.02</c:v>
                </c:pt>
                <c:pt idx="1035">
                  <c:v>565.36</c:v>
                </c:pt>
                <c:pt idx="1036">
                  <c:v>565.70000000000005</c:v>
                </c:pt>
                <c:pt idx="1037">
                  <c:v>566.04</c:v>
                </c:pt>
                <c:pt idx="1038">
                  <c:v>566.38</c:v>
                </c:pt>
                <c:pt idx="1039">
                  <c:v>566.72</c:v>
                </c:pt>
                <c:pt idx="1040">
                  <c:v>567.05999999999995</c:v>
                </c:pt>
                <c:pt idx="1041">
                  <c:v>567.4</c:v>
                </c:pt>
                <c:pt idx="1042">
                  <c:v>567.74</c:v>
                </c:pt>
                <c:pt idx="1043">
                  <c:v>568.08000000000004</c:v>
                </c:pt>
                <c:pt idx="1044">
                  <c:v>568.41999999999996</c:v>
                </c:pt>
                <c:pt idx="1045">
                  <c:v>568.76</c:v>
                </c:pt>
                <c:pt idx="1046">
                  <c:v>569.1</c:v>
                </c:pt>
                <c:pt idx="1047">
                  <c:v>569.44000000000005</c:v>
                </c:pt>
                <c:pt idx="1048">
                  <c:v>569.78</c:v>
                </c:pt>
                <c:pt idx="1049">
                  <c:v>570.12</c:v>
                </c:pt>
                <c:pt idx="1050">
                  <c:v>570.46</c:v>
                </c:pt>
                <c:pt idx="1051">
                  <c:v>570.79999999999995</c:v>
                </c:pt>
                <c:pt idx="1052">
                  <c:v>571.14</c:v>
                </c:pt>
                <c:pt idx="1053">
                  <c:v>571.48</c:v>
                </c:pt>
                <c:pt idx="1054">
                  <c:v>571.82000000000005</c:v>
                </c:pt>
                <c:pt idx="1055">
                  <c:v>572.15</c:v>
                </c:pt>
                <c:pt idx="1056">
                  <c:v>572.49</c:v>
                </c:pt>
                <c:pt idx="1057">
                  <c:v>572.83000000000004</c:v>
                </c:pt>
                <c:pt idx="1058">
                  <c:v>573.16999999999996</c:v>
                </c:pt>
                <c:pt idx="1059">
                  <c:v>573.51</c:v>
                </c:pt>
                <c:pt idx="1060">
                  <c:v>573.85</c:v>
                </c:pt>
                <c:pt idx="1061">
                  <c:v>574.19000000000005</c:v>
                </c:pt>
                <c:pt idx="1062">
                  <c:v>574.53</c:v>
                </c:pt>
                <c:pt idx="1063">
                  <c:v>574.87</c:v>
                </c:pt>
                <c:pt idx="1064">
                  <c:v>575.21</c:v>
                </c:pt>
                <c:pt idx="1065">
                  <c:v>575.54999999999995</c:v>
                </c:pt>
                <c:pt idx="1066">
                  <c:v>575.89</c:v>
                </c:pt>
                <c:pt idx="1067">
                  <c:v>576.22</c:v>
                </c:pt>
                <c:pt idx="1068">
                  <c:v>576.55999999999995</c:v>
                </c:pt>
                <c:pt idx="1069">
                  <c:v>576.9</c:v>
                </c:pt>
                <c:pt idx="1070">
                  <c:v>577.24</c:v>
                </c:pt>
                <c:pt idx="1071">
                  <c:v>577.58000000000004</c:v>
                </c:pt>
                <c:pt idx="1072">
                  <c:v>577.91999999999996</c:v>
                </c:pt>
                <c:pt idx="1073">
                  <c:v>578.26</c:v>
                </c:pt>
                <c:pt idx="1074">
                  <c:v>578.6</c:v>
                </c:pt>
                <c:pt idx="1075">
                  <c:v>578.92999999999995</c:v>
                </c:pt>
                <c:pt idx="1076">
                  <c:v>579.27</c:v>
                </c:pt>
                <c:pt idx="1077">
                  <c:v>579.61</c:v>
                </c:pt>
                <c:pt idx="1078">
                  <c:v>579.95000000000005</c:v>
                </c:pt>
                <c:pt idx="1079">
                  <c:v>580.29</c:v>
                </c:pt>
                <c:pt idx="1080">
                  <c:v>580.63</c:v>
                </c:pt>
                <c:pt idx="1081">
                  <c:v>580.96</c:v>
                </c:pt>
                <c:pt idx="1082">
                  <c:v>581.29999999999995</c:v>
                </c:pt>
                <c:pt idx="1083">
                  <c:v>581.64</c:v>
                </c:pt>
                <c:pt idx="1084">
                  <c:v>581.98</c:v>
                </c:pt>
                <c:pt idx="1085">
                  <c:v>582.32000000000005</c:v>
                </c:pt>
                <c:pt idx="1086">
                  <c:v>582.65</c:v>
                </c:pt>
                <c:pt idx="1087">
                  <c:v>582.99</c:v>
                </c:pt>
                <c:pt idx="1088">
                  <c:v>583.33000000000004</c:v>
                </c:pt>
                <c:pt idx="1089">
                  <c:v>583.66999999999996</c:v>
                </c:pt>
                <c:pt idx="1090">
                  <c:v>584.01</c:v>
                </c:pt>
                <c:pt idx="1091">
                  <c:v>584.34</c:v>
                </c:pt>
                <c:pt idx="1092">
                  <c:v>584.67999999999995</c:v>
                </c:pt>
                <c:pt idx="1093">
                  <c:v>585.02</c:v>
                </c:pt>
                <c:pt idx="1094">
                  <c:v>585.36</c:v>
                </c:pt>
                <c:pt idx="1095">
                  <c:v>585.69000000000005</c:v>
                </c:pt>
                <c:pt idx="1096">
                  <c:v>586.03</c:v>
                </c:pt>
                <c:pt idx="1097">
                  <c:v>586.37</c:v>
                </c:pt>
                <c:pt idx="1098">
                  <c:v>586.71</c:v>
                </c:pt>
                <c:pt idx="1099">
                  <c:v>587.04</c:v>
                </c:pt>
                <c:pt idx="1100">
                  <c:v>587.38</c:v>
                </c:pt>
                <c:pt idx="1101">
                  <c:v>587.72</c:v>
                </c:pt>
                <c:pt idx="1102">
                  <c:v>588.05999999999995</c:v>
                </c:pt>
                <c:pt idx="1103">
                  <c:v>588.39</c:v>
                </c:pt>
                <c:pt idx="1104">
                  <c:v>588.73</c:v>
                </c:pt>
                <c:pt idx="1105">
                  <c:v>589.07000000000005</c:v>
                </c:pt>
                <c:pt idx="1106">
                  <c:v>589.4</c:v>
                </c:pt>
                <c:pt idx="1107">
                  <c:v>589.74</c:v>
                </c:pt>
                <c:pt idx="1108">
                  <c:v>590.08000000000004</c:v>
                </c:pt>
                <c:pt idx="1109">
                  <c:v>590.41999999999996</c:v>
                </c:pt>
                <c:pt idx="1110">
                  <c:v>590.75</c:v>
                </c:pt>
                <c:pt idx="1111">
                  <c:v>591.09</c:v>
                </c:pt>
                <c:pt idx="1112">
                  <c:v>591.42999999999995</c:v>
                </c:pt>
                <c:pt idx="1113">
                  <c:v>591.76</c:v>
                </c:pt>
                <c:pt idx="1114">
                  <c:v>592.1</c:v>
                </c:pt>
                <c:pt idx="1115">
                  <c:v>592.44000000000005</c:v>
                </c:pt>
                <c:pt idx="1116">
                  <c:v>592.77</c:v>
                </c:pt>
                <c:pt idx="1117">
                  <c:v>593.11</c:v>
                </c:pt>
                <c:pt idx="1118">
                  <c:v>593.45000000000005</c:v>
                </c:pt>
                <c:pt idx="1119">
                  <c:v>593.78</c:v>
                </c:pt>
                <c:pt idx="1120">
                  <c:v>594.12</c:v>
                </c:pt>
                <c:pt idx="1121">
                  <c:v>594.45000000000005</c:v>
                </c:pt>
                <c:pt idx="1122">
                  <c:v>594.79</c:v>
                </c:pt>
                <c:pt idx="1123">
                  <c:v>595.13</c:v>
                </c:pt>
                <c:pt idx="1124">
                  <c:v>595.46</c:v>
                </c:pt>
                <c:pt idx="1125">
                  <c:v>595.79999999999995</c:v>
                </c:pt>
                <c:pt idx="1126">
                  <c:v>596.14</c:v>
                </c:pt>
                <c:pt idx="1127">
                  <c:v>596.47</c:v>
                </c:pt>
                <c:pt idx="1128">
                  <c:v>596.80999999999995</c:v>
                </c:pt>
                <c:pt idx="1129">
                  <c:v>597.14</c:v>
                </c:pt>
                <c:pt idx="1130">
                  <c:v>597.48</c:v>
                </c:pt>
                <c:pt idx="1131">
                  <c:v>597.82000000000005</c:v>
                </c:pt>
                <c:pt idx="1132">
                  <c:v>598.15</c:v>
                </c:pt>
                <c:pt idx="1133">
                  <c:v>598.49</c:v>
                </c:pt>
                <c:pt idx="1134">
                  <c:v>598.82000000000005</c:v>
                </c:pt>
                <c:pt idx="1135">
                  <c:v>599.16</c:v>
                </c:pt>
                <c:pt idx="1136">
                  <c:v>599.49</c:v>
                </c:pt>
                <c:pt idx="1137">
                  <c:v>599.83000000000004</c:v>
                </c:pt>
                <c:pt idx="1138">
                  <c:v>600.16999999999996</c:v>
                </c:pt>
                <c:pt idx="1139">
                  <c:v>600.5</c:v>
                </c:pt>
                <c:pt idx="1140">
                  <c:v>600.84</c:v>
                </c:pt>
                <c:pt idx="1141">
                  <c:v>601.16999999999996</c:v>
                </c:pt>
                <c:pt idx="1142">
                  <c:v>601.51</c:v>
                </c:pt>
                <c:pt idx="1143">
                  <c:v>601.84</c:v>
                </c:pt>
                <c:pt idx="1144">
                  <c:v>602.17999999999995</c:v>
                </c:pt>
                <c:pt idx="1145">
                  <c:v>602.51</c:v>
                </c:pt>
                <c:pt idx="1146">
                  <c:v>602.85</c:v>
                </c:pt>
                <c:pt idx="1147">
                  <c:v>603.17999999999995</c:v>
                </c:pt>
                <c:pt idx="1148">
                  <c:v>603.52</c:v>
                </c:pt>
                <c:pt idx="1149">
                  <c:v>603.85</c:v>
                </c:pt>
                <c:pt idx="1150">
                  <c:v>604.19000000000005</c:v>
                </c:pt>
                <c:pt idx="1151">
                  <c:v>604.52</c:v>
                </c:pt>
                <c:pt idx="1152">
                  <c:v>604.86</c:v>
                </c:pt>
                <c:pt idx="1153">
                  <c:v>605.19000000000005</c:v>
                </c:pt>
                <c:pt idx="1154">
                  <c:v>605.53</c:v>
                </c:pt>
                <c:pt idx="1155">
                  <c:v>605.86</c:v>
                </c:pt>
                <c:pt idx="1156">
                  <c:v>606.20000000000005</c:v>
                </c:pt>
                <c:pt idx="1157">
                  <c:v>606.53</c:v>
                </c:pt>
                <c:pt idx="1158">
                  <c:v>606.87</c:v>
                </c:pt>
                <c:pt idx="1159">
                  <c:v>607.20000000000005</c:v>
                </c:pt>
                <c:pt idx="1160">
                  <c:v>607.53</c:v>
                </c:pt>
                <c:pt idx="1161">
                  <c:v>607.87</c:v>
                </c:pt>
                <c:pt idx="1162">
                  <c:v>608.20000000000005</c:v>
                </c:pt>
                <c:pt idx="1163">
                  <c:v>608.54</c:v>
                </c:pt>
                <c:pt idx="1164">
                  <c:v>608.87</c:v>
                </c:pt>
                <c:pt idx="1165">
                  <c:v>609.21</c:v>
                </c:pt>
                <c:pt idx="1166">
                  <c:v>609.54</c:v>
                </c:pt>
                <c:pt idx="1167">
                  <c:v>609.87</c:v>
                </c:pt>
                <c:pt idx="1168">
                  <c:v>610.21</c:v>
                </c:pt>
                <c:pt idx="1169">
                  <c:v>610.54</c:v>
                </c:pt>
                <c:pt idx="1170">
                  <c:v>610.88</c:v>
                </c:pt>
                <c:pt idx="1171">
                  <c:v>611.21</c:v>
                </c:pt>
                <c:pt idx="1172">
                  <c:v>611.54</c:v>
                </c:pt>
                <c:pt idx="1173">
                  <c:v>611.88</c:v>
                </c:pt>
                <c:pt idx="1174">
                  <c:v>612.21</c:v>
                </c:pt>
                <c:pt idx="1175">
                  <c:v>612.54999999999995</c:v>
                </c:pt>
                <c:pt idx="1176">
                  <c:v>612.88</c:v>
                </c:pt>
                <c:pt idx="1177">
                  <c:v>613.21</c:v>
                </c:pt>
                <c:pt idx="1178">
                  <c:v>613.54999999999995</c:v>
                </c:pt>
                <c:pt idx="1179">
                  <c:v>613.88</c:v>
                </c:pt>
                <c:pt idx="1180">
                  <c:v>614.21</c:v>
                </c:pt>
                <c:pt idx="1181">
                  <c:v>614.54999999999995</c:v>
                </c:pt>
                <c:pt idx="1182">
                  <c:v>614.88</c:v>
                </c:pt>
                <c:pt idx="1183">
                  <c:v>615.21</c:v>
                </c:pt>
                <c:pt idx="1184">
                  <c:v>615.54999999999995</c:v>
                </c:pt>
                <c:pt idx="1185">
                  <c:v>615.88</c:v>
                </c:pt>
                <c:pt idx="1186">
                  <c:v>616.21</c:v>
                </c:pt>
                <c:pt idx="1187">
                  <c:v>616.54999999999995</c:v>
                </c:pt>
                <c:pt idx="1188">
                  <c:v>616.88</c:v>
                </c:pt>
                <c:pt idx="1189">
                  <c:v>617.21</c:v>
                </c:pt>
                <c:pt idx="1190">
                  <c:v>617.54999999999995</c:v>
                </c:pt>
                <c:pt idx="1191">
                  <c:v>617.88</c:v>
                </c:pt>
                <c:pt idx="1192">
                  <c:v>618.21</c:v>
                </c:pt>
                <c:pt idx="1193">
                  <c:v>618.54999999999995</c:v>
                </c:pt>
                <c:pt idx="1194">
                  <c:v>618.88</c:v>
                </c:pt>
                <c:pt idx="1195">
                  <c:v>619.21</c:v>
                </c:pt>
                <c:pt idx="1196">
                  <c:v>619.54</c:v>
                </c:pt>
                <c:pt idx="1197">
                  <c:v>619.88</c:v>
                </c:pt>
                <c:pt idx="1198">
                  <c:v>620.21</c:v>
                </c:pt>
                <c:pt idx="1199">
                  <c:v>620.54</c:v>
                </c:pt>
                <c:pt idx="1200">
                  <c:v>620.87</c:v>
                </c:pt>
                <c:pt idx="1201">
                  <c:v>621.21</c:v>
                </c:pt>
                <c:pt idx="1202">
                  <c:v>621.54</c:v>
                </c:pt>
                <c:pt idx="1203">
                  <c:v>621.87</c:v>
                </c:pt>
                <c:pt idx="1204">
                  <c:v>622.20000000000005</c:v>
                </c:pt>
                <c:pt idx="1205">
                  <c:v>622.54</c:v>
                </c:pt>
                <c:pt idx="1206">
                  <c:v>622.87</c:v>
                </c:pt>
                <c:pt idx="1207">
                  <c:v>623.20000000000005</c:v>
                </c:pt>
                <c:pt idx="1208">
                  <c:v>623.53</c:v>
                </c:pt>
                <c:pt idx="1209">
                  <c:v>623.86</c:v>
                </c:pt>
                <c:pt idx="1210">
                  <c:v>624.20000000000005</c:v>
                </c:pt>
                <c:pt idx="1211">
                  <c:v>624.53</c:v>
                </c:pt>
                <c:pt idx="1212">
                  <c:v>624.86</c:v>
                </c:pt>
                <c:pt idx="1213">
                  <c:v>625.19000000000005</c:v>
                </c:pt>
                <c:pt idx="1214">
                  <c:v>625.52</c:v>
                </c:pt>
                <c:pt idx="1215">
                  <c:v>625.86</c:v>
                </c:pt>
                <c:pt idx="1216">
                  <c:v>626.19000000000005</c:v>
                </c:pt>
                <c:pt idx="1217">
                  <c:v>626.52</c:v>
                </c:pt>
                <c:pt idx="1218">
                  <c:v>626.85</c:v>
                </c:pt>
                <c:pt idx="1219">
                  <c:v>627.17999999999995</c:v>
                </c:pt>
                <c:pt idx="1220">
                  <c:v>627.51</c:v>
                </c:pt>
                <c:pt idx="1221">
                  <c:v>627.85</c:v>
                </c:pt>
                <c:pt idx="1222">
                  <c:v>628.17999999999995</c:v>
                </c:pt>
                <c:pt idx="1223">
                  <c:v>628.51</c:v>
                </c:pt>
                <c:pt idx="1224">
                  <c:v>628.84</c:v>
                </c:pt>
                <c:pt idx="1225">
                  <c:v>629.16999999999996</c:v>
                </c:pt>
                <c:pt idx="1226">
                  <c:v>629.5</c:v>
                </c:pt>
                <c:pt idx="1227">
                  <c:v>629.83000000000004</c:v>
                </c:pt>
                <c:pt idx="1228">
                  <c:v>630.16999999999996</c:v>
                </c:pt>
                <c:pt idx="1229">
                  <c:v>630.5</c:v>
                </c:pt>
                <c:pt idx="1230">
                  <c:v>630.83000000000004</c:v>
                </c:pt>
                <c:pt idx="1231">
                  <c:v>631.16</c:v>
                </c:pt>
                <c:pt idx="1232">
                  <c:v>631.49</c:v>
                </c:pt>
                <c:pt idx="1233">
                  <c:v>631.82000000000005</c:v>
                </c:pt>
                <c:pt idx="1234">
                  <c:v>632.15</c:v>
                </c:pt>
                <c:pt idx="1235">
                  <c:v>632.48</c:v>
                </c:pt>
                <c:pt idx="1236">
                  <c:v>632.80999999999995</c:v>
                </c:pt>
                <c:pt idx="1237">
                  <c:v>633.14</c:v>
                </c:pt>
                <c:pt idx="1238">
                  <c:v>633.48</c:v>
                </c:pt>
                <c:pt idx="1239">
                  <c:v>633.80999999999995</c:v>
                </c:pt>
                <c:pt idx="1240">
                  <c:v>634.14</c:v>
                </c:pt>
                <c:pt idx="1241">
                  <c:v>634.47</c:v>
                </c:pt>
                <c:pt idx="1242">
                  <c:v>634.79999999999995</c:v>
                </c:pt>
                <c:pt idx="1243">
                  <c:v>635.13</c:v>
                </c:pt>
                <c:pt idx="1244">
                  <c:v>635.46</c:v>
                </c:pt>
                <c:pt idx="1245">
                  <c:v>635.79</c:v>
                </c:pt>
                <c:pt idx="1246">
                  <c:v>636.12</c:v>
                </c:pt>
                <c:pt idx="1247">
                  <c:v>636.45000000000005</c:v>
                </c:pt>
                <c:pt idx="1248">
                  <c:v>636.78</c:v>
                </c:pt>
                <c:pt idx="1249">
                  <c:v>637.11</c:v>
                </c:pt>
                <c:pt idx="1250">
                  <c:v>637.44000000000005</c:v>
                </c:pt>
                <c:pt idx="1251">
                  <c:v>637.77</c:v>
                </c:pt>
                <c:pt idx="1252">
                  <c:v>638.1</c:v>
                </c:pt>
                <c:pt idx="1253">
                  <c:v>638.42999999999995</c:v>
                </c:pt>
                <c:pt idx="1254">
                  <c:v>638.76</c:v>
                </c:pt>
                <c:pt idx="1255">
                  <c:v>639.09</c:v>
                </c:pt>
                <c:pt idx="1256">
                  <c:v>639.41999999999996</c:v>
                </c:pt>
                <c:pt idx="1257">
                  <c:v>639.75</c:v>
                </c:pt>
                <c:pt idx="1258">
                  <c:v>640.08000000000004</c:v>
                </c:pt>
                <c:pt idx="1259">
                  <c:v>640.41</c:v>
                </c:pt>
                <c:pt idx="1260">
                  <c:v>640.74</c:v>
                </c:pt>
                <c:pt idx="1261">
                  <c:v>641.07000000000005</c:v>
                </c:pt>
                <c:pt idx="1262">
                  <c:v>641.4</c:v>
                </c:pt>
                <c:pt idx="1263">
                  <c:v>641.73</c:v>
                </c:pt>
                <c:pt idx="1264">
                  <c:v>642.05999999999995</c:v>
                </c:pt>
                <c:pt idx="1265">
                  <c:v>642.39</c:v>
                </c:pt>
                <c:pt idx="1266">
                  <c:v>642.72</c:v>
                </c:pt>
                <c:pt idx="1267">
                  <c:v>643.04</c:v>
                </c:pt>
                <c:pt idx="1268">
                  <c:v>643.37</c:v>
                </c:pt>
                <c:pt idx="1269">
                  <c:v>643.70000000000005</c:v>
                </c:pt>
                <c:pt idx="1270">
                  <c:v>644.03</c:v>
                </c:pt>
                <c:pt idx="1271">
                  <c:v>644.36</c:v>
                </c:pt>
                <c:pt idx="1272">
                  <c:v>644.69000000000005</c:v>
                </c:pt>
                <c:pt idx="1273">
                  <c:v>645.02</c:v>
                </c:pt>
                <c:pt idx="1274">
                  <c:v>645.35</c:v>
                </c:pt>
                <c:pt idx="1275">
                  <c:v>645.67999999999995</c:v>
                </c:pt>
                <c:pt idx="1276">
                  <c:v>646.01</c:v>
                </c:pt>
                <c:pt idx="1277">
                  <c:v>646.33000000000004</c:v>
                </c:pt>
                <c:pt idx="1278">
                  <c:v>646.66</c:v>
                </c:pt>
                <c:pt idx="1279">
                  <c:v>646.99</c:v>
                </c:pt>
                <c:pt idx="1280">
                  <c:v>647.32000000000005</c:v>
                </c:pt>
                <c:pt idx="1281">
                  <c:v>647.65</c:v>
                </c:pt>
                <c:pt idx="1282">
                  <c:v>647.98</c:v>
                </c:pt>
                <c:pt idx="1283">
                  <c:v>648.30999999999995</c:v>
                </c:pt>
                <c:pt idx="1284">
                  <c:v>648.64</c:v>
                </c:pt>
                <c:pt idx="1285">
                  <c:v>648.96</c:v>
                </c:pt>
                <c:pt idx="1286">
                  <c:v>649.29</c:v>
                </c:pt>
                <c:pt idx="1287">
                  <c:v>649.62</c:v>
                </c:pt>
                <c:pt idx="1288">
                  <c:v>649.95000000000005</c:v>
                </c:pt>
                <c:pt idx="1289">
                  <c:v>650.28</c:v>
                </c:pt>
                <c:pt idx="1290">
                  <c:v>650.6</c:v>
                </c:pt>
                <c:pt idx="1291">
                  <c:v>650.92999999999995</c:v>
                </c:pt>
                <c:pt idx="1292">
                  <c:v>651.26</c:v>
                </c:pt>
                <c:pt idx="1293">
                  <c:v>651.59</c:v>
                </c:pt>
                <c:pt idx="1294">
                  <c:v>651.91999999999996</c:v>
                </c:pt>
                <c:pt idx="1295">
                  <c:v>652.25</c:v>
                </c:pt>
                <c:pt idx="1296">
                  <c:v>652.57000000000005</c:v>
                </c:pt>
                <c:pt idx="1297">
                  <c:v>652.9</c:v>
                </c:pt>
                <c:pt idx="1298">
                  <c:v>653.23</c:v>
                </c:pt>
                <c:pt idx="1299">
                  <c:v>653.55999999999995</c:v>
                </c:pt>
                <c:pt idx="1300">
                  <c:v>653.88</c:v>
                </c:pt>
                <c:pt idx="1301">
                  <c:v>654.21</c:v>
                </c:pt>
                <c:pt idx="1302">
                  <c:v>654.54</c:v>
                </c:pt>
                <c:pt idx="1303">
                  <c:v>654.87</c:v>
                </c:pt>
                <c:pt idx="1304">
                  <c:v>655.19000000000005</c:v>
                </c:pt>
                <c:pt idx="1305">
                  <c:v>655.52</c:v>
                </c:pt>
                <c:pt idx="1306">
                  <c:v>655.85</c:v>
                </c:pt>
                <c:pt idx="1307">
                  <c:v>656.18</c:v>
                </c:pt>
                <c:pt idx="1308">
                  <c:v>656.5</c:v>
                </c:pt>
                <c:pt idx="1309">
                  <c:v>656.83</c:v>
                </c:pt>
                <c:pt idx="1310">
                  <c:v>657.16</c:v>
                </c:pt>
                <c:pt idx="1311">
                  <c:v>657.49</c:v>
                </c:pt>
                <c:pt idx="1312">
                  <c:v>657.81</c:v>
                </c:pt>
                <c:pt idx="1313">
                  <c:v>658.14</c:v>
                </c:pt>
                <c:pt idx="1314">
                  <c:v>658.47</c:v>
                </c:pt>
                <c:pt idx="1315">
                  <c:v>658.79</c:v>
                </c:pt>
                <c:pt idx="1316">
                  <c:v>659.12</c:v>
                </c:pt>
                <c:pt idx="1317">
                  <c:v>659.45</c:v>
                </c:pt>
                <c:pt idx="1318">
                  <c:v>659.77</c:v>
                </c:pt>
                <c:pt idx="1319">
                  <c:v>660.1</c:v>
                </c:pt>
                <c:pt idx="1320">
                  <c:v>660.43</c:v>
                </c:pt>
                <c:pt idx="1321">
                  <c:v>660.75</c:v>
                </c:pt>
                <c:pt idx="1322">
                  <c:v>661.08</c:v>
                </c:pt>
                <c:pt idx="1323">
                  <c:v>661.41</c:v>
                </c:pt>
                <c:pt idx="1324">
                  <c:v>661.73</c:v>
                </c:pt>
                <c:pt idx="1325">
                  <c:v>662.06</c:v>
                </c:pt>
                <c:pt idx="1326">
                  <c:v>662.39</c:v>
                </c:pt>
                <c:pt idx="1327">
                  <c:v>662.71</c:v>
                </c:pt>
                <c:pt idx="1328">
                  <c:v>663.04</c:v>
                </c:pt>
                <c:pt idx="1329">
                  <c:v>663.37</c:v>
                </c:pt>
                <c:pt idx="1330">
                  <c:v>663.69</c:v>
                </c:pt>
                <c:pt idx="1331">
                  <c:v>664.02</c:v>
                </c:pt>
                <c:pt idx="1332">
                  <c:v>664.34</c:v>
                </c:pt>
                <c:pt idx="1333">
                  <c:v>664.67</c:v>
                </c:pt>
                <c:pt idx="1334">
                  <c:v>665</c:v>
                </c:pt>
                <c:pt idx="1335">
                  <c:v>665.32</c:v>
                </c:pt>
                <c:pt idx="1336">
                  <c:v>665.65</c:v>
                </c:pt>
                <c:pt idx="1337">
                  <c:v>665.97</c:v>
                </c:pt>
                <c:pt idx="1338">
                  <c:v>666.3</c:v>
                </c:pt>
                <c:pt idx="1339">
                  <c:v>666.63</c:v>
                </c:pt>
                <c:pt idx="1340">
                  <c:v>666.95</c:v>
                </c:pt>
                <c:pt idx="1341">
                  <c:v>667.28</c:v>
                </c:pt>
                <c:pt idx="1342">
                  <c:v>667.6</c:v>
                </c:pt>
                <c:pt idx="1343">
                  <c:v>667.93</c:v>
                </c:pt>
                <c:pt idx="1344">
                  <c:v>668.25</c:v>
                </c:pt>
                <c:pt idx="1345">
                  <c:v>668.58</c:v>
                </c:pt>
                <c:pt idx="1346">
                  <c:v>668.9</c:v>
                </c:pt>
                <c:pt idx="1347">
                  <c:v>669.23</c:v>
                </c:pt>
                <c:pt idx="1348">
                  <c:v>669.55</c:v>
                </c:pt>
                <c:pt idx="1349">
                  <c:v>669.88</c:v>
                </c:pt>
                <c:pt idx="1350">
                  <c:v>670.21</c:v>
                </c:pt>
                <c:pt idx="1351">
                  <c:v>670.53</c:v>
                </c:pt>
                <c:pt idx="1352">
                  <c:v>670.86</c:v>
                </c:pt>
                <c:pt idx="1353">
                  <c:v>671.18</c:v>
                </c:pt>
                <c:pt idx="1354">
                  <c:v>671.51</c:v>
                </c:pt>
                <c:pt idx="1355">
                  <c:v>671.83</c:v>
                </c:pt>
                <c:pt idx="1356">
                  <c:v>672.16</c:v>
                </c:pt>
                <c:pt idx="1357">
                  <c:v>672.48</c:v>
                </c:pt>
                <c:pt idx="1358">
                  <c:v>672.81</c:v>
                </c:pt>
                <c:pt idx="1359">
                  <c:v>673.13</c:v>
                </c:pt>
                <c:pt idx="1360">
                  <c:v>673.45</c:v>
                </c:pt>
                <c:pt idx="1361">
                  <c:v>673.78</c:v>
                </c:pt>
                <c:pt idx="1362">
                  <c:v>674.1</c:v>
                </c:pt>
                <c:pt idx="1363">
                  <c:v>674.43</c:v>
                </c:pt>
                <c:pt idx="1364">
                  <c:v>674.75</c:v>
                </c:pt>
                <c:pt idx="1365">
                  <c:v>675.08</c:v>
                </c:pt>
                <c:pt idx="1366">
                  <c:v>675.4</c:v>
                </c:pt>
                <c:pt idx="1367">
                  <c:v>675.73</c:v>
                </c:pt>
                <c:pt idx="1368">
                  <c:v>676.05</c:v>
                </c:pt>
                <c:pt idx="1369">
                  <c:v>676.37</c:v>
                </c:pt>
                <c:pt idx="1370">
                  <c:v>676.7</c:v>
                </c:pt>
                <c:pt idx="1371">
                  <c:v>677.02</c:v>
                </c:pt>
                <c:pt idx="1372">
                  <c:v>677.35</c:v>
                </c:pt>
                <c:pt idx="1373">
                  <c:v>677.67</c:v>
                </c:pt>
                <c:pt idx="1374">
                  <c:v>678</c:v>
                </c:pt>
                <c:pt idx="1375">
                  <c:v>678.32</c:v>
                </c:pt>
                <c:pt idx="1376">
                  <c:v>678.64</c:v>
                </c:pt>
                <c:pt idx="1377">
                  <c:v>678.97</c:v>
                </c:pt>
                <c:pt idx="1378">
                  <c:v>679.29</c:v>
                </c:pt>
                <c:pt idx="1379">
                  <c:v>679.61</c:v>
                </c:pt>
                <c:pt idx="1380">
                  <c:v>679.94</c:v>
                </c:pt>
                <c:pt idx="1381">
                  <c:v>680.26</c:v>
                </c:pt>
                <c:pt idx="1382">
                  <c:v>680.59</c:v>
                </c:pt>
                <c:pt idx="1383">
                  <c:v>680.91</c:v>
                </c:pt>
                <c:pt idx="1384">
                  <c:v>681.23</c:v>
                </c:pt>
                <c:pt idx="1385">
                  <c:v>681.56</c:v>
                </c:pt>
                <c:pt idx="1386">
                  <c:v>681.88</c:v>
                </c:pt>
                <c:pt idx="1387">
                  <c:v>682.2</c:v>
                </c:pt>
                <c:pt idx="1388">
                  <c:v>682.53</c:v>
                </c:pt>
                <c:pt idx="1389">
                  <c:v>682.85</c:v>
                </c:pt>
                <c:pt idx="1390">
                  <c:v>683.17</c:v>
                </c:pt>
                <c:pt idx="1391">
                  <c:v>683.5</c:v>
                </c:pt>
                <c:pt idx="1392">
                  <c:v>683.82</c:v>
                </c:pt>
                <c:pt idx="1393">
                  <c:v>684.14</c:v>
                </c:pt>
                <c:pt idx="1394">
                  <c:v>684.47</c:v>
                </c:pt>
                <c:pt idx="1395">
                  <c:v>684.79</c:v>
                </c:pt>
                <c:pt idx="1396">
                  <c:v>685.11</c:v>
                </c:pt>
                <c:pt idx="1397">
                  <c:v>685.43</c:v>
                </c:pt>
                <c:pt idx="1398">
                  <c:v>685.76</c:v>
                </c:pt>
                <c:pt idx="1399">
                  <c:v>686.08</c:v>
                </c:pt>
                <c:pt idx="1400">
                  <c:v>686.4</c:v>
                </c:pt>
                <c:pt idx="1401">
                  <c:v>686.73</c:v>
                </c:pt>
                <c:pt idx="1402">
                  <c:v>687.05</c:v>
                </c:pt>
                <c:pt idx="1403">
                  <c:v>687.37</c:v>
                </c:pt>
                <c:pt idx="1404">
                  <c:v>687.69</c:v>
                </c:pt>
                <c:pt idx="1405">
                  <c:v>688.02</c:v>
                </c:pt>
                <c:pt idx="1406">
                  <c:v>688.34</c:v>
                </c:pt>
                <c:pt idx="1407">
                  <c:v>688.66</c:v>
                </c:pt>
                <c:pt idx="1408">
                  <c:v>688.98</c:v>
                </c:pt>
                <c:pt idx="1409">
                  <c:v>689.3</c:v>
                </c:pt>
                <c:pt idx="1410">
                  <c:v>689.63</c:v>
                </c:pt>
                <c:pt idx="1411">
                  <c:v>689.95</c:v>
                </c:pt>
                <c:pt idx="1412">
                  <c:v>690.27</c:v>
                </c:pt>
                <c:pt idx="1413">
                  <c:v>690.59</c:v>
                </c:pt>
                <c:pt idx="1414">
                  <c:v>690.92</c:v>
                </c:pt>
                <c:pt idx="1415">
                  <c:v>691.24</c:v>
                </c:pt>
                <c:pt idx="1416">
                  <c:v>691.56</c:v>
                </c:pt>
                <c:pt idx="1417">
                  <c:v>691.88</c:v>
                </c:pt>
                <c:pt idx="1418">
                  <c:v>692.2</c:v>
                </c:pt>
                <c:pt idx="1419">
                  <c:v>692.52</c:v>
                </c:pt>
                <c:pt idx="1420">
                  <c:v>692.85</c:v>
                </c:pt>
                <c:pt idx="1421">
                  <c:v>693.17</c:v>
                </c:pt>
                <c:pt idx="1422">
                  <c:v>693.49</c:v>
                </c:pt>
                <c:pt idx="1423">
                  <c:v>693.81</c:v>
                </c:pt>
                <c:pt idx="1424">
                  <c:v>694.13</c:v>
                </c:pt>
                <c:pt idx="1425">
                  <c:v>694.45</c:v>
                </c:pt>
                <c:pt idx="1426">
                  <c:v>694.78</c:v>
                </c:pt>
                <c:pt idx="1427">
                  <c:v>695.1</c:v>
                </c:pt>
                <c:pt idx="1428">
                  <c:v>695.42</c:v>
                </c:pt>
                <c:pt idx="1429">
                  <c:v>695.74</c:v>
                </c:pt>
                <c:pt idx="1430">
                  <c:v>696.06</c:v>
                </c:pt>
                <c:pt idx="1431">
                  <c:v>696.38</c:v>
                </c:pt>
                <c:pt idx="1432">
                  <c:v>696.7</c:v>
                </c:pt>
                <c:pt idx="1433">
                  <c:v>697.02</c:v>
                </c:pt>
                <c:pt idx="1434">
                  <c:v>697.35</c:v>
                </c:pt>
                <c:pt idx="1435">
                  <c:v>697.67</c:v>
                </c:pt>
                <c:pt idx="1436">
                  <c:v>697.99</c:v>
                </c:pt>
                <c:pt idx="1437">
                  <c:v>698.31</c:v>
                </c:pt>
                <c:pt idx="1438">
                  <c:v>698.63</c:v>
                </c:pt>
                <c:pt idx="1439">
                  <c:v>698.95</c:v>
                </c:pt>
                <c:pt idx="1440">
                  <c:v>699.27</c:v>
                </c:pt>
                <c:pt idx="1441">
                  <c:v>699.59</c:v>
                </c:pt>
                <c:pt idx="1442">
                  <c:v>699.91</c:v>
                </c:pt>
                <c:pt idx="1443">
                  <c:v>700.23</c:v>
                </c:pt>
                <c:pt idx="1444">
                  <c:v>700.55</c:v>
                </c:pt>
                <c:pt idx="1445">
                  <c:v>700.87</c:v>
                </c:pt>
                <c:pt idx="1446">
                  <c:v>701.19</c:v>
                </c:pt>
                <c:pt idx="1447">
                  <c:v>701.51</c:v>
                </c:pt>
                <c:pt idx="1448">
                  <c:v>701.83</c:v>
                </c:pt>
                <c:pt idx="1449">
                  <c:v>702.15</c:v>
                </c:pt>
                <c:pt idx="1450">
                  <c:v>702.48</c:v>
                </c:pt>
                <c:pt idx="1451">
                  <c:v>702.8</c:v>
                </c:pt>
                <c:pt idx="1452">
                  <c:v>703.12</c:v>
                </c:pt>
                <c:pt idx="1453">
                  <c:v>703.44</c:v>
                </c:pt>
                <c:pt idx="1454">
                  <c:v>703.76</c:v>
                </c:pt>
                <c:pt idx="1455">
                  <c:v>704.08</c:v>
                </c:pt>
                <c:pt idx="1456">
                  <c:v>704.4</c:v>
                </c:pt>
                <c:pt idx="1457">
                  <c:v>704.72</c:v>
                </c:pt>
                <c:pt idx="1458">
                  <c:v>705.04</c:v>
                </c:pt>
                <c:pt idx="1459">
                  <c:v>705.35</c:v>
                </c:pt>
                <c:pt idx="1460">
                  <c:v>705.67</c:v>
                </c:pt>
                <c:pt idx="1461">
                  <c:v>705.99</c:v>
                </c:pt>
                <c:pt idx="1462">
                  <c:v>706.31</c:v>
                </c:pt>
                <c:pt idx="1463">
                  <c:v>706.63</c:v>
                </c:pt>
                <c:pt idx="1464">
                  <c:v>706.95</c:v>
                </c:pt>
                <c:pt idx="1465">
                  <c:v>707.27</c:v>
                </c:pt>
                <c:pt idx="1466">
                  <c:v>707.59</c:v>
                </c:pt>
                <c:pt idx="1467">
                  <c:v>707.91</c:v>
                </c:pt>
                <c:pt idx="1468">
                  <c:v>708.23</c:v>
                </c:pt>
                <c:pt idx="1469">
                  <c:v>708.55</c:v>
                </c:pt>
                <c:pt idx="1470">
                  <c:v>708.87</c:v>
                </c:pt>
                <c:pt idx="1471">
                  <c:v>709.19</c:v>
                </c:pt>
                <c:pt idx="1472">
                  <c:v>709.51</c:v>
                </c:pt>
                <c:pt idx="1473">
                  <c:v>709.83</c:v>
                </c:pt>
                <c:pt idx="1474">
                  <c:v>710.15</c:v>
                </c:pt>
                <c:pt idx="1475">
                  <c:v>710.46</c:v>
                </c:pt>
                <c:pt idx="1476">
                  <c:v>710.78</c:v>
                </c:pt>
                <c:pt idx="1477">
                  <c:v>711.1</c:v>
                </c:pt>
                <c:pt idx="1478">
                  <c:v>711.42</c:v>
                </c:pt>
                <c:pt idx="1479">
                  <c:v>711.74</c:v>
                </c:pt>
                <c:pt idx="1480">
                  <c:v>712.06</c:v>
                </c:pt>
                <c:pt idx="1481">
                  <c:v>712.38</c:v>
                </c:pt>
                <c:pt idx="1482">
                  <c:v>712.7</c:v>
                </c:pt>
                <c:pt idx="1483">
                  <c:v>713.01</c:v>
                </c:pt>
                <c:pt idx="1484">
                  <c:v>713.33</c:v>
                </c:pt>
                <c:pt idx="1485">
                  <c:v>713.65</c:v>
                </c:pt>
                <c:pt idx="1486">
                  <c:v>713.97</c:v>
                </c:pt>
                <c:pt idx="1487">
                  <c:v>714.29</c:v>
                </c:pt>
                <c:pt idx="1488">
                  <c:v>714.61</c:v>
                </c:pt>
                <c:pt idx="1489">
                  <c:v>714.92</c:v>
                </c:pt>
                <c:pt idx="1490">
                  <c:v>715.24</c:v>
                </c:pt>
                <c:pt idx="1491">
                  <c:v>715.56</c:v>
                </c:pt>
                <c:pt idx="1492">
                  <c:v>715.88</c:v>
                </c:pt>
                <c:pt idx="1493">
                  <c:v>716.2</c:v>
                </c:pt>
                <c:pt idx="1494">
                  <c:v>716.51</c:v>
                </c:pt>
                <c:pt idx="1495">
                  <c:v>716.83</c:v>
                </c:pt>
                <c:pt idx="1496">
                  <c:v>717.15</c:v>
                </c:pt>
                <c:pt idx="1497">
                  <c:v>717.47</c:v>
                </c:pt>
                <c:pt idx="1498">
                  <c:v>717.79</c:v>
                </c:pt>
                <c:pt idx="1499">
                  <c:v>718.1</c:v>
                </c:pt>
                <c:pt idx="1500">
                  <c:v>718.42</c:v>
                </c:pt>
                <c:pt idx="1501">
                  <c:v>718.74</c:v>
                </c:pt>
                <c:pt idx="1502">
                  <c:v>719.06</c:v>
                </c:pt>
                <c:pt idx="1503">
                  <c:v>719.37</c:v>
                </c:pt>
                <c:pt idx="1504">
                  <c:v>719.69</c:v>
                </c:pt>
                <c:pt idx="1505">
                  <c:v>720.01</c:v>
                </c:pt>
                <c:pt idx="1506">
                  <c:v>720.33</c:v>
                </c:pt>
                <c:pt idx="1507">
                  <c:v>720.64</c:v>
                </c:pt>
                <c:pt idx="1508">
                  <c:v>720.96</c:v>
                </c:pt>
                <c:pt idx="1509">
                  <c:v>721.28</c:v>
                </c:pt>
                <c:pt idx="1510">
                  <c:v>721.6</c:v>
                </c:pt>
                <c:pt idx="1511">
                  <c:v>721.91</c:v>
                </c:pt>
                <c:pt idx="1512">
                  <c:v>722.23</c:v>
                </c:pt>
                <c:pt idx="1513">
                  <c:v>722.55</c:v>
                </c:pt>
                <c:pt idx="1514">
                  <c:v>722.86</c:v>
                </c:pt>
                <c:pt idx="1515">
                  <c:v>723.18</c:v>
                </c:pt>
                <c:pt idx="1516">
                  <c:v>723.5</c:v>
                </c:pt>
                <c:pt idx="1517">
                  <c:v>723.81</c:v>
                </c:pt>
                <c:pt idx="1518">
                  <c:v>724.13</c:v>
                </c:pt>
                <c:pt idx="1519">
                  <c:v>724.45</c:v>
                </c:pt>
                <c:pt idx="1520">
                  <c:v>724.76</c:v>
                </c:pt>
                <c:pt idx="1521">
                  <c:v>725.08</c:v>
                </c:pt>
                <c:pt idx="1522">
                  <c:v>725.4</c:v>
                </c:pt>
                <c:pt idx="1523">
                  <c:v>725.71</c:v>
                </c:pt>
                <c:pt idx="1524">
                  <c:v>726.03</c:v>
                </c:pt>
                <c:pt idx="1525">
                  <c:v>726.35</c:v>
                </c:pt>
                <c:pt idx="1526">
                  <c:v>726.66</c:v>
                </c:pt>
                <c:pt idx="1527">
                  <c:v>726.98</c:v>
                </c:pt>
                <c:pt idx="1528">
                  <c:v>727.3</c:v>
                </c:pt>
                <c:pt idx="1529">
                  <c:v>727.61</c:v>
                </c:pt>
                <c:pt idx="1530">
                  <c:v>727.93</c:v>
                </c:pt>
                <c:pt idx="1531">
                  <c:v>728.24</c:v>
                </c:pt>
                <c:pt idx="1532">
                  <c:v>728.56</c:v>
                </c:pt>
                <c:pt idx="1533">
                  <c:v>728.88</c:v>
                </c:pt>
                <c:pt idx="1534">
                  <c:v>729.19</c:v>
                </c:pt>
                <c:pt idx="1535">
                  <c:v>729.51</c:v>
                </c:pt>
                <c:pt idx="1536">
                  <c:v>729.82</c:v>
                </c:pt>
                <c:pt idx="1537">
                  <c:v>730.14</c:v>
                </c:pt>
                <c:pt idx="1538">
                  <c:v>730.46</c:v>
                </c:pt>
                <c:pt idx="1539">
                  <c:v>730.77</c:v>
                </c:pt>
                <c:pt idx="1540">
                  <c:v>731.09</c:v>
                </c:pt>
                <c:pt idx="1541">
                  <c:v>731.4</c:v>
                </c:pt>
                <c:pt idx="1542">
                  <c:v>731.72</c:v>
                </c:pt>
                <c:pt idx="1543">
                  <c:v>732.03</c:v>
                </c:pt>
                <c:pt idx="1544">
                  <c:v>732.35</c:v>
                </c:pt>
                <c:pt idx="1545">
                  <c:v>732.66</c:v>
                </c:pt>
                <c:pt idx="1546">
                  <c:v>732.98</c:v>
                </c:pt>
                <c:pt idx="1547">
                  <c:v>733.3</c:v>
                </c:pt>
                <c:pt idx="1548">
                  <c:v>733.61</c:v>
                </c:pt>
                <c:pt idx="1549">
                  <c:v>733.93</c:v>
                </c:pt>
                <c:pt idx="1550">
                  <c:v>734.24</c:v>
                </c:pt>
                <c:pt idx="1551">
                  <c:v>734.56</c:v>
                </c:pt>
                <c:pt idx="1552">
                  <c:v>734.87</c:v>
                </c:pt>
                <c:pt idx="1553">
                  <c:v>735.19</c:v>
                </c:pt>
                <c:pt idx="1554">
                  <c:v>735.5</c:v>
                </c:pt>
                <c:pt idx="1555">
                  <c:v>735.82</c:v>
                </c:pt>
                <c:pt idx="1556">
                  <c:v>736.13</c:v>
                </c:pt>
                <c:pt idx="1557">
                  <c:v>736.45</c:v>
                </c:pt>
                <c:pt idx="1558">
                  <c:v>736.76</c:v>
                </c:pt>
                <c:pt idx="1559">
                  <c:v>737.07</c:v>
                </c:pt>
                <c:pt idx="1560">
                  <c:v>737.39</c:v>
                </c:pt>
                <c:pt idx="1561">
                  <c:v>737.7</c:v>
                </c:pt>
                <c:pt idx="1562">
                  <c:v>738.02</c:v>
                </c:pt>
                <c:pt idx="1563">
                  <c:v>738.33</c:v>
                </c:pt>
                <c:pt idx="1564">
                  <c:v>738.65</c:v>
                </c:pt>
                <c:pt idx="1565">
                  <c:v>738.96</c:v>
                </c:pt>
                <c:pt idx="1566">
                  <c:v>739.28</c:v>
                </c:pt>
                <c:pt idx="1567">
                  <c:v>739.59</c:v>
                </c:pt>
                <c:pt idx="1568">
                  <c:v>739.9</c:v>
                </c:pt>
                <c:pt idx="1569">
                  <c:v>740.22</c:v>
                </c:pt>
                <c:pt idx="1570">
                  <c:v>740.53</c:v>
                </c:pt>
                <c:pt idx="1571">
                  <c:v>740.85</c:v>
                </c:pt>
                <c:pt idx="1572">
                  <c:v>741.16</c:v>
                </c:pt>
                <c:pt idx="1573">
                  <c:v>741.47</c:v>
                </c:pt>
                <c:pt idx="1574">
                  <c:v>741.79</c:v>
                </c:pt>
                <c:pt idx="1575">
                  <c:v>742.1</c:v>
                </c:pt>
                <c:pt idx="1576">
                  <c:v>742.42</c:v>
                </c:pt>
                <c:pt idx="1577">
                  <c:v>742.73</c:v>
                </c:pt>
                <c:pt idx="1578">
                  <c:v>743.04</c:v>
                </c:pt>
                <c:pt idx="1579">
                  <c:v>743.36</c:v>
                </c:pt>
                <c:pt idx="1580">
                  <c:v>743.67</c:v>
                </c:pt>
                <c:pt idx="1581">
                  <c:v>743.98</c:v>
                </c:pt>
                <c:pt idx="1582">
                  <c:v>744.3</c:v>
                </c:pt>
                <c:pt idx="1583">
                  <c:v>744.61</c:v>
                </c:pt>
                <c:pt idx="1584">
                  <c:v>744.92</c:v>
                </c:pt>
                <c:pt idx="1585">
                  <c:v>745.24</c:v>
                </c:pt>
                <c:pt idx="1586">
                  <c:v>745.55</c:v>
                </c:pt>
                <c:pt idx="1587">
                  <c:v>745.86</c:v>
                </c:pt>
                <c:pt idx="1588">
                  <c:v>746.18</c:v>
                </c:pt>
                <c:pt idx="1589">
                  <c:v>746.49</c:v>
                </c:pt>
                <c:pt idx="1590">
                  <c:v>746.8</c:v>
                </c:pt>
                <c:pt idx="1591">
                  <c:v>747.12</c:v>
                </c:pt>
                <c:pt idx="1592">
                  <c:v>747.43</c:v>
                </c:pt>
                <c:pt idx="1593">
                  <c:v>747.74</c:v>
                </c:pt>
                <c:pt idx="1594">
                  <c:v>748.06</c:v>
                </c:pt>
                <c:pt idx="1595">
                  <c:v>748.37</c:v>
                </c:pt>
                <c:pt idx="1596">
                  <c:v>748.68</c:v>
                </c:pt>
                <c:pt idx="1597">
                  <c:v>748.99</c:v>
                </c:pt>
                <c:pt idx="1598">
                  <c:v>749.31</c:v>
                </c:pt>
                <c:pt idx="1599">
                  <c:v>749.62</c:v>
                </c:pt>
                <c:pt idx="1600">
                  <c:v>749.93</c:v>
                </c:pt>
                <c:pt idx="1601">
                  <c:v>750.24</c:v>
                </c:pt>
                <c:pt idx="1602">
                  <c:v>750.56</c:v>
                </c:pt>
                <c:pt idx="1603">
                  <c:v>750.87</c:v>
                </c:pt>
                <c:pt idx="1604">
                  <c:v>751.18</c:v>
                </c:pt>
                <c:pt idx="1605">
                  <c:v>751.49</c:v>
                </c:pt>
                <c:pt idx="1606">
                  <c:v>751.81</c:v>
                </c:pt>
                <c:pt idx="1607">
                  <c:v>752.12</c:v>
                </c:pt>
                <c:pt idx="1608">
                  <c:v>752.43</c:v>
                </c:pt>
                <c:pt idx="1609">
                  <c:v>752.74</c:v>
                </c:pt>
                <c:pt idx="1610">
                  <c:v>753.05</c:v>
                </c:pt>
                <c:pt idx="1611">
                  <c:v>753.37</c:v>
                </c:pt>
                <c:pt idx="1612">
                  <c:v>753.68</c:v>
                </c:pt>
                <c:pt idx="1613">
                  <c:v>753.99</c:v>
                </c:pt>
                <c:pt idx="1614">
                  <c:v>754.3</c:v>
                </c:pt>
                <c:pt idx="1615">
                  <c:v>754.61</c:v>
                </c:pt>
                <c:pt idx="1616">
                  <c:v>754.93</c:v>
                </c:pt>
                <c:pt idx="1617">
                  <c:v>755.24</c:v>
                </c:pt>
                <c:pt idx="1618">
                  <c:v>755.55</c:v>
                </c:pt>
                <c:pt idx="1619">
                  <c:v>755.86</c:v>
                </c:pt>
                <c:pt idx="1620">
                  <c:v>756.17</c:v>
                </c:pt>
                <c:pt idx="1621">
                  <c:v>756.48</c:v>
                </c:pt>
                <c:pt idx="1622">
                  <c:v>756.8</c:v>
                </c:pt>
                <c:pt idx="1623">
                  <c:v>757.11</c:v>
                </c:pt>
                <c:pt idx="1624">
                  <c:v>757.42</c:v>
                </c:pt>
                <c:pt idx="1625">
                  <c:v>757.73</c:v>
                </c:pt>
                <c:pt idx="1626">
                  <c:v>758.04</c:v>
                </c:pt>
                <c:pt idx="1627">
                  <c:v>758.35</c:v>
                </c:pt>
                <c:pt idx="1628">
                  <c:v>758.66</c:v>
                </c:pt>
                <c:pt idx="1629">
                  <c:v>758.97</c:v>
                </c:pt>
                <c:pt idx="1630">
                  <c:v>759.28</c:v>
                </c:pt>
                <c:pt idx="1631">
                  <c:v>759.6</c:v>
                </c:pt>
                <c:pt idx="1632">
                  <c:v>759.91</c:v>
                </c:pt>
                <c:pt idx="1633">
                  <c:v>760.22</c:v>
                </c:pt>
                <c:pt idx="1634">
                  <c:v>760.53</c:v>
                </c:pt>
                <c:pt idx="1635">
                  <c:v>760.84</c:v>
                </c:pt>
                <c:pt idx="1636">
                  <c:v>761.15</c:v>
                </c:pt>
                <c:pt idx="1637">
                  <c:v>761.46</c:v>
                </c:pt>
                <c:pt idx="1638">
                  <c:v>761.77</c:v>
                </c:pt>
                <c:pt idx="1639">
                  <c:v>762.08</c:v>
                </c:pt>
                <c:pt idx="1640">
                  <c:v>762.39</c:v>
                </c:pt>
                <c:pt idx="1641">
                  <c:v>762.7</c:v>
                </c:pt>
                <c:pt idx="1642">
                  <c:v>763.01</c:v>
                </c:pt>
                <c:pt idx="1643">
                  <c:v>763.32</c:v>
                </c:pt>
                <c:pt idx="1644">
                  <c:v>763.63</c:v>
                </c:pt>
                <c:pt idx="1645">
                  <c:v>763.94</c:v>
                </c:pt>
                <c:pt idx="1646">
                  <c:v>764.25</c:v>
                </c:pt>
                <c:pt idx="1647">
                  <c:v>764.56</c:v>
                </c:pt>
                <c:pt idx="1648">
                  <c:v>764.87</c:v>
                </c:pt>
                <c:pt idx="1649">
                  <c:v>765.18</c:v>
                </c:pt>
                <c:pt idx="1650">
                  <c:v>765.49</c:v>
                </c:pt>
                <c:pt idx="1651">
                  <c:v>765.8</c:v>
                </c:pt>
                <c:pt idx="1652">
                  <c:v>766.11</c:v>
                </c:pt>
                <c:pt idx="1653">
                  <c:v>766.42</c:v>
                </c:pt>
                <c:pt idx="1654">
                  <c:v>766.73</c:v>
                </c:pt>
                <c:pt idx="1655">
                  <c:v>767.04</c:v>
                </c:pt>
                <c:pt idx="1656">
                  <c:v>767.35</c:v>
                </c:pt>
                <c:pt idx="1657">
                  <c:v>767.66</c:v>
                </c:pt>
                <c:pt idx="1658">
                  <c:v>767.97</c:v>
                </c:pt>
                <c:pt idx="1659">
                  <c:v>768.28</c:v>
                </c:pt>
                <c:pt idx="1660">
                  <c:v>768.59</c:v>
                </c:pt>
                <c:pt idx="1661">
                  <c:v>768.9</c:v>
                </c:pt>
                <c:pt idx="1662">
                  <c:v>769.21</c:v>
                </c:pt>
                <c:pt idx="1663">
                  <c:v>769.52</c:v>
                </c:pt>
                <c:pt idx="1664">
                  <c:v>769.83</c:v>
                </c:pt>
                <c:pt idx="1665">
                  <c:v>770.14</c:v>
                </c:pt>
                <c:pt idx="1666">
                  <c:v>770.45</c:v>
                </c:pt>
                <c:pt idx="1667">
                  <c:v>770.75</c:v>
                </c:pt>
                <c:pt idx="1668">
                  <c:v>771.06</c:v>
                </c:pt>
                <c:pt idx="1669">
                  <c:v>771.37</c:v>
                </c:pt>
                <c:pt idx="1670">
                  <c:v>771.68</c:v>
                </c:pt>
                <c:pt idx="1671">
                  <c:v>771.99</c:v>
                </c:pt>
                <c:pt idx="1672">
                  <c:v>772.3</c:v>
                </c:pt>
                <c:pt idx="1673">
                  <c:v>772.61</c:v>
                </c:pt>
                <c:pt idx="1674">
                  <c:v>772.92</c:v>
                </c:pt>
                <c:pt idx="1675">
                  <c:v>773.23</c:v>
                </c:pt>
                <c:pt idx="1676">
                  <c:v>773.53</c:v>
                </c:pt>
                <c:pt idx="1677">
                  <c:v>773.84</c:v>
                </c:pt>
                <c:pt idx="1678">
                  <c:v>774.15</c:v>
                </c:pt>
                <c:pt idx="1679">
                  <c:v>774.46</c:v>
                </c:pt>
                <c:pt idx="1680">
                  <c:v>774.77</c:v>
                </c:pt>
                <c:pt idx="1681">
                  <c:v>775.08</c:v>
                </c:pt>
                <c:pt idx="1682">
                  <c:v>775.38</c:v>
                </c:pt>
                <c:pt idx="1683">
                  <c:v>775.69</c:v>
                </c:pt>
                <c:pt idx="1684">
                  <c:v>776</c:v>
                </c:pt>
                <c:pt idx="1685">
                  <c:v>776.31</c:v>
                </c:pt>
                <c:pt idx="1686">
                  <c:v>776.62</c:v>
                </c:pt>
                <c:pt idx="1687">
                  <c:v>776.93</c:v>
                </c:pt>
                <c:pt idx="1688">
                  <c:v>777.23</c:v>
                </c:pt>
                <c:pt idx="1689">
                  <c:v>777.54</c:v>
                </c:pt>
                <c:pt idx="1690">
                  <c:v>777.85</c:v>
                </c:pt>
                <c:pt idx="1691">
                  <c:v>778.16</c:v>
                </c:pt>
                <c:pt idx="1692">
                  <c:v>778.46</c:v>
                </c:pt>
                <c:pt idx="1693">
                  <c:v>778.77</c:v>
                </c:pt>
                <c:pt idx="1694">
                  <c:v>779.08</c:v>
                </c:pt>
                <c:pt idx="1695">
                  <c:v>779.39</c:v>
                </c:pt>
                <c:pt idx="1696">
                  <c:v>779.7</c:v>
                </c:pt>
                <c:pt idx="1697">
                  <c:v>780</c:v>
                </c:pt>
                <c:pt idx="1698">
                  <c:v>780.31</c:v>
                </c:pt>
                <c:pt idx="1699">
                  <c:v>780.62</c:v>
                </c:pt>
                <c:pt idx="1700">
                  <c:v>780.93</c:v>
                </c:pt>
                <c:pt idx="1701">
                  <c:v>781.23</c:v>
                </c:pt>
                <c:pt idx="1702">
                  <c:v>781.54</c:v>
                </c:pt>
                <c:pt idx="1703">
                  <c:v>781.85</c:v>
                </c:pt>
                <c:pt idx="1704">
                  <c:v>782.15</c:v>
                </c:pt>
                <c:pt idx="1705">
                  <c:v>782.46</c:v>
                </c:pt>
                <c:pt idx="1706">
                  <c:v>782.77</c:v>
                </c:pt>
                <c:pt idx="1707">
                  <c:v>783.07</c:v>
                </c:pt>
                <c:pt idx="1708">
                  <c:v>783.38</c:v>
                </c:pt>
                <c:pt idx="1709">
                  <c:v>783.69</c:v>
                </c:pt>
                <c:pt idx="1710">
                  <c:v>784</c:v>
                </c:pt>
                <c:pt idx="1711">
                  <c:v>784.3</c:v>
                </c:pt>
                <c:pt idx="1712">
                  <c:v>784.61</c:v>
                </c:pt>
                <c:pt idx="1713">
                  <c:v>784.92</c:v>
                </c:pt>
                <c:pt idx="1714">
                  <c:v>785.22</c:v>
                </c:pt>
                <c:pt idx="1715">
                  <c:v>785.53</c:v>
                </c:pt>
                <c:pt idx="1716">
                  <c:v>785.84</c:v>
                </c:pt>
                <c:pt idx="1717">
                  <c:v>786.14</c:v>
                </c:pt>
                <c:pt idx="1718">
                  <c:v>786.45</c:v>
                </c:pt>
                <c:pt idx="1719">
                  <c:v>786.75</c:v>
                </c:pt>
                <c:pt idx="1720">
                  <c:v>787.06</c:v>
                </c:pt>
                <c:pt idx="1721">
                  <c:v>787.37</c:v>
                </c:pt>
                <c:pt idx="1722">
                  <c:v>787.67</c:v>
                </c:pt>
                <c:pt idx="1723">
                  <c:v>787.98</c:v>
                </c:pt>
                <c:pt idx="1724">
                  <c:v>788.29</c:v>
                </c:pt>
                <c:pt idx="1725">
                  <c:v>788.59</c:v>
                </c:pt>
                <c:pt idx="1726">
                  <c:v>788.9</c:v>
                </c:pt>
                <c:pt idx="1727">
                  <c:v>789.2</c:v>
                </c:pt>
                <c:pt idx="1728">
                  <c:v>789.51</c:v>
                </c:pt>
                <c:pt idx="1729">
                  <c:v>789.82</c:v>
                </c:pt>
                <c:pt idx="1730">
                  <c:v>790.12</c:v>
                </c:pt>
                <c:pt idx="1731">
                  <c:v>790.43</c:v>
                </c:pt>
                <c:pt idx="1732">
                  <c:v>790.73</c:v>
                </c:pt>
                <c:pt idx="1733">
                  <c:v>791.04</c:v>
                </c:pt>
                <c:pt idx="1734">
                  <c:v>791.34</c:v>
                </c:pt>
                <c:pt idx="1735">
                  <c:v>791.65</c:v>
                </c:pt>
                <c:pt idx="1736">
                  <c:v>791.95</c:v>
                </c:pt>
                <c:pt idx="1737">
                  <c:v>792.26</c:v>
                </c:pt>
                <c:pt idx="1738">
                  <c:v>792.57</c:v>
                </c:pt>
                <c:pt idx="1739">
                  <c:v>792.87</c:v>
                </c:pt>
                <c:pt idx="1740">
                  <c:v>793.18</c:v>
                </c:pt>
                <c:pt idx="1741">
                  <c:v>793.48</c:v>
                </c:pt>
                <c:pt idx="1742">
                  <c:v>793.79</c:v>
                </c:pt>
                <c:pt idx="1743">
                  <c:v>794.09</c:v>
                </c:pt>
                <c:pt idx="1744">
                  <c:v>794.4</c:v>
                </c:pt>
                <c:pt idx="1745">
                  <c:v>794.7</c:v>
                </c:pt>
                <c:pt idx="1746">
                  <c:v>795.01</c:v>
                </c:pt>
                <c:pt idx="1747">
                  <c:v>795.31</c:v>
                </c:pt>
                <c:pt idx="1748">
                  <c:v>795.62</c:v>
                </c:pt>
                <c:pt idx="1749">
                  <c:v>795.92</c:v>
                </c:pt>
                <c:pt idx="1750">
                  <c:v>796.23</c:v>
                </c:pt>
                <c:pt idx="1751">
                  <c:v>796.53</c:v>
                </c:pt>
                <c:pt idx="1752">
                  <c:v>796.83</c:v>
                </c:pt>
                <c:pt idx="1753">
                  <c:v>797.14</c:v>
                </c:pt>
                <c:pt idx="1754">
                  <c:v>797.44</c:v>
                </c:pt>
                <c:pt idx="1755">
                  <c:v>797.75</c:v>
                </c:pt>
                <c:pt idx="1756">
                  <c:v>798.05</c:v>
                </c:pt>
                <c:pt idx="1757">
                  <c:v>798.36</c:v>
                </c:pt>
                <c:pt idx="1758">
                  <c:v>798.66</c:v>
                </c:pt>
                <c:pt idx="1759">
                  <c:v>798.96</c:v>
                </c:pt>
                <c:pt idx="1760">
                  <c:v>799.27</c:v>
                </c:pt>
                <c:pt idx="1761">
                  <c:v>799.57</c:v>
                </c:pt>
                <c:pt idx="1762">
                  <c:v>799.88</c:v>
                </c:pt>
                <c:pt idx="1763">
                  <c:v>800.18</c:v>
                </c:pt>
                <c:pt idx="1764">
                  <c:v>800.49</c:v>
                </c:pt>
                <c:pt idx="1765">
                  <c:v>800.79</c:v>
                </c:pt>
                <c:pt idx="1766">
                  <c:v>801.09</c:v>
                </c:pt>
                <c:pt idx="1767">
                  <c:v>801.4</c:v>
                </c:pt>
                <c:pt idx="1768">
                  <c:v>801.7</c:v>
                </c:pt>
                <c:pt idx="1769">
                  <c:v>802</c:v>
                </c:pt>
                <c:pt idx="1770">
                  <c:v>802.31</c:v>
                </c:pt>
                <c:pt idx="1771">
                  <c:v>802.61</c:v>
                </c:pt>
                <c:pt idx="1772">
                  <c:v>802.92</c:v>
                </c:pt>
                <c:pt idx="1773">
                  <c:v>803.22</c:v>
                </c:pt>
                <c:pt idx="1774">
                  <c:v>803.52</c:v>
                </c:pt>
                <c:pt idx="1775">
                  <c:v>803.83</c:v>
                </c:pt>
                <c:pt idx="1776">
                  <c:v>804.13</c:v>
                </c:pt>
                <c:pt idx="1777">
                  <c:v>804.43</c:v>
                </c:pt>
                <c:pt idx="1778">
                  <c:v>804.74</c:v>
                </c:pt>
                <c:pt idx="1779">
                  <c:v>805.04</c:v>
                </c:pt>
                <c:pt idx="1780">
                  <c:v>805.34</c:v>
                </c:pt>
                <c:pt idx="1781">
                  <c:v>805.64</c:v>
                </c:pt>
                <c:pt idx="1782">
                  <c:v>805.95</c:v>
                </c:pt>
                <c:pt idx="1783">
                  <c:v>806.25</c:v>
                </c:pt>
                <c:pt idx="1784">
                  <c:v>806.55</c:v>
                </c:pt>
                <c:pt idx="1785">
                  <c:v>806.86</c:v>
                </c:pt>
                <c:pt idx="1786">
                  <c:v>807.16</c:v>
                </c:pt>
                <c:pt idx="1787">
                  <c:v>807.46</c:v>
                </c:pt>
                <c:pt idx="1788">
                  <c:v>807.76</c:v>
                </c:pt>
                <c:pt idx="1789">
                  <c:v>808.07</c:v>
                </c:pt>
                <c:pt idx="1790">
                  <c:v>808.37</c:v>
                </c:pt>
                <c:pt idx="1791">
                  <c:v>808.67</c:v>
                </c:pt>
                <c:pt idx="1792">
                  <c:v>808.97</c:v>
                </c:pt>
                <c:pt idx="1793">
                  <c:v>809.28</c:v>
                </c:pt>
                <c:pt idx="1794">
                  <c:v>809.58</c:v>
                </c:pt>
                <c:pt idx="1795">
                  <c:v>809.88</c:v>
                </c:pt>
                <c:pt idx="1796">
                  <c:v>810.18</c:v>
                </c:pt>
                <c:pt idx="1797">
                  <c:v>810.49</c:v>
                </c:pt>
                <c:pt idx="1798">
                  <c:v>810.79</c:v>
                </c:pt>
                <c:pt idx="1799">
                  <c:v>811.09</c:v>
                </c:pt>
                <c:pt idx="1800">
                  <c:v>811.39</c:v>
                </c:pt>
                <c:pt idx="1801">
                  <c:v>811.69</c:v>
                </c:pt>
                <c:pt idx="1802">
                  <c:v>812</c:v>
                </c:pt>
                <c:pt idx="1803">
                  <c:v>812.3</c:v>
                </c:pt>
                <c:pt idx="1804">
                  <c:v>812.6</c:v>
                </c:pt>
                <c:pt idx="1805">
                  <c:v>812.9</c:v>
                </c:pt>
                <c:pt idx="1806">
                  <c:v>813.2</c:v>
                </c:pt>
                <c:pt idx="1807">
                  <c:v>813.51</c:v>
                </c:pt>
                <c:pt idx="1808">
                  <c:v>813.81</c:v>
                </c:pt>
                <c:pt idx="1809">
                  <c:v>814.11</c:v>
                </c:pt>
                <c:pt idx="1810">
                  <c:v>814.41</c:v>
                </c:pt>
                <c:pt idx="1811">
                  <c:v>814.71</c:v>
                </c:pt>
                <c:pt idx="1812">
                  <c:v>815.01</c:v>
                </c:pt>
                <c:pt idx="1813">
                  <c:v>815.31</c:v>
                </c:pt>
                <c:pt idx="1814">
                  <c:v>815.62</c:v>
                </c:pt>
                <c:pt idx="1815">
                  <c:v>815.92</c:v>
                </c:pt>
                <c:pt idx="1816">
                  <c:v>816.22</c:v>
                </c:pt>
                <c:pt idx="1817">
                  <c:v>816.52</c:v>
                </c:pt>
                <c:pt idx="1818">
                  <c:v>816.82</c:v>
                </c:pt>
                <c:pt idx="1819">
                  <c:v>817.12</c:v>
                </c:pt>
                <c:pt idx="1820">
                  <c:v>817.42</c:v>
                </c:pt>
                <c:pt idx="1821">
                  <c:v>817.72</c:v>
                </c:pt>
                <c:pt idx="1822">
                  <c:v>818.02</c:v>
                </c:pt>
                <c:pt idx="1823">
                  <c:v>818.32</c:v>
                </c:pt>
                <c:pt idx="1824">
                  <c:v>818.63</c:v>
                </c:pt>
                <c:pt idx="1825">
                  <c:v>818.93</c:v>
                </c:pt>
                <c:pt idx="1826">
                  <c:v>819.23</c:v>
                </c:pt>
                <c:pt idx="1827">
                  <c:v>819.53</c:v>
                </c:pt>
                <c:pt idx="1828">
                  <c:v>819.83</c:v>
                </c:pt>
                <c:pt idx="1829">
                  <c:v>820.13</c:v>
                </c:pt>
                <c:pt idx="1830">
                  <c:v>820.43</c:v>
                </c:pt>
                <c:pt idx="1831">
                  <c:v>820.73</c:v>
                </c:pt>
                <c:pt idx="1832">
                  <c:v>821.03</c:v>
                </c:pt>
                <c:pt idx="1833">
                  <c:v>821.33</c:v>
                </c:pt>
                <c:pt idx="1834">
                  <c:v>821.63</c:v>
                </c:pt>
                <c:pt idx="1835">
                  <c:v>821.93</c:v>
                </c:pt>
                <c:pt idx="1836">
                  <c:v>822.23</c:v>
                </c:pt>
                <c:pt idx="1837">
                  <c:v>822.53</c:v>
                </c:pt>
                <c:pt idx="1838">
                  <c:v>822.83</c:v>
                </c:pt>
                <c:pt idx="1839">
                  <c:v>823.13</c:v>
                </c:pt>
                <c:pt idx="1840">
                  <c:v>823.43</c:v>
                </c:pt>
                <c:pt idx="1841">
                  <c:v>823.73</c:v>
                </c:pt>
                <c:pt idx="1842">
                  <c:v>824.03</c:v>
                </c:pt>
                <c:pt idx="1843">
                  <c:v>824.33</c:v>
                </c:pt>
                <c:pt idx="1844">
                  <c:v>824.63</c:v>
                </c:pt>
                <c:pt idx="1845">
                  <c:v>824.93</c:v>
                </c:pt>
                <c:pt idx="1846">
                  <c:v>825.23</c:v>
                </c:pt>
                <c:pt idx="1847">
                  <c:v>825.53</c:v>
                </c:pt>
                <c:pt idx="1848">
                  <c:v>825.83</c:v>
                </c:pt>
                <c:pt idx="1849">
                  <c:v>826.13</c:v>
                </c:pt>
                <c:pt idx="1850">
                  <c:v>826.43</c:v>
                </c:pt>
                <c:pt idx="1851">
                  <c:v>826.73</c:v>
                </c:pt>
                <c:pt idx="1852">
                  <c:v>827.02</c:v>
                </c:pt>
                <c:pt idx="1853">
                  <c:v>827.32</c:v>
                </c:pt>
                <c:pt idx="1854">
                  <c:v>827.62</c:v>
                </c:pt>
                <c:pt idx="1855">
                  <c:v>827.92</c:v>
                </c:pt>
                <c:pt idx="1856">
                  <c:v>828.22</c:v>
                </c:pt>
                <c:pt idx="1857">
                  <c:v>828.52</c:v>
                </c:pt>
                <c:pt idx="1858">
                  <c:v>828.82</c:v>
                </c:pt>
                <c:pt idx="1859">
                  <c:v>829.12</c:v>
                </c:pt>
                <c:pt idx="1860">
                  <c:v>829.42</c:v>
                </c:pt>
                <c:pt idx="1861">
                  <c:v>829.72</c:v>
                </c:pt>
                <c:pt idx="1862">
                  <c:v>830.01</c:v>
                </c:pt>
                <c:pt idx="1863">
                  <c:v>830.31</c:v>
                </c:pt>
                <c:pt idx="1864">
                  <c:v>830.61</c:v>
                </c:pt>
                <c:pt idx="1865">
                  <c:v>830.91</c:v>
                </c:pt>
                <c:pt idx="1866">
                  <c:v>831.21</c:v>
                </c:pt>
                <c:pt idx="1867">
                  <c:v>831.51</c:v>
                </c:pt>
                <c:pt idx="1868">
                  <c:v>831.81</c:v>
                </c:pt>
                <c:pt idx="1869">
                  <c:v>832.1</c:v>
                </c:pt>
                <c:pt idx="1870">
                  <c:v>832.4</c:v>
                </c:pt>
                <c:pt idx="1871">
                  <c:v>832.7</c:v>
                </c:pt>
                <c:pt idx="1872">
                  <c:v>833</c:v>
                </c:pt>
                <c:pt idx="1873">
                  <c:v>833.3</c:v>
                </c:pt>
                <c:pt idx="1874">
                  <c:v>833.59</c:v>
                </c:pt>
                <c:pt idx="1875">
                  <c:v>833.89</c:v>
                </c:pt>
                <c:pt idx="1876">
                  <c:v>834.19</c:v>
                </c:pt>
                <c:pt idx="1877">
                  <c:v>834.49</c:v>
                </c:pt>
                <c:pt idx="1878">
                  <c:v>834.79</c:v>
                </c:pt>
                <c:pt idx="1879">
                  <c:v>835.08</c:v>
                </c:pt>
                <c:pt idx="1880">
                  <c:v>835.38</c:v>
                </c:pt>
                <c:pt idx="1881">
                  <c:v>835.68</c:v>
                </c:pt>
                <c:pt idx="1882">
                  <c:v>835.98</c:v>
                </c:pt>
                <c:pt idx="1883">
                  <c:v>836.27</c:v>
                </c:pt>
                <c:pt idx="1884">
                  <c:v>836.57</c:v>
                </c:pt>
                <c:pt idx="1885">
                  <c:v>836.87</c:v>
                </c:pt>
                <c:pt idx="1886">
                  <c:v>837.17</c:v>
                </c:pt>
                <c:pt idx="1887">
                  <c:v>837.46</c:v>
                </c:pt>
                <c:pt idx="1888">
                  <c:v>837.76</c:v>
                </c:pt>
                <c:pt idx="1889">
                  <c:v>838.06</c:v>
                </c:pt>
                <c:pt idx="1890">
                  <c:v>838.36</c:v>
                </c:pt>
                <c:pt idx="1891">
                  <c:v>838.65</c:v>
                </c:pt>
                <c:pt idx="1892">
                  <c:v>838.95</c:v>
                </c:pt>
                <c:pt idx="1893">
                  <c:v>839.25</c:v>
                </c:pt>
                <c:pt idx="1894">
                  <c:v>839.54</c:v>
                </c:pt>
                <c:pt idx="1895">
                  <c:v>839.84</c:v>
                </c:pt>
                <c:pt idx="1896">
                  <c:v>840.14</c:v>
                </c:pt>
                <c:pt idx="1897">
                  <c:v>840.44</c:v>
                </c:pt>
                <c:pt idx="1898">
                  <c:v>840.73</c:v>
                </c:pt>
                <c:pt idx="1899">
                  <c:v>841.03</c:v>
                </c:pt>
                <c:pt idx="1900">
                  <c:v>841.33</c:v>
                </c:pt>
                <c:pt idx="1901">
                  <c:v>841.62</c:v>
                </c:pt>
                <c:pt idx="1902">
                  <c:v>841.92</c:v>
                </c:pt>
                <c:pt idx="1903">
                  <c:v>842.22</c:v>
                </c:pt>
                <c:pt idx="1904">
                  <c:v>842.51</c:v>
                </c:pt>
                <c:pt idx="1905">
                  <c:v>842.81</c:v>
                </c:pt>
                <c:pt idx="1906">
                  <c:v>843.1</c:v>
                </c:pt>
                <c:pt idx="1907">
                  <c:v>843.4</c:v>
                </c:pt>
                <c:pt idx="1908">
                  <c:v>843.7</c:v>
                </c:pt>
                <c:pt idx="1909">
                  <c:v>843.99</c:v>
                </c:pt>
                <c:pt idx="1910">
                  <c:v>844.29</c:v>
                </c:pt>
                <c:pt idx="1911">
                  <c:v>844.59</c:v>
                </c:pt>
                <c:pt idx="1912">
                  <c:v>844.88</c:v>
                </c:pt>
                <c:pt idx="1913">
                  <c:v>845.18</c:v>
                </c:pt>
                <c:pt idx="1914">
                  <c:v>845.47</c:v>
                </c:pt>
                <c:pt idx="1915">
                  <c:v>845.77</c:v>
                </c:pt>
                <c:pt idx="1916">
                  <c:v>846.06</c:v>
                </c:pt>
                <c:pt idx="1917">
                  <c:v>846.36</c:v>
                </c:pt>
                <c:pt idx="1918">
                  <c:v>846.66</c:v>
                </c:pt>
                <c:pt idx="1919">
                  <c:v>846.95</c:v>
                </c:pt>
                <c:pt idx="1920">
                  <c:v>847.25</c:v>
                </c:pt>
                <c:pt idx="1921">
                  <c:v>847.54</c:v>
                </c:pt>
                <c:pt idx="1922">
                  <c:v>847.84</c:v>
                </c:pt>
                <c:pt idx="1923">
                  <c:v>848.13</c:v>
                </c:pt>
                <c:pt idx="1924">
                  <c:v>848.43</c:v>
                </c:pt>
                <c:pt idx="1925">
                  <c:v>848.72</c:v>
                </c:pt>
                <c:pt idx="1926">
                  <c:v>849.02</c:v>
                </c:pt>
                <c:pt idx="1927">
                  <c:v>849.31</c:v>
                </c:pt>
                <c:pt idx="1928">
                  <c:v>849.61</c:v>
                </c:pt>
                <c:pt idx="1929">
                  <c:v>849.9</c:v>
                </c:pt>
                <c:pt idx="1930">
                  <c:v>850.2</c:v>
                </c:pt>
                <c:pt idx="1931">
                  <c:v>850.49</c:v>
                </c:pt>
                <c:pt idx="1932">
                  <c:v>850.79</c:v>
                </c:pt>
                <c:pt idx="1933">
                  <c:v>851.08</c:v>
                </c:pt>
                <c:pt idx="1934">
                  <c:v>851.38</c:v>
                </c:pt>
                <c:pt idx="1935">
                  <c:v>851.67</c:v>
                </c:pt>
                <c:pt idx="1936">
                  <c:v>851.97</c:v>
                </c:pt>
                <c:pt idx="1937">
                  <c:v>852.26</c:v>
                </c:pt>
                <c:pt idx="1938">
                  <c:v>852.56</c:v>
                </c:pt>
                <c:pt idx="1939">
                  <c:v>852.85</c:v>
                </c:pt>
                <c:pt idx="1940">
                  <c:v>853.15</c:v>
                </c:pt>
                <c:pt idx="1941">
                  <c:v>853.44</c:v>
                </c:pt>
                <c:pt idx="1942">
                  <c:v>853.74</c:v>
                </c:pt>
                <c:pt idx="1943">
                  <c:v>854.03</c:v>
                </c:pt>
                <c:pt idx="1944">
                  <c:v>854.32</c:v>
                </c:pt>
                <c:pt idx="1945">
                  <c:v>854.62</c:v>
                </c:pt>
                <c:pt idx="1946">
                  <c:v>854.91</c:v>
                </c:pt>
                <c:pt idx="1947">
                  <c:v>855.21</c:v>
                </c:pt>
                <c:pt idx="1948">
                  <c:v>855.5</c:v>
                </c:pt>
                <c:pt idx="1949">
                  <c:v>855.79</c:v>
                </c:pt>
                <c:pt idx="1950">
                  <c:v>856.09</c:v>
                </c:pt>
                <c:pt idx="1951">
                  <c:v>856.38</c:v>
                </c:pt>
                <c:pt idx="1952">
                  <c:v>856.68</c:v>
                </c:pt>
                <c:pt idx="1953">
                  <c:v>856.97</c:v>
                </c:pt>
                <c:pt idx="1954">
                  <c:v>857.26</c:v>
                </c:pt>
                <c:pt idx="1955">
                  <c:v>857.56</c:v>
                </c:pt>
                <c:pt idx="1956">
                  <c:v>857.85</c:v>
                </c:pt>
                <c:pt idx="1957">
                  <c:v>858.14</c:v>
                </c:pt>
                <c:pt idx="1958">
                  <c:v>858.44</c:v>
                </c:pt>
                <c:pt idx="1959">
                  <c:v>858.73</c:v>
                </c:pt>
                <c:pt idx="1960">
                  <c:v>859.03</c:v>
                </c:pt>
                <c:pt idx="1961">
                  <c:v>859.32</c:v>
                </c:pt>
                <c:pt idx="1962">
                  <c:v>859.61</c:v>
                </c:pt>
                <c:pt idx="1963">
                  <c:v>859.9</c:v>
                </c:pt>
                <c:pt idx="1964">
                  <c:v>860.2</c:v>
                </c:pt>
                <c:pt idx="1965">
                  <c:v>860.49</c:v>
                </c:pt>
                <c:pt idx="1966">
                  <c:v>860.78</c:v>
                </c:pt>
                <c:pt idx="1967">
                  <c:v>861.08</c:v>
                </c:pt>
                <c:pt idx="1968">
                  <c:v>861.37</c:v>
                </c:pt>
                <c:pt idx="1969">
                  <c:v>861.66</c:v>
                </c:pt>
                <c:pt idx="1970">
                  <c:v>861.96</c:v>
                </c:pt>
                <c:pt idx="1971">
                  <c:v>862.25</c:v>
                </c:pt>
                <c:pt idx="1972">
                  <c:v>862.54</c:v>
                </c:pt>
                <c:pt idx="1973">
                  <c:v>862.83</c:v>
                </c:pt>
                <c:pt idx="1974">
                  <c:v>863.13</c:v>
                </c:pt>
                <c:pt idx="1975">
                  <c:v>863.42</c:v>
                </c:pt>
                <c:pt idx="1976">
                  <c:v>863.71</c:v>
                </c:pt>
                <c:pt idx="1977">
                  <c:v>864</c:v>
                </c:pt>
                <c:pt idx="1978">
                  <c:v>864.3</c:v>
                </c:pt>
                <c:pt idx="1979">
                  <c:v>864.59</c:v>
                </c:pt>
                <c:pt idx="1980">
                  <c:v>864.88</c:v>
                </c:pt>
                <c:pt idx="1981">
                  <c:v>865.17</c:v>
                </c:pt>
                <c:pt idx="1982">
                  <c:v>865.47</c:v>
                </c:pt>
                <c:pt idx="1983">
                  <c:v>865.76</c:v>
                </c:pt>
                <c:pt idx="1984">
                  <c:v>866.05</c:v>
                </c:pt>
                <c:pt idx="1985">
                  <c:v>866.34</c:v>
                </c:pt>
                <c:pt idx="1986">
                  <c:v>866.63</c:v>
                </c:pt>
                <c:pt idx="1987">
                  <c:v>866.93</c:v>
                </c:pt>
                <c:pt idx="1988">
                  <c:v>867.22</c:v>
                </c:pt>
                <c:pt idx="1989">
                  <c:v>867.51</c:v>
                </c:pt>
                <c:pt idx="1990">
                  <c:v>867.8</c:v>
                </c:pt>
                <c:pt idx="1991">
                  <c:v>868.09</c:v>
                </c:pt>
                <c:pt idx="1992">
                  <c:v>868.38</c:v>
                </c:pt>
                <c:pt idx="1993">
                  <c:v>868.68</c:v>
                </c:pt>
                <c:pt idx="1994">
                  <c:v>868.97</c:v>
                </c:pt>
                <c:pt idx="1995">
                  <c:v>869.26</c:v>
                </c:pt>
                <c:pt idx="1996">
                  <c:v>869.55</c:v>
                </c:pt>
                <c:pt idx="1997">
                  <c:v>869.84</c:v>
                </c:pt>
                <c:pt idx="1998">
                  <c:v>870.13</c:v>
                </c:pt>
                <c:pt idx="1999">
                  <c:v>870.42</c:v>
                </c:pt>
                <c:pt idx="2000">
                  <c:v>870.72</c:v>
                </c:pt>
                <c:pt idx="2001">
                  <c:v>871.01</c:v>
                </c:pt>
                <c:pt idx="2002">
                  <c:v>871.3</c:v>
                </c:pt>
                <c:pt idx="2003">
                  <c:v>871.59</c:v>
                </c:pt>
                <c:pt idx="2004">
                  <c:v>871.88</c:v>
                </c:pt>
                <c:pt idx="2005">
                  <c:v>872.17</c:v>
                </c:pt>
                <c:pt idx="2006">
                  <c:v>872.46</c:v>
                </c:pt>
                <c:pt idx="2007">
                  <c:v>872.75</c:v>
                </c:pt>
                <c:pt idx="2008">
                  <c:v>873.04</c:v>
                </c:pt>
                <c:pt idx="2009">
                  <c:v>873.33</c:v>
                </c:pt>
                <c:pt idx="2010">
                  <c:v>873.62</c:v>
                </c:pt>
                <c:pt idx="2011">
                  <c:v>873.91</c:v>
                </c:pt>
                <c:pt idx="2012">
                  <c:v>874.21</c:v>
                </c:pt>
                <c:pt idx="2013">
                  <c:v>874.5</c:v>
                </c:pt>
                <c:pt idx="2014">
                  <c:v>874.79</c:v>
                </c:pt>
                <c:pt idx="2015">
                  <c:v>875.08</c:v>
                </c:pt>
                <c:pt idx="2016">
                  <c:v>875.37</c:v>
                </c:pt>
                <c:pt idx="2017">
                  <c:v>875.66</c:v>
                </c:pt>
                <c:pt idx="2018">
                  <c:v>875.95</c:v>
                </c:pt>
                <c:pt idx="2019">
                  <c:v>876.24</c:v>
                </c:pt>
                <c:pt idx="2020">
                  <c:v>876.53</c:v>
                </c:pt>
                <c:pt idx="2021">
                  <c:v>876.82</c:v>
                </c:pt>
                <c:pt idx="2022">
                  <c:v>877.11</c:v>
                </c:pt>
                <c:pt idx="2023">
                  <c:v>877.4</c:v>
                </c:pt>
                <c:pt idx="2024">
                  <c:v>877.69</c:v>
                </c:pt>
                <c:pt idx="2025">
                  <c:v>877.98</c:v>
                </c:pt>
                <c:pt idx="2026">
                  <c:v>878.27</c:v>
                </c:pt>
                <c:pt idx="2027">
                  <c:v>878.56</c:v>
                </c:pt>
                <c:pt idx="2028">
                  <c:v>878.85</c:v>
                </c:pt>
                <c:pt idx="2029">
                  <c:v>879.14</c:v>
                </c:pt>
                <c:pt idx="2030">
                  <c:v>879.43</c:v>
                </c:pt>
                <c:pt idx="2031">
                  <c:v>879.71</c:v>
                </c:pt>
                <c:pt idx="2032">
                  <c:v>880</c:v>
                </c:pt>
                <c:pt idx="2033">
                  <c:v>880.29</c:v>
                </c:pt>
                <c:pt idx="2034">
                  <c:v>880.58</c:v>
                </c:pt>
                <c:pt idx="2035">
                  <c:v>880.87</c:v>
                </c:pt>
                <c:pt idx="2036">
                  <c:v>881.16</c:v>
                </c:pt>
                <c:pt idx="2037">
                  <c:v>881.45</c:v>
                </c:pt>
                <c:pt idx="2038">
                  <c:v>881.74</c:v>
                </c:pt>
                <c:pt idx="2039">
                  <c:v>882.03</c:v>
                </c:pt>
                <c:pt idx="2040">
                  <c:v>882.32</c:v>
                </c:pt>
                <c:pt idx="2041">
                  <c:v>882.61</c:v>
                </c:pt>
                <c:pt idx="2042">
                  <c:v>882.9</c:v>
                </c:pt>
                <c:pt idx="2043">
                  <c:v>883.18</c:v>
                </c:pt>
                <c:pt idx="2044">
                  <c:v>883.47</c:v>
                </c:pt>
                <c:pt idx="2045">
                  <c:v>883.76</c:v>
                </c:pt>
                <c:pt idx="2046">
                  <c:v>884.05</c:v>
                </c:pt>
                <c:pt idx="2047">
                  <c:v>884.34</c:v>
                </c:pt>
              </c:numCache>
            </c:numRef>
          </c:xVal>
          <c:yVal>
            <c:numRef>
              <c:f>Sheet1!$C$4:$C$2051</c:f>
              <c:numCache>
                <c:formatCode>General</c:formatCode>
                <c:ptCount val="2048"/>
                <c:pt idx="0">
                  <c:v>0.97099999999999997</c:v>
                </c:pt>
                <c:pt idx="1">
                  <c:v>0.76800000000000002</c:v>
                </c:pt>
                <c:pt idx="2">
                  <c:v>0.99</c:v>
                </c:pt>
                <c:pt idx="3">
                  <c:v>0.13300000000000001</c:v>
                </c:pt>
                <c:pt idx="4">
                  <c:v>0.30499999999999999</c:v>
                </c:pt>
                <c:pt idx="5">
                  <c:v>-0.85599999999999998</c:v>
                </c:pt>
                <c:pt idx="6">
                  <c:v>0.75900000000000001</c:v>
                </c:pt>
                <c:pt idx="7">
                  <c:v>0.53900000000000003</c:v>
                </c:pt>
                <c:pt idx="8">
                  <c:v>-6.2E-2</c:v>
                </c:pt>
                <c:pt idx="9">
                  <c:v>-6.8000000000000005E-2</c:v>
                </c:pt>
                <c:pt idx="10">
                  <c:v>-1.1839999999999999</c:v>
                </c:pt>
                <c:pt idx="11">
                  <c:v>1.0389999999999999</c:v>
                </c:pt>
                <c:pt idx="12">
                  <c:v>-1.821</c:v>
                </c:pt>
                <c:pt idx="13">
                  <c:v>0.54700000000000004</c:v>
                </c:pt>
                <c:pt idx="14">
                  <c:v>-0.33500000000000002</c:v>
                </c:pt>
                <c:pt idx="15">
                  <c:v>-1.3109999999999999</c:v>
                </c:pt>
                <c:pt idx="16">
                  <c:v>-0.38200000000000001</c:v>
                </c:pt>
                <c:pt idx="17">
                  <c:v>0.14299999999999999</c:v>
                </c:pt>
                <c:pt idx="18">
                  <c:v>-0.57499999999999996</c:v>
                </c:pt>
                <c:pt idx="19">
                  <c:v>0</c:v>
                </c:pt>
                <c:pt idx="20">
                  <c:v>1.137</c:v>
                </c:pt>
                <c:pt idx="21">
                  <c:v>-0.15</c:v>
                </c:pt>
                <c:pt idx="22">
                  <c:v>1.2999999999999984E-2</c:v>
                </c:pt>
                <c:pt idx="23">
                  <c:v>2.1000000000000019E-2</c:v>
                </c:pt>
                <c:pt idx="24">
                  <c:v>4.5999999999999985E-2</c:v>
                </c:pt>
                <c:pt idx="25">
                  <c:v>4.3999999999999984E-2</c:v>
                </c:pt>
                <c:pt idx="26">
                  <c:v>4.2999999999999983E-2</c:v>
                </c:pt>
                <c:pt idx="27">
                  <c:v>4.7999999999999987E-2</c:v>
                </c:pt>
                <c:pt idx="28">
                  <c:v>4.6999999999999986E-2</c:v>
                </c:pt>
                <c:pt idx="29">
                  <c:v>4.7000000000000014E-2</c:v>
                </c:pt>
                <c:pt idx="30">
                  <c:v>4.8000000000000015E-2</c:v>
                </c:pt>
                <c:pt idx="31">
                  <c:v>5.2000000000000018E-2</c:v>
                </c:pt>
                <c:pt idx="32">
                  <c:v>5.1000000000000018E-2</c:v>
                </c:pt>
                <c:pt idx="33">
                  <c:v>4.9000000000000016E-2</c:v>
                </c:pt>
                <c:pt idx="34">
                  <c:v>5.1000000000000018E-2</c:v>
                </c:pt>
                <c:pt idx="35">
                  <c:v>4.8000000000000015E-2</c:v>
                </c:pt>
                <c:pt idx="36">
                  <c:v>5.1000000000000018E-2</c:v>
                </c:pt>
                <c:pt idx="37">
                  <c:v>5.400000000000002E-2</c:v>
                </c:pt>
                <c:pt idx="38">
                  <c:v>6.5000000000000002E-2</c:v>
                </c:pt>
                <c:pt idx="39">
                  <c:v>6.0999999999999999E-2</c:v>
                </c:pt>
                <c:pt idx="40">
                  <c:v>6.4000000000000001E-2</c:v>
                </c:pt>
                <c:pt idx="41">
                  <c:v>6.3E-2</c:v>
                </c:pt>
                <c:pt idx="42">
                  <c:v>6.3E-2</c:v>
                </c:pt>
                <c:pt idx="43">
                  <c:v>0.06</c:v>
                </c:pt>
                <c:pt idx="44">
                  <c:v>6.3E-2</c:v>
                </c:pt>
                <c:pt idx="45">
                  <c:v>6.7000000000000004E-2</c:v>
                </c:pt>
                <c:pt idx="46">
                  <c:v>6.7000000000000004E-2</c:v>
                </c:pt>
                <c:pt idx="47">
                  <c:v>6.8000000000000005E-2</c:v>
                </c:pt>
                <c:pt idx="48">
                  <c:v>6.0999999999999999E-2</c:v>
                </c:pt>
                <c:pt idx="49">
                  <c:v>5.5999999999999994E-2</c:v>
                </c:pt>
                <c:pt idx="50">
                  <c:v>5.6000000000000022E-2</c:v>
                </c:pt>
                <c:pt idx="51">
                  <c:v>5.3999999999999992E-2</c:v>
                </c:pt>
                <c:pt idx="52">
                  <c:v>4.6000000000000013E-2</c:v>
                </c:pt>
                <c:pt idx="53">
                  <c:v>4.300000000000001E-2</c:v>
                </c:pt>
                <c:pt idx="54">
                  <c:v>4.7000000000000014E-2</c:v>
                </c:pt>
                <c:pt idx="55">
                  <c:v>4.300000000000001E-2</c:v>
                </c:pt>
                <c:pt idx="56">
                  <c:v>4.4000000000000011E-2</c:v>
                </c:pt>
                <c:pt idx="57">
                  <c:v>5.3999999999999992E-2</c:v>
                </c:pt>
                <c:pt idx="58">
                  <c:v>6.4000000000000001E-2</c:v>
                </c:pt>
                <c:pt idx="59">
                  <c:v>5.7999999999999996E-2</c:v>
                </c:pt>
                <c:pt idx="60">
                  <c:v>6.4000000000000001E-2</c:v>
                </c:pt>
                <c:pt idx="61">
                  <c:v>6.6000000000000003E-2</c:v>
                </c:pt>
                <c:pt idx="62">
                  <c:v>6.0999999999999999E-2</c:v>
                </c:pt>
                <c:pt idx="63">
                  <c:v>5.2999999999999992E-2</c:v>
                </c:pt>
                <c:pt idx="64">
                  <c:v>5.6999999999999995E-2</c:v>
                </c:pt>
                <c:pt idx="65">
                  <c:v>5.7999999999999996E-2</c:v>
                </c:pt>
                <c:pt idx="66">
                  <c:v>5.7999999999999996E-2</c:v>
                </c:pt>
                <c:pt idx="67">
                  <c:v>5.3999999999999992E-2</c:v>
                </c:pt>
                <c:pt idx="68">
                  <c:v>6.2E-2</c:v>
                </c:pt>
                <c:pt idx="69">
                  <c:v>6.3000000000000056E-2</c:v>
                </c:pt>
                <c:pt idx="70">
                  <c:v>6.2999999999999945E-2</c:v>
                </c:pt>
                <c:pt idx="71">
                  <c:v>6.3000000000000056E-2</c:v>
                </c:pt>
                <c:pt idx="72">
                  <c:v>6.6999999999999948E-2</c:v>
                </c:pt>
                <c:pt idx="73">
                  <c:v>5.9000000000000052E-2</c:v>
                </c:pt>
                <c:pt idx="74">
                  <c:v>6.0999999999999943E-2</c:v>
                </c:pt>
                <c:pt idx="75">
                  <c:v>5.8000000000000052E-2</c:v>
                </c:pt>
                <c:pt idx="76">
                  <c:v>5.5999999999999939E-2</c:v>
                </c:pt>
                <c:pt idx="77">
                  <c:v>5.600000000000005E-2</c:v>
                </c:pt>
                <c:pt idx="78">
                  <c:v>5.9000000000000052E-2</c:v>
                </c:pt>
                <c:pt idx="79">
                  <c:v>5.8000000000000052E-2</c:v>
                </c:pt>
                <c:pt idx="80">
                  <c:v>5.699999999999994E-2</c:v>
                </c:pt>
                <c:pt idx="81">
                  <c:v>5.5999999999999828E-2</c:v>
                </c:pt>
                <c:pt idx="82">
                  <c:v>5.8000000000000052E-2</c:v>
                </c:pt>
                <c:pt idx="83">
                  <c:v>6.0000000000000053E-2</c:v>
                </c:pt>
                <c:pt idx="84">
                  <c:v>6.0999999999999943E-2</c:v>
                </c:pt>
                <c:pt idx="85">
                  <c:v>6.1999999999999833E-2</c:v>
                </c:pt>
                <c:pt idx="86">
                  <c:v>6.7999999999999838E-2</c:v>
                </c:pt>
                <c:pt idx="87">
                  <c:v>6.4000000000000057E-2</c:v>
                </c:pt>
                <c:pt idx="88">
                  <c:v>6.4999999999999947E-2</c:v>
                </c:pt>
                <c:pt idx="89">
                  <c:v>6.1000000000000165E-2</c:v>
                </c:pt>
                <c:pt idx="90">
                  <c:v>5.8000000000000052E-2</c:v>
                </c:pt>
                <c:pt idx="91">
                  <c:v>4.8000000000000043E-2</c:v>
                </c:pt>
                <c:pt idx="92">
                  <c:v>5.2999999999999936E-2</c:v>
                </c:pt>
                <c:pt idx="93">
                  <c:v>4.8999999999999932E-2</c:v>
                </c:pt>
                <c:pt idx="94">
                  <c:v>5.4999999999999938E-2</c:v>
                </c:pt>
                <c:pt idx="95">
                  <c:v>6.0999999999999943E-2</c:v>
                </c:pt>
                <c:pt idx="96">
                  <c:v>6.899999999999995E-2</c:v>
                </c:pt>
                <c:pt idx="97">
                  <c:v>6.3000000000000167E-2</c:v>
                </c:pt>
                <c:pt idx="98">
                  <c:v>6.1000000000000165E-2</c:v>
                </c:pt>
                <c:pt idx="99">
                  <c:v>5.3999999999999826E-2</c:v>
                </c:pt>
                <c:pt idx="100">
                  <c:v>4.8999999999999932E-2</c:v>
                </c:pt>
                <c:pt idx="101">
                  <c:v>4.6000000000000041E-2</c:v>
                </c:pt>
                <c:pt idx="102">
                  <c:v>5.2000000000000046E-2</c:v>
                </c:pt>
                <c:pt idx="103">
                  <c:v>5.9000000000000163E-2</c:v>
                </c:pt>
                <c:pt idx="104">
                  <c:v>6.800000000000006E-2</c:v>
                </c:pt>
                <c:pt idx="105">
                  <c:v>7.0000000000000062E-2</c:v>
                </c:pt>
                <c:pt idx="106">
                  <c:v>7.2000000000000064E-2</c:v>
                </c:pt>
                <c:pt idx="107">
                  <c:v>7.2000000000000064E-2</c:v>
                </c:pt>
                <c:pt idx="108">
                  <c:v>6.7999999999999838E-2</c:v>
                </c:pt>
                <c:pt idx="109">
                  <c:v>6.2999999999999945E-2</c:v>
                </c:pt>
                <c:pt idx="110">
                  <c:v>6.4000000000000057E-2</c:v>
                </c:pt>
                <c:pt idx="111">
                  <c:v>6.2000000000000055E-2</c:v>
                </c:pt>
                <c:pt idx="112">
                  <c:v>6.0999999999999943E-2</c:v>
                </c:pt>
                <c:pt idx="113">
                  <c:v>6.2999999999999945E-2</c:v>
                </c:pt>
                <c:pt idx="114">
                  <c:v>6.1000000000000165E-2</c:v>
                </c:pt>
                <c:pt idx="115">
                  <c:v>6.4000000000000057E-2</c:v>
                </c:pt>
                <c:pt idx="116">
                  <c:v>6.4000000000000057E-2</c:v>
                </c:pt>
                <c:pt idx="117">
                  <c:v>6.3000000000000167E-2</c:v>
                </c:pt>
                <c:pt idx="118">
                  <c:v>6.1000000000000165E-2</c:v>
                </c:pt>
                <c:pt idx="119">
                  <c:v>6.2999999999999945E-2</c:v>
                </c:pt>
                <c:pt idx="120">
                  <c:v>6.0000000000000053E-2</c:v>
                </c:pt>
                <c:pt idx="121">
                  <c:v>5.8000000000000052E-2</c:v>
                </c:pt>
                <c:pt idx="122">
                  <c:v>6.2999999999999945E-2</c:v>
                </c:pt>
                <c:pt idx="123">
                  <c:v>6.6999999999999948E-2</c:v>
                </c:pt>
                <c:pt idx="124">
                  <c:v>6.6999999999999948E-2</c:v>
                </c:pt>
                <c:pt idx="125">
                  <c:v>7.0999999999999952E-2</c:v>
                </c:pt>
                <c:pt idx="126">
                  <c:v>6.899999999999995E-2</c:v>
                </c:pt>
                <c:pt idx="127">
                  <c:v>7.0999999999999952E-2</c:v>
                </c:pt>
                <c:pt idx="128">
                  <c:v>7.0999999999999952E-2</c:v>
                </c:pt>
                <c:pt idx="129">
                  <c:v>7.2999999999999954E-2</c:v>
                </c:pt>
                <c:pt idx="130">
                  <c:v>7.1999999999999842E-2</c:v>
                </c:pt>
                <c:pt idx="131">
                  <c:v>7.7999999999999847E-2</c:v>
                </c:pt>
                <c:pt idx="132">
                  <c:v>7.9999999999999849E-2</c:v>
                </c:pt>
                <c:pt idx="133">
                  <c:v>7.6999999999999957E-2</c:v>
                </c:pt>
                <c:pt idx="134">
                  <c:v>7.9000000000000181E-2</c:v>
                </c:pt>
                <c:pt idx="135">
                  <c:v>8.1000000000000183E-2</c:v>
                </c:pt>
                <c:pt idx="136">
                  <c:v>8.2999999999999963E-2</c:v>
                </c:pt>
                <c:pt idx="137">
                  <c:v>7.6999999999999957E-2</c:v>
                </c:pt>
                <c:pt idx="138">
                  <c:v>8.0000000000000071E-2</c:v>
                </c:pt>
                <c:pt idx="139">
                  <c:v>7.9000000000000181E-2</c:v>
                </c:pt>
                <c:pt idx="140">
                  <c:v>7.8000000000000069E-2</c:v>
                </c:pt>
                <c:pt idx="141">
                  <c:v>7.4000000000000066E-2</c:v>
                </c:pt>
                <c:pt idx="142">
                  <c:v>8.0000000000000071E-2</c:v>
                </c:pt>
                <c:pt idx="143">
                  <c:v>7.8999999999999959E-2</c:v>
                </c:pt>
                <c:pt idx="144">
                  <c:v>7.6000000000000068E-2</c:v>
                </c:pt>
                <c:pt idx="145">
                  <c:v>7.7999999999999847E-2</c:v>
                </c:pt>
                <c:pt idx="146">
                  <c:v>7.6000000000000068E-2</c:v>
                </c:pt>
                <c:pt idx="147">
                  <c:v>7.0999999999999952E-2</c:v>
                </c:pt>
                <c:pt idx="148">
                  <c:v>7.0999999999999952E-2</c:v>
                </c:pt>
                <c:pt idx="149">
                  <c:v>7.6000000000000068E-2</c:v>
                </c:pt>
                <c:pt idx="150">
                  <c:v>7.6999999999999957E-2</c:v>
                </c:pt>
                <c:pt idx="151">
                  <c:v>8.2000000000000073E-2</c:v>
                </c:pt>
                <c:pt idx="152">
                  <c:v>8.6999999999999966E-2</c:v>
                </c:pt>
                <c:pt idx="153">
                  <c:v>8.2999999999999963E-2</c:v>
                </c:pt>
                <c:pt idx="154">
                  <c:v>8.2000000000000073E-2</c:v>
                </c:pt>
                <c:pt idx="155">
                  <c:v>7.9999999999999849E-2</c:v>
                </c:pt>
                <c:pt idx="156">
                  <c:v>7.5999999999999845E-2</c:v>
                </c:pt>
                <c:pt idx="157">
                  <c:v>7.6999999999999957E-2</c:v>
                </c:pt>
                <c:pt idx="158">
                  <c:v>8.0999999999999961E-2</c:v>
                </c:pt>
                <c:pt idx="159">
                  <c:v>7.8999999999999959E-2</c:v>
                </c:pt>
                <c:pt idx="160">
                  <c:v>7.8999999999999959E-2</c:v>
                </c:pt>
                <c:pt idx="161">
                  <c:v>8.4000000000000075E-2</c:v>
                </c:pt>
                <c:pt idx="162">
                  <c:v>8.2999999999999963E-2</c:v>
                </c:pt>
                <c:pt idx="163">
                  <c:v>8.4999999999999964E-2</c:v>
                </c:pt>
                <c:pt idx="164">
                  <c:v>8.6999999999999966E-2</c:v>
                </c:pt>
                <c:pt idx="165">
                  <c:v>9.2000000000000082E-2</c:v>
                </c:pt>
                <c:pt idx="166">
                  <c:v>9.4999999999999973E-2</c:v>
                </c:pt>
                <c:pt idx="167">
                  <c:v>9.3000000000000194E-2</c:v>
                </c:pt>
                <c:pt idx="168">
                  <c:v>9.000000000000008E-2</c:v>
                </c:pt>
                <c:pt idx="169">
                  <c:v>8.7000000000000188E-2</c:v>
                </c:pt>
                <c:pt idx="170">
                  <c:v>8.6999999999999966E-2</c:v>
                </c:pt>
                <c:pt idx="171">
                  <c:v>8.2000000000000073E-2</c:v>
                </c:pt>
                <c:pt idx="172">
                  <c:v>9.000000000000008E-2</c:v>
                </c:pt>
                <c:pt idx="173">
                  <c:v>9.5000000000000195E-2</c:v>
                </c:pt>
                <c:pt idx="174">
                  <c:v>0.10200000000000009</c:v>
                </c:pt>
                <c:pt idx="175">
                  <c:v>0.10200000000000009</c:v>
                </c:pt>
                <c:pt idx="176">
                  <c:v>0.1080000000000001</c:v>
                </c:pt>
                <c:pt idx="177">
                  <c:v>0.1100000000000001</c:v>
                </c:pt>
                <c:pt idx="178">
                  <c:v>0.11199999999999988</c:v>
                </c:pt>
                <c:pt idx="179">
                  <c:v>0.121</c:v>
                </c:pt>
                <c:pt idx="180">
                  <c:v>0.13500000000000001</c:v>
                </c:pt>
                <c:pt idx="181">
                  <c:v>0.14700000000000002</c:v>
                </c:pt>
                <c:pt idx="182">
                  <c:v>0.16100000000000003</c:v>
                </c:pt>
                <c:pt idx="183">
                  <c:v>0.17600000000000016</c:v>
                </c:pt>
                <c:pt idx="184">
                  <c:v>0.19200000000000017</c:v>
                </c:pt>
                <c:pt idx="185">
                  <c:v>0.20599999999999996</c:v>
                </c:pt>
                <c:pt idx="186">
                  <c:v>0.22199999999999998</c:v>
                </c:pt>
                <c:pt idx="187">
                  <c:v>0.23599999999999999</c:v>
                </c:pt>
                <c:pt idx="188">
                  <c:v>0.25299999999999989</c:v>
                </c:pt>
                <c:pt idx="189">
                  <c:v>0.26500000000000012</c:v>
                </c:pt>
                <c:pt idx="190">
                  <c:v>0.27800000000000002</c:v>
                </c:pt>
                <c:pt idx="191">
                  <c:v>0.29000000000000004</c:v>
                </c:pt>
                <c:pt idx="192">
                  <c:v>0.30000000000000004</c:v>
                </c:pt>
                <c:pt idx="193">
                  <c:v>0.30800000000000005</c:v>
                </c:pt>
                <c:pt idx="194">
                  <c:v>0.31699999999999995</c:v>
                </c:pt>
                <c:pt idx="195">
                  <c:v>0.31899999999999995</c:v>
                </c:pt>
                <c:pt idx="196">
                  <c:v>0.32299999999999995</c:v>
                </c:pt>
                <c:pt idx="197">
                  <c:v>0.32500000000000018</c:v>
                </c:pt>
                <c:pt idx="198">
                  <c:v>0.32499999999999996</c:v>
                </c:pt>
                <c:pt idx="199">
                  <c:v>0.32300000000000018</c:v>
                </c:pt>
                <c:pt idx="200">
                  <c:v>0.32200000000000006</c:v>
                </c:pt>
                <c:pt idx="201">
                  <c:v>0.31900000000000006</c:v>
                </c:pt>
                <c:pt idx="202">
                  <c:v>0.31499999999999995</c:v>
                </c:pt>
                <c:pt idx="203">
                  <c:v>0.31099999999999994</c:v>
                </c:pt>
                <c:pt idx="204">
                  <c:v>0.30599999999999994</c:v>
                </c:pt>
                <c:pt idx="205">
                  <c:v>0.30100000000000005</c:v>
                </c:pt>
                <c:pt idx="206">
                  <c:v>0.29399999999999993</c:v>
                </c:pt>
                <c:pt idx="207">
                  <c:v>0.28799999999999992</c:v>
                </c:pt>
                <c:pt idx="208">
                  <c:v>0.28300000000000003</c:v>
                </c:pt>
                <c:pt idx="209">
                  <c:v>0.27800000000000002</c:v>
                </c:pt>
                <c:pt idx="210">
                  <c:v>0.27300000000000002</c:v>
                </c:pt>
                <c:pt idx="211">
                  <c:v>0.2679999999999999</c:v>
                </c:pt>
                <c:pt idx="212">
                  <c:v>0.26400000000000001</c:v>
                </c:pt>
                <c:pt idx="213">
                  <c:v>0.25900000000000001</c:v>
                </c:pt>
                <c:pt idx="214">
                  <c:v>0.255</c:v>
                </c:pt>
                <c:pt idx="215">
                  <c:v>0.252</c:v>
                </c:pt>
                <c:pt idx="216">
                  <c:v>0.249</c:v>
                </c:pt>
                <c:pt idx="217">
                  <c:v>0.246</c:v>
                </c:pt>
                <c:pt idx="218">
                  <c:v>0.24399999999999999</c:v>
                </c:pt>
                <c:pt idx="219">
                  <c:v>0.24199999999999999</c:v>
                </c:pt>
                <c:pt idx="220">
                  <c:v>0.23899999999999999</c:v>
                </c:pt>
                <c:pt idx="221">
                  <c:v>0.23799999999999999</c:v>
                </c:pt>
                <c:pt idx="222">
                  <c:v>0.23499999999999999</c:v>
                </c:pt>
                <c:pt idx="223">
                  <c:v>0.23599999999999999</c:v>
                </c:pt>
                <c:pt idx="224">
                  <c:v>0.23399999999999999</c:v>
                </c:pt>
                <c:pt idx="225">
                  <c:v>0.23399999999999993</c:v>
                </c:pt>
                <c:pt idx="226">
                  <c:v>0.23299999999999993</c:v>
                </c:pt>
                <c:pt idx="227">
                  <c:v>0.23200000000000004</c:v>
                </c:pt>
                <c:pt idx="228">
                  <c:v>0.23200000000000004</c:v>
                </c:pt>
                <c:pt idx="229">
                  <c:v>0.23300000000000004</c:v>
                </c:pt>
                <c:pt idx="230">
                  <c:v>0.23300000000000004</c:v>
                </c:pt>
                <c:pt idx="231">
                  <c:v>0.23400000000000004</c:v>
                </c:pt>
                <c:pt idx="232">
                  <c:v>0.23400000000000004</c:v>
                </c:pt>
                <c:pt idx="233">
                  <c:v>0.23500000000000004</c:v>
                </c:pt>
                <c:pt idx="234">
                  <c:v>0.23599999999999999</c:v>
                </c:pt>
                <c:pt idx="235">
                  <c:v>0.23699999999999999</c:v>
                </c:pt>
                <c:pt idx="236">
                  <c:v>0.23799999999999999</c:v>
                </c:pt>
                <c:pt idx="237">
                  <c:v>0.24</c:v>
                </c:pt>
                <c:pt idx="238">
                  <c:v>0.24199999999999999</c:v>
                </c:pt>
                <c:pt idx="239">
                  <c:v>0.245</c:v>
                </c:pt>
                <c:pt idx="240">
                  <c:v>0.247</c:v>
                </c:pt>
                <c:pt idx="241">
                  <c:v>0.249</c:v>
                </c:pt>
                <c:pt idx="242">
                  <c:v>0.25</c:v>
                </c:pt>
                <c:pt idx="243">
                  <c:v>0.252</c:v>
                </c:pt>
                <c:pt idx="244">
                  <c:v>0.253</c:v>
                </c:pt>
                <c:pt idx="245">
                  <c:v>0.255</c:v>
                </c:pt>
                <c:pt idx="246">
                  <c:v>0.25700000000000001</c:v>
                </c:pt>
                <c:pt idx="247">
                  <c:v>0.26</c:v>
                </c:pt>
                <c:pt idx="248">
                  <c:v>0.26100000000000001</c:v>
                </c:pt>
                <c:pt idx="249">
                  <c:v>0.26399999999999996</c:v>
                </c:pt>
                <c:pt idx="250">
                  <c:v>0.26599999999999996</c:v>
                </c:pt>
                <c:pt idx="251">
                  <c:v>0.26799999999999996</c:v>
                </c:pt>
                <c:pt idx="252">
                  <c:v>0.27099999999999996</c:v>
                </c:pt>
                <c:pt idx="253">
                  <c:v>0.27299999999999996</c:v>
                </c:pt>
                <c:pt idx="254">
                  <c:v>0.27599999999999997</c:v>
                </c:pt>
                <c:pt idx="255">
                  <c:v>0.27999999999999997</c:v>
                </c:pt>
                <c:pt idx="256">
                  <c:v>0.28299999999999997</c:v>
                </c:pt>
                <c:pt idx="257">
                  <c:v>0.28699999999999998</c:v>
                </c:pt>
                <c:pt idx="258">
                  <c:v>0.28899999999999998</c:v>
                </c:pt>
                <c:pt idx="259">
                  <c:v>0.29199999999999998</c:v>
                </c:pt>
                <c:pt idx="260">
                  <c:v>0.29399999999999998</c:v>
                </c:pt>
                <c:pt idx="261">
                  <c:v>0.29599999999999999</c:v>
                </c:pt>
                <c:pt idx="262">
                  <c:v>0.29899999999999999</c:v>
                </c:pt>
                <c:pt idx="263">
                  <c:v>0.30099999999999999</c:v>
                </c:pt>
                <c:pt idx="264">
                  <c:v>0.30299999999999999</c:v>
                </c:pt>
                <c:pt idx="265">
                  <c:v>0.30599999999999999</c:v>
                </c:pt>
                <c:pt idx="266">
                  <c:v>0.308</c:v>
                </c:pt>
                <c:pt idx="267">
                  <c:v>0.311</c:v>
                </c:pt>
                <c:pt idx="268">
                  <c:v>0.313</c:v>
                </c:pt>
                <c:pt idx="269">
                  <c:v>0.316</c:v>
                </c:pt>
                <c:pt idx="270">
                  <c:v>0.318</c:v>
                </c:pt>
                <c:pt idx="271">
                  <c:v>0.32</c:v>
                </c:pt>
                <c:pt idx="272">
                  <c:v>0.32200000000000001</c:v>
                </c:pt>
                <c:pt idx="273">
                  <c:v>0.32500000000000001</c:v>
                </c:pt>
                <c:pt idx="274">
                  <c:v>0.32699999999999996</c:v>
                </c:pt>
                <c:pt idx="275">
                  <c:v>0.32899999999999996</c:v>
                </c:pt>
                <c:pt idx="276">
                  <c:v>0.33099999999999996</c:v>
                </c:pt>
                <c:pt idx="277">
                  <c:v>0.33199999999999996</c:v>
                </c:pt>
                <c:pt idx="278">
                  <c:v>0.33399999999999996</c:v>
                </c:pt>
                <c:pt idx="279">
                  <c:v>0.33499999999999996</c:v>
                </c:pt>
                <c:pt idx="280">
                  <c:v>0.33699999999999997</c:v>
                </c:pt>
                <c:pt idx="281">
                  <c:v>0.33899999999999997</c:v>
                </c:pt>
                <c:pt idx="282">
                  <c:v>0.34199999999999997</c:v>
                </c:pt>
                <c:pt idx="283">
                  <c:v>0.34399999999999997</c:v>
                </c:pt>
                <c:pt idx="284">
                  <c:v>0.34699999999999998</c:v>
                </c:pt>
                <c:pt idx="285">
                  <c:v>0.34899999999999998</c:v>
                </c:pt>
                <c:pt idx="286">
                  <c:v>0.35099999999999998</c:v>
                </c:pt>
                <c:pt idx="287">
                  <c:v>0.35299999999999998</c:v>
                </c:pt>
                <c:pt idx="288">
                  <c:v>0.35499999999999998</c:v>
                </c:pt>
                <c:pt idx="289">
                  <c:v>0.35699999999999998</c:v>
                </c:pt>
                <c:pt idx="290">
                  <c:v>0.35899999999999999</c:v>
                </c:pt>
                <c:pt idx="291">
                  <c:v>0.36199999999999999</c:v>
                </c:pt>
                <c:pt idx="292">
                  <c:v>0.36399999999999999</c:v>
                </c:pt>
                <c:pt idx="293">
                  <c:v>0.36599999999999999</c:v>
                </c:pt>
                <c:pt idx="294">
                  <c:v>0.36799999999999999</c:v>
                </c:pt>
                <c:pt idx="295">
                  <c:v>0.36899999999999999</c:v>
                </c:pt>
                <c:pt idx="296">
                  <c:v>0.371</c:v>
                </c:pt>
                <c:pt idx="297">
                  <c:v>0.371</c:v>
                </c:pt>
                <c:pt idx="298">
                  <c:v>0.373</c:v>
                </c:pt>
                <c:pt idx="299">
                  <c:v>0.374</c:v>
                </c:pt>
                <c:pt idx="300">
                  <c:v>0.375</c:v>
                </c:pt>
                <c:pt idx="301">
                  <c:v>0.375</c:v>
                </c:pt>
                <c:pt idx="302">
                  <c:v>0.376</c:v>
                </c:pt>
                <c:pt idx="303">
                  <c:v>0.378</c:v>
                </c:pt>
                <c:pt idx="304">
                  <c:v>0.378</c:v>
                </c:pt>
                <c:pt idx="305">
                  <c:v>0.379</c:v>
                </c:pt>
                <c:pt idx="306">
                  <c:v>0.38100000000000001</c:v>
                </c:pt>
                <c:pt idx="307">
                  <c:v>0.38200000000000001</c:v>
                </c:pt>
                <c:pt idx="308">
                  <c:v>0.38400000000000001</c:v>
                </c:pt>
                <c:pt idx="309">
                  <c:v>0.38500000000000001</c:v>
                </c:pt>
                <c:pt idx="310">
                  <c:v>0.38800000000000001</c:v>
                </c:pt>
                <c:pt idx="311">
                  <c:v>0.38900000000000001</c:v>
                </c:pt>
                <c:pt idx="312">
                  <c:v>0.39200000000000002</c:v>
                </c:pt>
                <c:pt idx="313">
                  <c:v>0.39400000000000002</c:v>
                </c:pt>
                <c:pt idx="314">
                  <c:v>0.39600000000000002</c:v>
                </c:pt>
                <c:pt idx="315">
                  <c:v>0.4</c:v>
                </c:pt>
                <c:pt idx="316">
                  <c:v>0.40099999999999997</c:v>
                </c:pt>
                <c:pt idx="317">
                  <c:v>0.40399999999999997</c:v>
                </c:pt>
                <c:pt idx="318">
                  <c:v>0.40699999999999997</c:v>
                </c:pt>
                <c:pt idx="319">
                  <c:v>0.41</c:v>
                </c:pt>
                <c:pt idx="320">
                  <c:v>0.41299999999999998</c:v>
                </c:pt>
                <c:pt idx="321">
                  <c:v>0.41599999999999998</c:v>
                </c:pt>
                <c:pt idx="322">
                  <c:v>0.41899999999999998</c:v>
                </c:pt>
                <c:pt idx="323">
                  <c:v>0.42199999999999999</c:v>
                </c:pt>
                <c:pt idx="324">
                  <c:v>0.42399999999999999</c:v>
                </c:pt>
                <c:pt idx="325">
                  <c:v>0.42599999999999999</c:v>
                </c:pt>
                <c:pt idx="326">
                  <c:v>0.42699999999999999</c:v>
                </c:pt>
                <c:pt idx="327">
                  <c:v>0.42899999999999999</c:v>
                </c:pt>
                <c:pt idx="328">
                  <c:v>0.43</c:v>
                </c:pt>
                <c:pt idx="329">
                  <c:v>0.433</c:v>
                </c:pt>
                <c:pt idx="330">
                  <c:v>0.434</c:v>
                </c:pt>
                <c:pt idx="331">
                  <c:v>0.436</c:v>
                </c:pt>
                <c:pt idx="332">
                  <c:v>0.437</c:v>
                </c:pt>
                <c:pt idx="333">
                  <c:v>0.439</c:v>
                </c:pt>
                <c:pt idx="334">
                  <c:v>0.441</c:v>
                </c:pt>
                <c:pt idx="335">
                  <c:v>0.44400000000000001</c:v>
                </c:pt>
                <c:pt idx="336">
                  <c:v>0.44700000000000001</c:v>
                </c:pt>
                <c:pt idx="337">
                  <c:v>0.44999999999999996</c:v>
                </c:pt>
                <c:pt idx="338">
                  <c:v>0.45299999999999996</c:v>
                </c:pt>
                <c:pt idx="339">
                  <c:v>0.45699999999999996</c:v>
                </c:pt>
                <c:pt idx="340">
                  <c:v>0.46099999999999997</c:v>
                </c:pt>
                <c:pt idx="341">
                  <c:v>0.46499999999999997</c:v>
                </c:pt>
                <c:pt idx="342">
                  <c:v>0.47</c:v>
                </c:pt>
                <c:pt idx="343">
                  <c:v>0.47499999999999998</c:v>
                </c:pt>
                <c:pt idx="344">
                  <c:v>0.48099999999999998</c:v>
                </c:pt>
                <c:pt idx="345">
                  <c:v>0.48599999999999999</c:v>
                </c:pt>
                <c:pt idx="346">
                  <c:v>0.49099999999999999</c:v>
                </c:pt>
                <c:pt idx="347">
                  <c:v>0.498</c:v>
                </c:pt>
                <c:pt idx="348">
                  <c:v>0.503</c:v>
                </c:pt>
                <c:pt idx="349">
                  <c:v>0.50900000000000001</c:v>
                </c:pt>
                <c:pt idx="350">
                  <c:v>0.51600000000000001</c:v>
                </c:pt>
                <c:pt idx="351">
                  <c:v>0.52300000000000002</c:v>
                </c:pt>
                <c:pt idx="352">
                  <c:v>0.53</c:v>
                </c:pt>
                <c:pt idx="353">
                  <c:v>0.53800000000000003</c:v>
                </c:pt>
                <c:pt idx="354">
                  <c:v>0.54400000000000004</c:v>
                </c:pt>
                <c:pt idx="355">
                  <c:v>0.54999999999999993</c:v>
                </c:pt>
                <c:pt idx="356">
                  <c:v>0.55699999999999994</c:v>
                </c:pt>
                <c:pt idx="357">
                  <c:v>0.56299999999999994</c:v>
                </c:pt>
                <c:pt idx="358">
                  <c:v>0.56899999999999995</c:v>
                </c:pt>
                <c:pt idx="359">
                  <c:v>0.57499999999999996</c:v>
                </c:pt>
                <c:pt idx="360">
                  <c:v>0.58099999999999996</c:v>
                </c:pt>
                <c:pt idx="361">
                  <c:v>0.58699999999999997</c:v>
                </c:pt>
                <c:pt idx="362">
                  <c:v>0.59399999999999997</c:v>
                </c:pt>
                <c:pt idx="363">
                  <c:v>0.60099999999999998</c:v>
                </c:pt>
                <c:pt idx="364">
                  <c:v>0.60799999999999998</c:v>
                </c:pt>
                <c:pt idx="365">
                  <c:v>0.61399999999999999</c:v>
                </c:pt>
                <c:pt idx="366">
                  <c:v>0.622</c:v>
                </c:pt>
                <c:pt idx="367">
                  <c:v>0.629</c:v>
                </c:pt>
                <c:pt idx="368">
                  <c:v>0.63600000000000001</c:v>
                </c:pt>
                <c:pt idx="369">
                  <c:v>0.64400000000000002</c:v>
                </c:pt>
                <c:pt idx="370">
                  <c:v>0.65100000000000002</c:v>
                </c:pt>
                <c:pt idx="371">
                  <c:v>0.65900000000000003</c:v>
                </c:pt>
                <c:pt idx="372">
                  <c:v>0.66800000000000004</c:v>
                </c:pt>
                <c:pt idx="373">
                  <c:v>0.67700000000000005</c:v>
                </c:pt>
                <c:pt idx="374">
                  <c:v>0.68500000000000005</c:v>
                </c:pt>
                <c:pt idx="375">
                  <c:v>0.69500000000000006</c:v>
                </c:pt>
                <c:pt idx="376">
                  <c:v>0.70500000000000007</c:v>
                </c:pt>
                <c:pt idx="377">
                  <c:v>0.71499999999999997</c:v>
                </c:pt>
                <c:pt idx="378">
                  <c:v>0.72599999999999998</c:v>
                </c:pt>
                <c:pt idx="379">
                  <c:v>0.73699999999999999</c:v>
                </c:pt>
                <c:pt idx="380">
                  <c:v>0.748</c:v>
                </c:pt>
                <c:pt idx="381">
                  <c:v>0.75900000000000001</c:v>
                </c:pt>
                <c:pt idx="382">
                  <c:v>0.77</c:v>
                </c:pt>
                <c:pt idx="383">
                  <c:v>0.78100000000000003</c:v>
                </c:pt>
                <c:pt idx="384">
                  <c:v>0.79300000000000004</c:v>
                </c:pt>
                <c:pt idx="385">
                  <c:v>0.80400000000000005</c:v>
                </c:pt>
                <c:pt idx="386">
                  <c:v>0.81700000000000006</c:v>
                </c:pt>
                <c:pt idx="387">
                  <c:v>0.82900000000000007</c:v>
                </c:pt>
                <c:pt idx="388">
                  <c:v>0.84000000000000008</c:v>
                </c:pt>
                <c:pt idx="389">
                  <c:v>0.85199999999999998</c:v>
                </c:pt>
                <c:pt idx="390">
                  <c:v>0.86399999999999999</c:v>
                </c:pt>
                <c:pt idx="391">
                  <c:v>0.875</c:v>
                </c:pt>
                <c:pt idx="392">
                  <c:v>0.89</c:v>
                </c:pt>
                <c:pt idx="393">
                  <c:v>0.90300000000000002</c:v>
                </c:pt>
                <c:pt idx="394">
                  <c:v>0.91599999999999993</c:v>
                </c:pt>
                <c:pt idx="395">
                  <c:v>0.93</c:v>
                </c:pt>
                <c:pt idx="396">
                  <c:v>0.94300000000000006</c:v>
                </c:pt>
                <c:pt idx="397">
                  <c:v>0.95500000000000007</c:v>
                </c:pt>
                <c:pt idx="398">
                  <c:v>0.96699999999999997</c:v>
                </c:pt>
                <c:pt idx="399">
                  <c:v>0.97900000000000009</c:v>
                </c:pt>
                <c:pt idx="400">
                  <c:v>0.99099999999999999</c:v>
                </c:pt>
                <c:pt idx="401">
                  <c:v>1.002</c:v>
                </c:pt>
                <c:pt idx="402">
                  <c:v>1.0150000000000001</c:v>
                </c:pt>
                <c:pt idx="403">
                  <c:v>1.028</c:v>
                </c:pt>
                <c:pt idx="404">
                  <c:v>1.0390000000000001</c:v>
                </c:pt>
                <c:pt idx="405">
                  <c:v>1.0509999999999999</c:v>
                </c:pt>
                <c:pt idx="406">
                  <c:v>1.0599999999999998</c:v>
                </c:pt>
                <c:pt idx="407">
                  <c:v>1.069</c:v>
                </c:pt>
                <c:pt idx="408">
                  <c:v>1.079</c:v>
                </c:pt>
                <c:pt idx="409">
                  <c:v>1.089</c:v>
                </c:pt>
                <c:pt idx="410">
                  <c:v>1.099</c:v>
                </c:pt>
                <c:pt idx="411">
                  <c:v>1.1100000000000001</c:v>
                </c:pt>
                <c:pt idx="412">
                  <c:v>1.121</c:v>
                </c:pt>
                <c:pt idx="413">
                  <c:v>1.1299999999999999</c:v>
                </c:pt>
                <c:pt idx="414">
                  <c:v>1.1420000000000001</c:v>
                </c:pt>
                <c:pt idx="415">
                  <c:v>1.151</c:v>
                </c:pt>
                <c:pt idx="416">
                  <c:v>1.161</c:v>
                </c:pt>
                <c:pt idx="417">
                  <c:v>1.17</c:v>
                </c:pt>
                <c:pt idx="418">
                  <c:v>1.179</c:v>
                </c:pt>
                <c:pt idx="419">
                  <c:v>1.1879999999999999</c:v>
                </c:pt>
                <c:pt idx="420">
                  <c:v>1.1970000000000001</c:v>
                </c:pt>
                <c:pt idx="421">
                  <c:v>1.2070000000000001</c:v>
                </c:pt>
                <c:pt idx="422">
                  <c:v>1.2150000000000001</c:v>
                </c:pt>
                <c:pt idx="423">
                  <c:v>1.224</c:v>
                </c:pt>
                <c:pt idx="424">
                  <c:v>1.232</c:v>
                </c:pt>
                <c:pt idx="425">
                  <c:v>1.2410000000000001</c:v>
                </c:pt>
                <c:pt idx="426">
                  <c:v>1.2489999999999999</c:v>
                </c:pt>
                <c:pt idx="427">
                  <c:v>1.256</c:v>
                </c:pt>
                <c:pt idx="428">
                  <c:v>1.2649999999999999</c:v>
                </c:pt>
                <c:pt idx="429">
                  <c:v>1.2729999999999999</c:v>
                </c:pt>
                <c:pt idx="430">
                  <c:v>1.28</c:v>
                </c:pt>
                <c:pt idx="431">
                  <c:v>1.2890000000000001</c:v>
                </c:pt>
                <c:pt idx="432">
                  <c:v>1.296</c:v>
                </c:pt>
                <c:pt idx="433">
                  <c:v>1.3030000000000002</c:v>
                </c:pt>
                <c:pt idx="434">
                  <c:v>1.3109999999999999</c:v>
                </c:pt>
                <c:pt idx="435">
                  <c:v>1.3199999999999998</c:v>
                </c:pt>
                <c:pt idx="436">
                  <c:v>1.329</c:v>
                </c:pt>
                <c:pt idx="437">
                  <c:v>1.337</c:v>
                </c:pt>
                <c:pt idx="438">
                  <c:v>1.343</c:v>
                </c:pt>
                <c:pt idx="439">
                  <c:v>1.35</c:v>
                </c:pt>
                <c:pt idx="440">
                  <c:v>1.3540000000000001</c:v>
                </c:pt>
                <c:pt idx="441">
                  <c:v>1.359</c:v>
                </c:pt>
                <c:pt idx="442">
                  <c:v>1.3659999999999999</c:v>
                </c:pt>
                <c:pt idx="443">
                  <c:v>1.3719999999999999</c:v>
                </c:pt>
                <c:pt idx="444">
                  <c:v>1.3819999999999999</c:v>
                </c:pt>
                <c:pt idx="445">
                  <c:v>1.389</c:v>
                </c:pt>
                <c:pt idx="446">
                  <c:v>1.397</c:v>
                </c:pt>
                <c:pt idx="447">
                  <c:v>1.4020000000000001</c:v>
                </c:pt>
                <c:pt idx="448">
                  <c:v>1.4080000000000001</c:v>
                </c:pt>
                <c:pt idx="449">
                  <c:v>1.411</c:v>
                </c:pt>
                <c:pt idx="450">
                  <c:v>1.4200000000000002</c:v>
                </c:pt>
                <c:pt idx="451">
                  <c:v>1.4260000000000002</c:v>
                </c:pt>
                <c:pt idx="452">
                  <c:v>1.4340000000000002</c:v>
                </c:pt>
                <c:pt idx="453">
                  <c:v>1.4419999999999999</c:v>
                </c:pt>
                <c:pt idx="454">
                  <c:v>1.4490000000000001</c:v>
                </c:pt>
                <c:pt idx="455">
                  <c:v>1.452</c:v>
                </c:pt>
                <c:pt idx="456">
                  <c:v>1.458</c:v>
                </c:pt>
                <c:pt idx="457">
                  <c:v>1.4609999999999999</c:v>
                </c:pt>
                <c:pt idx="458">
                  <c:v>1.464</c:v>
                </c:pt>
                <c:pt idx="459">
                  <c:v>1.466</c:v>
                </c:pt>
                <c:pt idx="460">
                  <c:v>1.468</c:v>
                </c:pt>
                <c:pt idx="461">
                  <c:v>1.4709999999999999</c:v>
                </c:pt>
                <c:pt idx="462">
                  <c:v>1.4749999999999999</c:v>
                </c:pt>
                <c:pt idx="463">
                  <c:v>1.474</c:v>
                </c:pt>
                <c:pt idx="464">
                  <c:v>1.474</c:v>
                </c:pt>
                <c:pt idx="465">
                  <c:v>1.478</c:v>
                </c:pt>
                <c:pt idx="466">
                  <c:v>1.4770000000000001</c:v>
                </c:pt>
                <c:pt idx="467">
                  <c:v>1.478</c:v>
                </c:pt>
                <c:pt idx="468">
                  <c:v>1.482</c:v>
                </c:pt>
                <c:pt idx="469">
                  <c:v>1.4810000000000001</c:v>
                </c:pt>
                <c:pt idx="470">
                  <c:v>1.4809999999999999</c:v>
                </c:pt>
                <c:pt idx="471">
                  <c:v>1.4809999999999999</c:v>
                </c:pt>
                <c:pt idx="472">
                  <c:v>1.48</c:v>
                </c:pt>
                <c:pt idx="473">
                  <c:v>1.48</c:v>
                </c:pt>
                <c:pt idx="474">
                  <c:v>1.48</c:v>
                </c:pt>
                <c:pt idx="475">
                  <c:v>1.4789999999999999</c:v>
                </c:pt>
                <c:pt idx="476">
                  <c:v>1.476</c:v>
                </c:pt>
                <c:pt idx="477">
                  <c:v>1.474</c:v>
                </c:pt>
                <c:pt idx="478">
                  <c:v>1.47</c:v>
                </c:pt>
                <c:pt idx="479">
                  <c:v>1.4670000000000001</c:v>
                </c:pt>
                <c:pt idx="480">
                  <c:v>1.462</c:v>
                </c:pt>
                <c:pt idx="481">
                  <c:v>1.4590000000000001</c:v>
                </c:pt>
                <c:pt idx="482">
                  <c:v>1.454</c:v>
                </c:pt>
                <c:pt idx="483">
                  <c:v>1.4490000000000001</c:v>
                </c:pt>
                <c:pt idx="484">
                  <c:v>1.4450000000000001</c:v>
                </c:pt>
                <c:pt idx="485">
                  <c:v>1.4410000000000001</c:v>
                </c:pt>
                <c:pt idx="486">
                  <c:v>1.4380000000000002</c:v>
                </c:pt>
                <c:pt idx="487">
                  <c:v>1.4330000000000001</c:v>
                </c:pt>
                <c:pt idx="488">
                  <c:v>1.427</c:v>
                </c:pt>
                <c:pt idx="489">
                  <c:v>1.4239999999999999</c:v>
                </c:pt>
                <c:pt idx="490">
                  <c:v>1.423</c:v>
                </c:pt>
                <c:pt idx="491">
                  <c:v>1.421</c:v>
                </c:pt>
                <c:pt idx="492">
                  <c:v>1.4200000000000002</c:v>
                </c:pt>
                <c:pt idx="493">
                  <c:v>1.419</c:v>
                </c:pt>
                <c:pt idx="494">
                  <c:v>1.417</c:v>
                </c:pt>
                <c:pt idx="495">
                  <c:v>1.4120000000000001</c:v>
                </c:pt>
                <c:pt idx="496">
                  <c:v>1.407</c:v>
                </c:pt>
                <c:pt idx="497">
                  <c:v>1.4059999999999999</c:v>
                </c:pt>
                <c:pt idx="498">
                  <c:v>1.405</c:v>
                </c:pt>
                <c:pt idx="499">
                  <c:v>1.405</c:v>
                </c:pt>
                <c:pt idx="500">
                  <c:v>1.405</c:v>
                </c:pt>
                <c:pt idx="501">
                  <c:v>1.4039999999999999</c:v>
                </c:pt>
                <c:pt idx="502">
                  <c:v>1.399</c:v>
                </c:pt>
                <c:pt idx="503">
                  <c:v>1.393</c:v>
                </c:pt>
                <c:pt idx="504">
                  <c:v>1.39</c:v>
                </c:pt>
                <c:pt idx="505">
                  <c:v>1.385</c:v>
                </c:pt>
                <c:pt idx="506">
                  <c:v>1.383</c:v>
                </c:pt>
                <c:pt idx="507">
                  <c:v>1.3839999999999999</c:v>
                </c:pt>
                <c:pt idx="508">
                  <c:v>1.3859999999999999</c:v>
                </c:pt>
                <c:pt idx="509">
                  <c:v>1.383</c:v>
                </c:pt>
                <c:pt idx="510">
                  <c:v>1.3800000000000001</c:v>
                </c:pt>
                <c:pt idx="511">
                  <c:v>1.3779999999999999</c:v>
                </c:pt>
                <c:pt idx="512">
                  <c:v>1.373</c:v>
                </c:pt>
                <c:pt idx="513">
                  <c:v>1.365</c:v>
                </c:pt>
                <c:pt idx="514">
                  <c:v>1.361</c:v>
                </c:pt>
                <c:pt idx="515">
                  <c:v>1.355</c:v>
                </c:pt>
                <c:pt idx="516">
                  <c:v>1.3480000000000001</c:v>
                </c:pt>
                <c:pt idx="517">
                  <c:v>1.34</c:v>
                </c:pt>
                <c:pt idx="518">
                  <c:v>1.333</c:v>
                </c:pt>
                <c:pt idx="519">
                  <c:v>1.3240000000000001</c:v>
                </c:pt>
                <c:pt idx="520">
                  <c:v>1.3180000000000001</c:v>
                </c:pt>
                <c:pt idx="521">
                  <c:v>1.31</c:v>
                </c:pt>
                <c:pt idx="522">
                  <c:v>1.3010000000000002</c:v>
                </c:pt>
                <c:pt idx="523">
                  <c:v>1.2909999999999999</c:v>
                </c:pt>
                <c:pt idx="524">
                  <c:v>1.2770000000000001</c:v>
                </c:pt>
                <c:pt idx="525">
                  <c:v>1.2669999999999999</c:v>
                </c:pt>
                <c:pt idx="526">
                  <c:v>1.254</c:v>
                </c:pt>
                <c:pt idx="527">
                  <c:v>1.2409999999999999</c:v>
                </c:pt>
                <c:pt idx="528">
                  <c:v>1.2270000000000001</c:v>
                </c:pt>
                <c:pt idx="529">
                  <c:v>1.216</c:v>
                </c:pt>
                <c:pt idx="530">
                  <c:v>1.2029999999999998</c:v>
                </c:pt>
                <c:pt idx="531">
                  <c:v>1.19</c:v>
                </c:pt>
                <c:pt idx="532">
                  <c:v>1.177</c:v>
                </c:pt>
                <c:pt idx="533">
                  <c:v>1.1639999999999999</c:v>
                </c:pt>
                <c:pt idx="534">
                  <c:v>1.1519999999999999</c:v>
                </c:pt>
                <c:pt idx="535">
                  <c:v>1.1379999999999999</c:v>
                </c:pt>
                <c:pt idx="536">
                  <c:v>1.121</c:v>
                </c:pt>
                <c:pt idx="537">
                  <c:v>1.105</c:v>
                </c:pt>
                <c:pt idx="538">
                  <c:v>1.0879999999999999</c:v>
                </c:pt>
                <c:pt idx="539">
                  <c:v>1.069</c:v>
                </c:pt>
                <c:pt idx="540">
                  <c:v>1.0529999999999999</c:v>
                </c:pt>
                <c:pt idx="541">
                  <c:v>1.036</c:v>
                </c:pt>
                <c:pt idx="542">
                  <c:v>1.0209999999999999</c:v>
                </c:pt>
                <c:pt idx="543">
                  <c:v>1.004</c:v>
                </c:pt>
                <c:pt idx="544">
                  <c:v>0.98899999999999988</c:v>
                </c:pt>
                <c:pt idx="545">
                  <c:v>0.97299999999999986</c:v>
                </c:pt>
                <c:pt idx="546">
                  <c:v>0.95999999999999985</c:v>
                </c:pt>
                <c:pt idx="547">
                  <c:v>0.94599999999999995</c:v>
                </c:pt>
                <c:pt idx="548">
                  <c:v>0.93199999999999994</c:v>
                </c:pt>
                <c:pt idx="549">
                  <c:v>0.91699999999999993</c:v>
                </c:pt>
                <c:pt idx="550">
                  <c:v>0.90099999999999991</c:v>
                </c:pt>
                <c:pt idx="551">
                  <c:v>0.8849999999999999</c:v>
                </c:pt>
                <c:pt idx="552">
                  <c:v>0.87</c:v>
                </c:pt>
                <c:pt idx="553">
                  <c:v>0.85599999999999998</c:v>
                </c:pt>
                <c:pt idx="554">
                  <c:v>0.84199999999999997</c:v>
                </c:pt>
                <c:pt idx="555">
                  <c:v>0.82899999999999996</c:v>
                </c:pt>
                <c:pt idx="556">
                  <c:v>0.81499999999999995</c:v>
                </c:pt>
                <c:pt idx="557">
                  <c:v>0.80299999999999994</c:v>
                </c:pt>
                <c:pt idx="558">
                  <c:v>0.79099999999999993</c:v>
                </c:pt>
                <c:pt idx="559">
                  <c:v>0.77899999999999991</c:v>
                </c:pt>
                <c:pt idx="560">
                  <c:v>0.7669999999999999</c:v>
                </c:pt>
                <c:pt idx="561">
                  <c:v>0.75600000000000001</c:v>
                </c:pt>
                <c:pt idx="562">
                  <c:v>0.74399999999999999</c:v>
                </c:pt>
                <c:pt idx="563">
                  <c:v>0.73299999999999998</c:v>
                </c:pt>
                <c:pt idx="564">
                  <c:v>0.72299999999999998</c:v>
                </c:pt>
                <c:pt idx="565">
                  <c:v>0.71399999999999997</c:v>
                </c:pt>
                <c:pt idx="566">
                  <c:v>0.70299999999999996</c:v>
                </c:pt>
                <c:pt idx="567">
                  <c:v>0.69299999999999995</c:v>
                </c:pt>
                <c:pt idx="568">
                  <c:v>0.68299999999999994</c:v>
                </c:pt>
                <c:pt idx="569">
                  <c:v>0.67299999999999993</c:v>
                </c:pt>
                <c:pt idx="570">
                  <c:v>0.66499999999999992</c:v>
                </c:pt>
                <c:pt idx="571">
                  <c:v>0.65599999999999992</c:v>
                </c:pt>
                <c:pt idx="572">
                  <c:v>0.64799999999999991</c:v>
                </c:pt>
                <c:pt idx="573">
                  <c:v>0.6399999999999999</c:v>
                </c:pt>
                <c:pt idx="574">
                  <c:v>0.63100000000000001</c:v>
                </c:pt>
                <c:pt idx="575">
                  <c:v>0.623</c:v>
                </c:pt>
                <c:pt idx="576">
                  <c:v>0.61499999999999999</c:v>
                </c:pt>
                <c:pt idx="577">
                  <c:v>0.60699999999999998</c:v>
                </c:pt>
                <c:pt idx="578">
                  <c:v>0.6</c:v>
                </c:pt>
                <c:pt idx="579">
                  <c:v>0.59299999999999997</c:v>
                </c:pt>
                <c:pt idx="580">
                  <c:v>0.58499999999999996</c:v>
                </c:pt>
                <c:pt idx="581">
                  <c:v>0.57799999999999996</c:v>
                </c:pt>
                <c:pt idx="582">
                  <c:v>0.57099999999999995</c:v>
                </c:pt>
                <c:pt idx="583">
                  <c:v>0.56499999999999995</c:v>
                </c:pt>
                <c:pt idx="584">
                  <c:v>0.55799999999999994</c:v>
                </c:pt>
                <c:pt idx="585">
                  <c:v>0.55099999999999993</c:v>
                </c:pt>
                <c:pt idx="586">
                  <c:v>0.54499999999999993</c:v>
                </c:pt>
                <c:pt idx="587">
                  <c:v>0.53899999999999992</c:v>
                </c:pt>
                <c:pt idx="588">
                  <c:v>0.53299999999999992</c:v>
                </c:pt>
                <c:pt idx="589">
                  <c:v>0.52699999999999991</c:v>
                </c:pt>
                <c:pt idx="590">
                  <c:v>0.51999999999999991</c:v>
                </c:pt>
                <c:pt idx="591">
                  <c:v>0.5139999999999999</c:v>
                </c:pt>
                <c:pt idx="592">
                  <c:v>0.50800000000000001</c:v>
                </c:pt>
                <c:pt idx="593">
                  <c:v>0.503</c:v>
                </c:pt>
                <c:pt idx="594">
                  <c:v>0.49700000000000005</c:v>
                </c:pt>
                <c:pt idx="595">
                  <c:v>0.49200000000000005</c:v>
                </c:pt>
                <c:pt idx="596">
                  <c:v>0.48600000000000004</c:v>
                </c:pt>
                <c:pt idx="597">
                  <c:v>0.48100000000000004</c:v>
                </c:pt>
                <c:pt idx="598">
                  <c:v>0.47400000000000003</c:v>
                </c:pt>
                <c:pt idx="599">
                  <c:v>0.46800000000000003</c:v>
                </c:pt>
                <c:pt idx="600">
                  <c:v>0.46200000000000002</c:v>
                </c:pt>
                <c:pt idx="601">
                  <c:v>0.45600000000000002</c:v>
                </c:pt>
                <c:pt idx="602">
                  <c:v>0.45100000000000001</c:v>
                </c:pt>
                <c:pt idx="603">
                  <c:v>0.44700000000000001</c:v>
                </c:pt>
                <c:pt idx="604">
                  <c:v>0.442</c:v>
                </c:pt>
                <c:pt idx="605">
                  <c:v>0.437</c:v>
                </c:pt>
                <c:pt idx="606">
                  <c:v>0.433</c:v>
                </c:pt>
                <c:pt idx="607">
                  <c:v>0.42799999999999999</c:v>
                </c:pt>
                <c:pt idx="608">
                  <c:v>0.42199999999999999</c:v>
                </c:pt>
                <c:pt idx="609">
                  <c:v>0.41700000000000004</c:v>
                </c:pt>
                <c:pt idx="610">
                  <c:v>0.41100000000000003</c:v>
                </c:pt>
                <c:pt idx="611">
                  <c:v>0.40600000000000003</c:v>
                </c:pt>
                <c:pt idx="612">
                  <c:v>0.4</c:v>
                </c:pt>
                <c:pt idx="613">
                  <c:v>0.39500000000000002</c:v>
                </c:pt>
                <c:pt idx="614">
                  <c:v>0.39</c:v>
                </c:pt>
                <c:pt idx="615">
                  <c:v>0.38400000000000001</c:v>
                </c:pt>
                <c:pt idx="616">
                  <c:v>0.379</c:v>
                </c:pt>
                <c:pt idx="617">
                  <c:v>0.374</c:v>
                </c:pt>
                <c:pt idx="618">
                  <c:v>0.37</c:v>
                </c:pt>
                <c:pt idx="619">
                  <c:v>0.36499999999999999</c:v>
                </c:pt>
                <c:pt idx="620">
                  <c:v>0.36099999999999999</c:v>
                </c:pt>
                <c:pt idx="621">
                  <c:v>0.35599999999999998</c:v>
                </c:pt>
                <c:pt idx="622">
                  <c:v>0.35100000000000003</c:v>
                </c:pt>
                <c:pt idx="623">
                  <c:v>0.34700000000000003</c:v>
                </c:pt>
                <c:pt idx="624">
                  <c:v>0.34300000000000003</c:v>
                </c:pt>
                <c:pt idx="625">
                  <c:v>0.33800000000000002</c:v>
                </c:pt>
                <c:pt idx="626">
                  <c:v>0.33400000000000002</c:v>
                </c:pt>
                <c:pt idx="627">
                  <c:v>0.33</c:v>
                </c:pt>
                <c:pt idx="628">
                  <c:v>0.32600000000000001</c:v>
                </c:pt>
                <c:pt idx="629">
                  <c:v>0.32200000000000001</c:v>
                </c:pt>
                <c:pt idx="630">
                  <c:v>0.318</c:v>
                </c:pt>
                <c:pt idx="631">
                  <c:v>0.313</c:v>
                </c:pt>
                <c:pt idx="632">
                  <c:v>0.309</c:v>
                </c:pt>
                <c:pt idx="633">
                  <c:v>0.30399999999999999</c:v>
                </c:pt>
                <c:pt idx="634">
                  <c:v>0.3</c:v>
                </c:pt>
                <c:pt idx="635">
                  <c:v>0.29699999999999999</c:v>
                </c:pt>
                <c:pt idx="636">
                  <c:v>0.29299999999999998</c:v>
                </c:pt>
                <c:pt idx="637">
                  <c:v>0.29000000000000004</c:v>
                </c:pt>
                <c:pt idx="638">
                  <c:v>0.28600000000000003</c:v>
                </c:pt>
                <c:pt idx="639">
                  <c:v>0.28300000000000003</c:v>
                </c:pt>
                <c:pt idx="640">
                  <c:v>0.28000000000000003</c:v>
                </c:pt>
                <c:pt idx="641">
                  <c:v>0.27700000000000002</c:v>
                </c:pt>
                <c:pt idx="642">
                  <c:v>0.27300000000000002</c:v>
                </c:pt>
                <c:pt idx="643">
                  <c:v>0.27</c:v>
                </c:pt>
                <c:pt idx="644">
                  <c:v>0.26700000000000002</c:v>
                </c:pt>
                <c:pt idx="645">
                  <c:v>0.26400000000000001</c:v>
                </c:pt>
                <c:pt idx="646">
                  <c:v>0.26100000000000001</c:v>
                </c:pt>
                <c:pt idx="647">
                  <c:v>0.25700000000000001</c:v>
                </c:pt>
                <c:pt idx="648">
                  <c:v>0.254</c:v>
                </c:pt>
                <c:pt idx="649">
                  <c:v>0.251</c:v>
                </c:pt>
                <c:pt idx="650">
                  <c:v>0.248</c:v>
                </c:pt>
                <c:pt idx="651">
                  <c:v>0.245</c:v>
                </c:pt>
                <c:pt idx="652">
                  <c:v>0.24199999999999999</c:v>
                </c:pt>
                <c:pt idx="653">
                  <c:v>0.23899999999999999</c:v>
                </c:pt>
                <c:pt idx="654">
                  <c:v>0.23599999999999999</c:v>
                </c:pt>
                <c:pt idx="655">
                  <c:v>0.23299999999999998</c:v>
                </c:pt>
                <c:pt idx="656">
                  <c:v>0.22900000000000004</c:v>
                </c:pt>
                <c:pt idx="657">
                  <c:v>0.22800000000000004</c:v>
                </c:pt>
                <c:pt idx="658">
                  <c:v>0.22500000000000003</c:v>
                </c:pt>
                <c:pt idx="659">
                  <c:v>0.22400000000000003</c:v>
                </c:pt>
                <c:pt idx="660">
                  <c:v>0.22200000000000003</c:v>
                </c:pt>
                <c:pt idx="661">
                  <c:v>0.22000000000000003</c:v>
                </c:pt>
                <c:pt idx="662">
                  <c:v>0.21800000000000003</c:v>
                </c:pt>
                <c:pt idx="663">
                  <c:v>0.21500000000000002</c:v>
                </c:pt>
                <c:pt idx="664">
                  <c:v>0.21300000000000002</c:v>
                </c:pt>
                <c:pt idx="665">
                  <c:v>0.20900000000000002</c:v>
                </c:pt>
                <c:pt idx="666">
                  <c:v>0.20700000000000002</c:v>
                </c:pt>
                <c:pt idx="667">
                  <c:v>0.20500000000000002</c:v>
                </c:pt>
                <c:pt idx="668">
                  <c:v>0.20300000000000001</c:v>
                </c:pt>
                <c:pt idx="669">
                  <c:v>0.20200000000000001</c:v>
                </c:pt>
                <c:pt idx="670">
                  <c:v>0.2</c:v>
                </c:pt>
                <c:pt idx="671">
                  <c:v>0.19800000000000001</c:v>
                </c:pt>
                <c:pt idx="672">
                  <c:v>0.19600000000000001</c:v>
                </c:pt>
                <c:pt idx="673">
                  <c:v>0.19500000000000001</c:v>
                </c:pt>
                <c:pt idx="674">
                  <c:v>0.193</c:v>
                </c:pt>
                <c:pt idx="675">
                  <c:v>0.191</c:v>
                </c:pt>
                <c:pt idx="676">
                  <c:v>0.188</c:v>
                </c:pt>
                <c:pt idx="677">
                  <c:v>0.186</c:v>
                </c:pt>
                <c:pt idx="678">
                  <c:v>0.184</c:v>
                </c:pt>
                <c:pt idx="679">
                  <c:v>0.18200000000000002</c:v>
                </c:pt>
                <c:pt idx="680">
                  <c:v>0.18100000000000002</c:v>
                </c:pt>
                <c:pt idx="681">
                  <c:v>0.18000000000000002</c:v>
                </c:pt>
                <c:pt idx="682">
                  <c:v>0.18000000000000002</c:v>
                </c:pt>
                <c:pt idx="683">
                  <c:v>0.17800000000000002</c:v>
                </c:pt>
                <c:pt idx="684">
                  <c:v>0.17700000000000002</c:v>
                </c:pt>
                <c:pt idx="685">
                  <c:v>0.17500000000000002</c:v>
                </c:pt>
                <c:pt idx="686">
                  <c:v>0.17300000000000001</c:v>
                </c:pt>
                <c:pt idx="687">
                  <c:v>0.17100000000000001</c:v>
                </c:pt>
                <c:pt idx="688">
                  <c:v>0.17</c:v>
                </c:pt>
                <c:pt idx="689">
                  <c:v>0.16800000000000001</c:v>
                </c:pt>
                <c:pt idx="690">
                  <c:v>0.16700000000000001</c:v>
                </c:pt>
                <c:pt idx="691">
                  <c:v>0.16400000000000001</c:v>
                </c:pt>
                <c:pt idx="692">
                  <c:v>0.161</c:v>
                </c:pt>
                <c:pt idx="693">
                  <c:v>0.16</c:v>
                </c:pt>
                <c:pt idx="694">
                  <c:v>0.159</c:v>
                </c:pt>
                <c:pt idx="695">
                  <c:v>0.158</c:v>
                </c:pt>
                <c:pt idx="696">
                  <c:v>0.157</c:v>
                </c:pt>
                <c:pt idx="697">
                  <c:v>0.155</c:v>
                </c:pt>
                <c:pt idx="698">
                  <c:v>0.152</c:v>
                </c:pt>
                <c:pt idx="699">
                  <c:v>0.152</c:v>
                </c:pt>
                <c:pt idx="700">
                  <c:v>0.15000000000000002</c:v>
                </c:pt>
                <c:pt idx="701">
                  <c:v>0.14900000000000002</c:v>
                </c:pt>
                <c:pt idx="702">
                  <c:v>0.14800000000000002</c:v>
                </c:pt>
                <c:pt idx="703">
                  <c:v>0.14900000000000002</c:v>
                </c:pt>
                <c:pt idx="704">
                  <c:v>0.14700000000000002</c:v>
                </c:pt>
                <c:pt idx="705">
                  <c:v>0.14700000000000002</c:v>
                </c:pt>
                <c:pt idx="706">
                  <c:v>0.14600000000000002</c:v>
                </c:pt>
                <c:pt idx="707">
                  <c:v>0.14500000000000002</c:v>
                </c:pt>
                <c:pt idx="708">
                  <c:v>0.14400000000000002</c:v>
                </c:pt>
                <c:pt idx="709">
                  <c:v>0.14300000000000002</c:v>
                </c:pt>
                <c:pt idx="710">
                  <c:v>0.14000000000000001</c:v>
                </c:pt>
                <c:pt idx="711">
                  <c:v>0.13800000000000001</c:v>
                </c:pt>
                <c:pt idx="712">
                  <c:v>0.13700000000000001</c:v>
                </c:pt>
                <c:pt idx="713">
                  <c:v>0.13400000000000001</c:v>
                </c:pt>
                <c:pt idx="714">
                  <c:v>0.13400000000000001</c:v>
                </c:pt>
                <c:pt idx="715">
                  <c:v>0.13200000000000001</c:v>
                </c:pt>
                <c:pt idx="716">
                  <c:v>0.13100000000000001</c:v>
                </c:pt>
                <c:pt idx="717">
                  <c:v>0.13</c:v>
                </c:pt>
                <c:pt idx="718">
                  <c:v>0.128</c:v>
                </c:pt>
                <c:pt idx="719">
                  <c:v>0.128</c:v>
                </c:pt>
                <c:pt idx="720">
                  <c:v>0.125</c:v>
                </c:pt>
                <c:pt idx="721">
                  <c:v>0.124</c:v>
                </c:pt>
                <c:pt idx="722">
                  <c:v>0.122</c:v>
                </c:pt>
                <c:pt idx="723">
                  <c:v>0.121</c:v>
                </c:pt>
                <c:pt idx="724">
                  <c:v>0.12000000000000002</c:v>
                </c:pt>
                <c:pt idx="725">
                  <c:v>0.11900000000000002</c:v>
                </c:pt>
                <c:pt idx="726">
                  <c:v>0.11900000000000002</c:v>
                </c:pt>
                <c:pt idx="727">
                  <c:v>0.11800000000000001</c:v>
                </c:pt>
                <c:pt idx="728">
                  <c:v>0.11700000000000001</c:v>
                </c:pt>
                <c:pt idx="729">
                  <c:v>0.11600000000000001</c:v>
                </c:pt>
                <c:pt idx="730">
                  <c:v>0.114</c:v>
                </c:pt>
                <c:pt idx="731">
                  <c:v>0.112</c:v>
                </c:pt>
                <c:pt idx="732">
                  <c:v>0.111</c:v>
                </c:pt>
                <c:pt idx="733">
                  <c:v>0.11</c:v>
                </c:pt>
                <c:pt idx="734">
                  <c:v>0.108</c:v>
                </c:pt>
                <c:pt idx="735">
                  <c:v>0.107</c:v>
                </c:pt>
                <c:pt idx="736">
                  <c:v>0.106</c:v>
                </c:pt>
                <c:pt idx="737">
                  <c:v>0.104</c:v>
                </c:pt>
                <c:pt idx="738">
                  <c:v>0.10299999999999999</c:v>
                </c:pt>
                <c:pt idx="739">
                  <c:v>0.10100000000000001</c:v>
                </c:pt>
                <c:pt idx="740">
                  <c:v>0.1</c:v>
                </c:pt>
                <c:pt idx="741">
                  <c:v>9.8000000000000004E-2</c:v>
                </c:pt>
                <c:pt idx="742">
                  <c:v>9.7000000000000003E-2</c:v>
                </c:pt>
                <c:pt idx="743">
                  <c:v>9.6000000000000002E-2</c:v>
                </c:pt>
                <c:pt idx="744">
                  <c:v>9.5000000000000001E-2</c:v>
                </c:pt>
                <c:pt idx="745">
                  <c:v>9.2999999999999999E-2</c:v>
                </c:pt>
                <c:pt idx="746">
                  <c:v>9.1999999999999998E-2</c:v>
                </c:pt>
                <c:pt idx="747">
                  <c:v>9.1999999999999985E-2</c:v>
                </c:pt>
                <c:pt idx="748">
                  <c:v>9.0999999999999984E-2</c:v>
                </c:pt>
                <c:pt idx="749">
                  <c:v>8.8000000000000023E-2</c:v>
                </c:pt>
                <c:pt idx="750">
                  <c:v>8.8000000000000009E-2</c:v>
                </c:pt>
                <c:pt idx="751">
                  <c:v>8.7000000000000008E-2</c:v>
                </c:pt>
                <c:pt idx="752">
                  <c:v>8.6000000000000007E-2</c:v>
                </c:pt>
                <c:pt idx="753">
                  <c:v>8.4000000000000019E-2</c:v>
                </c:pt>
                <c:pt idx="754">
                  <c:v>8.3000000000000004E-2</c:v>
                </c:pt>
                <c:pt idx="755">
                  <c:v>8.2000000000000003E-2</c:v>
                </c:pt>
                <c:pt idx="756">
                  <c:v>8.1000000000000003E-2</c:v>
                </c:pt>
                <c:pt idx="757">
                  <c:v>0.08</c:v>
                </c:pt>
                <c:pt idx="758">
                  <c:v>7.9000000000000001E-2</c:v>
                </c:pt>
                <c:pt idx="759">
                  <c:v>7.8E-2</c:v>
                </c:pt>
                <c:pt idx="760">
                  <c:v>7.6999999999999999E-2</c:v>
                </c:pt>
                <c:pt idx="761">
                  <c:v>7.5999999999999998E-2</c:v>
                </c:pt>
                <c:pt idx="762">
                  <c:v>7.5999999999999998E-2</c:v>
                </c:pt>
                <c:pt idx="763">
                  <c:v>7.3999999999999996E-2</c:v>
                </c:pt>
                <c:pt idx="764">
                  <c:v>7.2999999999999995E-2</c:v>
                </c:pt>
                <c:pt idx="765">
                  <c:v>7.1999999999999995E-2</c:v>
                </c:pt>
                <c:pt idx="766">
                  <c:v>7.0999999999999994E-2</c:v>
                </c:pt>
                <c:pt idx="767">
                  <c:v>7.0999999999999994E-2</c:v>
                </c:pt>
                <c:pt idx="768">
                  <c:v>6.8999999999999992E-2</c:v>
                </c:pt>
                <c:pt idx="769">
                  <c:v>6.7999999999999991E-2</c:v>
                </c:pt>
                <c:pt idx="770">
                  <c:v>6.7000000000000004E-2</c:v>
                </c:pt>
                <c:pt idx="771">
                  <c:v>6.7000000000000004E-2</c:v>
                </c:pt>
                <c:pt idx="772">
                  <c:v>6.6000000000000003E-2</c:v>
                </c:pt>
                <c:pt idx="773">
                  <c:v>6.5000000000000002E-2</c:v>
                </c:pt>
                <c:pt idx="774">
                  <c:v>6.4000000000000001E-2</c:v>
                </c:pt>
                <c:pt idx="775">
                  <c:v>6.2E-2</c:v>
                </c:pt>
                <c:pt idx="776">
                  <c:v>6.0999999999999999E-2</c:v>
                </c:pt>
                <c:pt idx="777">
                  <c:v>0.06</c:v>
                </c:pt>
                <c:pt idx="778">
                  <c:v>0.06</c:v>
                </c:pt>
                <c:pt idx="779">
                  <c:v>5.8999999999999997E-2</c:v>
                </c:pt>
                <c:pt idx="780">
                  <c:v>5.8999999999999997E-2</c:v>
                </c:pt>
                <c:pt idx="781">
                  <c:v>5.7999999999999996E-2</c:v>
                </c:pt>
                <c:pt idx="782">
                  <c:v>5.7999999999999996E-2</c:v>
                </c:pt>
                <c:pt idx="783">
                  <c:v>5.6999999999999995E-2</c:v>
                </c:pt>
                <c:pt idx="784">
                  <c:v>5.5999999999999994E-2</c:v>
                </c:pt>
                <c:pt idx="785">
                  <c:v>5.4999999999999993E-2</c:v>
                </c:pt>
                <c:pt idx="786">
                  <c:v>5.3999999999999992E-2</c:v>
                </c:pt>
                <c:pt idx="787">
                  <c:v>5.1999999999999991E-2</c:v>
                </c:pt>
                <c:pt idx="788">
                  <c:v>5.1999999999999991E-2</c:v>
                </c:pt>
                <c:pt idx="789">
                  <c:v>5.1000000000000004E-2</c:v>
                </c:pt>
                <c:pt idx="790">
                  <c:v>0.05</c:v>
                </c:pt>
                <c:pt idx="791">
                  <c:v>0.05</c:v>
                </c:pt>
                <c:pt idx="792">
                  <c:v>0.05</c:v>
                </c:pt>
                <c:pt idx="793">
                  <c:v>4.9000000000000002E-2</c:v>
                </c:pt>
                <c:pt idx="794">
                  <c:v>4.8000000000000001E-2</c:v>
                </c:pt>
                <c:pt idx="795">
                  <c:v>4.7E-2</c:v>
                </c:pt>
                <c:pt idx="796">
                  <c:v>4.7E-2</c:v>
                </c:pt>
                <c:pt idx="797">
                  <c:v>4.5999999999999999E-2</c:v>
                </c:pt>
                <c:pt idx="798">
                  <c:v>4.4999999999999998E-2</c:v>
                </c:pt>
                <c:pt idx="799">
                  <c:v>4.3999999999999997E-2</c:v>
                </c:pt>
                <c:pt idx="800">
                  <c:v>4.2999999999999997E-2</c:v>
                </c:pt>
                <c:pt idx="801">
                  <c:v>4.1999999999999996E-2</c:v>
                </c:pt>
                <c:pt idx="802">
                  <c:v>4.0999999999999995E-2</c:v>
                </c:pt>
                <c:pt idx="803">
                  <c:v>4.0999999999999995E-2</c:v>
                </c:pt>
                <c:pt idx="804">
                  <c:v>3.9999999999999994E-2</c:v>
                </c:pt>
                <c:pt idx="805">
                  <c:v>3.9999999999999994E-2</c:v>
                </c:pt>
                <c:pt idx="806">
                  <c:v>3.9999999999999994E-2</c:v>
                </c:pt>
                <c:pt idx="807">
                  <c:v>3.8999999999999993E-2</c:v>
                </c:pt>
                <c:pt idx="808">
                  <c:v>3.7999999999999992E-2</c:v>
                </c:pt>
                <c:pt idx="809">
                  <c:v>3.7999999999999992E-2</c:v>
                </c:pt>
                <c:pt idx="810">
                  <c:v>3.7000000000000005E-2</c:v>
                </c:pt>
                <c:pt idx="811">
                  <c:v>3.7000000000000005E-2</c:v>
                </c:pt>
                <c:pt idx="812">
                  <c:v>3.6000000000000004E-2</c:v>
                </c:pt>
                <c:pt idx="813">
                  <c:v>3.6000000000000004E-2</c:v>
                </c:pt>
                <c:pt idx="814">
                  <c:v>3.5000000000000003E-2</c:v>
                </c:pt>
                <c:pt idx="815">
                  <c:v>3.5000000000000003E-2</c:v>
                </c:pt>
                <c:pt idx="816">
                  <c:v>3.4000000000000002E-2</c:v>
                </c:pt>
                <c:pt idx="817">
                  <c:v>3.3000000000000002E-2</c:v>
                </c:pt>
                <c:pt idx="818">
                  <c:v>3.4000000000000002E-2</c:v>
                </c:pt>
                <c:pt idx="819">
                  <c:v>3.3000000000000002E-2</c:v>
                </c:pt>
                <c:pt idx="820">
                  <c:v>3.2000000000000001E-2</c:v>
                </c:pt>
                <c:pt idx="821">
                  <c:v>3.1E-2</c:v>
                </c:pt>
                <c:pt idx="822">
                  <c:v>3.1E-2</c:v>
                </c:pt>
                <c:pt idx="823">
                  <c:v>0.03</c:v>
                </c:pt>
                <c:pt idx="824">
                  <c:v>2.8999999999999998E-2</c:v>
                </c:pt>
                <c:pt idx="825">
                  <c:v>2.8999999999999998E-2</c:v>
                </c:pt>
                <c:pt idx="826">
                  <c:v>2.8999999999999998E-2</c:v>
                </c:pt>
                <c:pt idx="827">
                  <c:v>2.7999999999999997E-2</c:v>
                </c:pt>
                <c:pt idx="828">
                  <c:v>2.7999999999999997E-2</c:v>
                </c:pt>
                <c:pt idx="829">
                  <c:v>2.6999999999999996E-2</c:v>
                </c:pt>
                <c:pt idx="830">
                  <c:v>2.6999999999999996E-2</c:v>
                </c:pt>
                <c:pt idx="831">
                  <c:v>2.6999999999999996E-2</c:v>
                </c:pt>
                <c:pt idx="832">
                  <c:v>2.5999999999999995E-2</c:v>
                </c:pt>
                <c:pt idx="833">
                  <c:v>2.5999999999999995E-2</c:v>
                </c:pt>
                <c:pt idx="834">
                  <c:v>2.4999999999999994E-2</c:v>
                </c:pt>
                <c:pt idx="835">
                  <c:v>2.3999999999999994E-2</c:v>
                </c:pt>
                <c:pt idx="836">
                  <c:v>2.3999999999999994E-2</c:v>
                </c:pt>
                <c:pt idx="837">
                  <c:v>2.3999999999999994E-2</c:v>
                </c:pt>
                <c:pt idx="838">
                  <c:v>2.3999999999999994E-2</c:v>
                </c:pt>
                <c:pt idx="839">
                  <c:v>2.3999999999999994E-2</c:v>
                </c:pt>
                <c:pt idx="840">
                  <c:v>2.3000000000000007E-2</c:v>
                </c:pt>
                <c:pt idx="841">
                  <c:v>2.2000000000000006E-2</c:v>
                </c:pt>
                <c:pt idx="842">
                  <c:v>2.3000000000000007E-2</c:v>
                </c:pt>
                <c:pt idx="843">
                  <c:v>2.2000000000000006E-2</c:v>
                </c:pt>
                <c:pt idx="844">
                  <c:v>2.1000000000000005E-2</c:v>
                </c:pt>
                <c:pt idx="845">
                  <c:v>2.0000000000000004E-2</c:v>
                </c:pt>
                <c:pt idx="846">
                  <c:v>1.9000000000000003E-2</c:v>
                </c:pt>
                <c:pt idx="847">
                  <c:v>2.0000000000000004E-2</c:v>
                </c:pt>
                <c:pt idx="848">
                  <c:v>2.0000000000000004E-2</c:v>
                </c:pt>
                <c:pt idx="849">
                  <c:v>2.0000000000000004E-2</c:v>
                </c:pt>
                <c:pt idx="850">
                  <c:v>2.0000000000000004E-2</c:v>
                </c:pt>
                <c:pt idx="851">
                  <c:v>2.0000000000000004E-2</c:v>
                </c:pt>
                <c:pt idx="852">
                  <c:v>1.8000000000000002E-2</c:v>
                </c:pt>
                <c:pt idx="853">
                  <c:v>1.8000000000000002E-2</c:v>
                </c:pt>
                <c:pt idx="854">
                  <c:v>1.8000000000000002E-2</c:v>
                </c:pt>
                <c:pt idx="855">
                  <c:v>1.8000000000000002E-2</c:v>
                </c:pt>
                <c:pt idx="856">
                  <c:v>1.8000000000000002E-2</c:v>
                </c:pt>
                <c:pt idx="857">
                  <c:v>1.7000000000000001E-2</c:v>
                </c:pt>
                <c:pt idx="858">
                  <c:v>1.8000000000000002E-2</c:v>
                </c:pt>
                <c:pt idx="859">
                  <c:v>1.8000000000000002E-2</c:v>
                </c:pt>
                <c:pt idx="860">
                  <c:v>1.8000000000000002E-2</c:v>
                </c:pt>
                <c:pt idx="861">
                  <c:v>1.6E-2</c:v>
                </c:pt>
                <c:pt idx="862">
                  <c:v>1.6E-2</c:v>
                </c:pt>
                <c:pt idx="863">
                  <c:v>1.6E-2</c:v>
                </c:pt>
                <c:pt idx="864">
                  <c:v>1.7000000000000001E-2</c:v>
                </c:pt>
                <c:pt idx="865">
                  <c:v>1.7000000000000001E-2</c:v>
                </c:pt>
                <c:pt idx="866">
                  <c:v>1.6E-2</c:v>
                </c:pt>
                <c:pt idx="867">
                  <c:v>1.6E-2</c:v>
                </c:pt>
                <c:pt idx="868">
                  <c:v>1.6E-2</c:v>
                </c:pt>
                <c:pt idx="869">
                  <c:v>1.3999999999999999E-2</c:v>
                </c:pt>
                <c:pt idx="870">
                  <c:v>1.3999999999999999E-2</c:v>
                </c:pt>
                <c:pt idx="871">
                  <c:v>1.3999999999999999E-2</c:v>
                </c:pt>
                <c:pt idx="872">
                  <c:v>1.3999999999999999E-2</c:v>
                </c:pt>
                <c:pt idx="873">
                  <c:v>1.2999999999999998E-2</c:v>
                </c:pt>
                <c:pt idx="874">
                  <c:v>1.3999999999999999E-2</c:v>
                </c:pt>
                <c:pt idx="875">
                  <c:v>1.2999999999999998E-2</c:v>
                </c:pt>
                <c:pt idx="876">
                  <c:v>1.3999999999999999E-2</c:v>
                </c:pt>
                <c:pt idx="877">
                  <c:v>1.2999999999999998E-2</c:v>
                </c:pt>
                <c:pt idx="878">
                  <c:v>1.2999999999999998E-2</c:v>
                </c:pt>
                <c:pt idx="879">
                  <c:v>1.3999999999999999E-2</c:v>
                </c:pt>
                <c:pt idx="880">
                  <c:v>1.3999999999999999E-2</c:v>
                </c:pt>
                <c:pt idx="881">
                  <c:v>1.3999999999999999E-2</c:v>
                </c:pt>
                <c:pt idx="882">
                  <c:v>1.3999999999999999E-2</c:v>
                </c:pt>
                <c:pt idx="883">
                  <c:v>1.2999999999999998E-2</c:v>
                </c:pt>
                <c:pt idx="884">
                  <c:v>1.2999999999999998E-2</c:v>
                </c:pt>
                <c:pt idx="885">
                  <c:v>1.2999999999999998E-2</c:v>
                </c:pt>
                <c:pt idx="886">
                  <c:v>1.1999999999999997E-2</c:v>
                </c:pt>
                <c:pt idx="887">
                  <c:v>1.0999999999999996E-2</c:v>
                </c:pt>
                <c:pt idx="888">
                  <c:v>1.0999999999999996E-2</c:v>
                </c:pt>
                <c:pt idx="889">
                  <c:v>1.0999999999999996E-2</c:v>
                </c:pt>
                <c:pt idx="890">
                  <c:v>1.1999999999999997E-2</c:v>
                </c:pt>
                <c:pt idx="891">
                  <c:v>1.1999999999999997E-2</c:v>
                </c:pt>
                <c:pt idx="892">
                  <c:v>1.1999999999999997E-2</c:v>
                </c:pt>
                <c:pt idx="893">
                  <c:v>1.1999999999999997E-2</c:v>
                </c:pt>
                <c:pt idx="894">
                  <c:v>1.1000000000000003E-2</c:v>
                </c:pt>
                <c:pt idx="895">
                  <c:v>1.1000000000000003E-2</c:v>
                </c:pt>
                <c:pt idx="896">
                  <c:v>1.1000000000000003E-2</c:v>
                </c:pt>
                <c:pt idx="897">
                  <c:v>1.1000000000000003E-2</c:v>
                </c:pt>
                <c:pt idx="898">
                  <c:v>1.1000000000000003E-2</c:v>
                </c:pt>
                <c:pt idx="899">
                  <c:v>1.1000000000000003E-2</c:v>
                </c:pt>
                <c:pt idx="900">
                  <c:v>1.1000000000000003E-2</c:v>
                </c:pt>
                <c:pt idx="901">
                  <c:v>1.1000000000000003E-2</c:v>
                </c:pt>
                <c:pt idx="902">
                  <c:v>1.1000000000000003E-2</c:v>
                </c:pt>
                <c:pt idx="903">
                  <c:v>1.1000000000000003E-2</c:v>
                </c:pt>
                <c:pt idx="904">
                  <c:v>1.1000000000000003E-2</c:v>
                </c:pt>
                <c:pt idx="905">
                  <c:v>1.1000000000000003E-2</c:v>
                </c:pt>
                <c:pt idx="906">
                  <c:v>1.1000000000000003E-2</c:v>
                </c:pt>
                <c:pt idx="907">
                  <c:v>1.0000000000000002E-2</c:v>
                </c:pt>
                <c:pt idx="908">
                  <c:v>1.0000000000000002E-2</c:v>
                </c:pt>
                <c:pt idx="909">
                  <c:v>1.0000000000000002E-2</c:v>
                </c:pt>
                <c:pt idx="910">
                  <c:v>1.0000000000000002E-2</c:v>
                </c:pt>
                <c:pt idx="911">
                  <c:v>1.1000000000000003E-2</c:v>
                </c:pt>
                <c:pt idx="912">
                  <c:v>1.1000000000000003E-2</c:v>
                </c:pt>
                <c:pt idx="913">
                  <c:v>1.0000000000000002E-2</c:v>
                </c:pt>
                <c:pt idx="914">
                  <c:v>1.0000000000000002E-2</c:v>
                </c:pt>
                <c:pt idx="915">
                  <c:v>9.0000000000000011E-3</c:v>
                </c:pt>
                <c:pt idx="916">
                  <c:v>9.0000000000000011E-3</c:v>
                </c:pt>
                <c:pt idx="917">
                  <c:v>9.0000000000000011E-3</c:v>
                </c:pt>
                <c:pt idx="918">
                  <c:v>9.0000000000000011E-3</c:v>
                </c:pt>
                <c:pt idx="919">
                  <c:v>8.0000000000000002E-3</c:v>
                </c:pt>
                <c:pt idx="920">
                  <c:v>9.0000000000000011E-3</c:v>
                </c:pt>
                <c:pt idx="921">
                  <c:v>9.0000000000000011E-3</c:v>
                </c:pt>
                <c:pt idx="922">
                  <c:v>8.0000000000000002E-3</c:v>
                </c:pt>
                <c:pt idx="923">
                  <c:v>8.0000000000000002E-3</c:v>
                </c:pt>
                <c:pt idx="924">
                  <c:v>8.0000000000000002E-3</c:v>
                </c:pt>
                <c:pt idx="925">
                  <c:v>8.0000000000000002E-3</c:v>
                </c:pt>
                <c:pt idx="926">
                  <c:v>8.0000000000000002E-3</c:v>
                </c:pt>
                <c:pt idx="927">
                  <c:v>8.0000000000000002E-3</c:v>
                </c:pt>
                <c:pt idx="928">
                  <c:v>8.0000000000000002E-3</c:v>
                </c:pt>
                <c:pt idx="929">
                  <c:v>8.0000000000000002E-3</c:v>
                </c:pt>
                <c:pt idx="930">
                  <c:v>8.0000000000000002E-3</c:v>
                </c:pt>
                <c:pt idx="931">
                  <c:v>8.0000000000000002E-3</c:v>
                </c:pt>
                <c:pt idx="932">
                  <c:v>6.9999999999999993E-3</c:v>
                </c:pt>
                <c:pt idx="933">
                  <c:v>9.0000000000000011E-3</c:v>
                </c:pt>
                <c:pt idx="934">
                  <c:v>9.0000000000000011E-3</c:v>
                </c:pt>
                <c:pt idx="935">
                  <c:v>9.0000000000000011E-3</c:v>
                </c:pt>
                <c:pt idx="936">
                  <c:v>9.0000000000000011E-3</c:v>
                </c:pt>
                <c:pt idx="937">
                  <c:v>9.0000000000000011E-3</c:v>
                </c:pt>
                <c:pt idx="938">
                  <c:v>8.0000000000000002E-3</c:v>
                </c:pt>
                <c:pt idx="939">
                  <c:v>9.0000000000000011E-3</c:v>
                </c:pt>
                <c:pt idx="940">
                  <c:v>8.0000000000000002E-3</c:v>
                </c:pt>
                <c:pt idx="941">
                  <c:v>8.0000000000000002E-3</c:v>
                </c:pt>
                <c:pt idx="942">
                  <c:v>9.0000000000000011E-3</c:v>
                </c:pt>
                <c:pt idx="943">
                  <c:v>8.0000000000000002E-3</c:v>
                </c:pt>
                <c:pt idx="944">
                  <c:v>8.0000000000000002E-3</c:v>
                </c:pt>
                <c:pt idx="945">
                  <c:v>9.0000000000000011E-3</c:v>
                </c:pt>
                <c:pt idx="946">
                  <c:v>8.0000000000000002E-3</c:v>
                </c:pt>
                <c:pt idx="947">
                  <c:v>8.0000000000000002E-3</c:v>
                </c:pt>
                <c:pt idx="948">
                  <c:v>8.0000000000000002E-3</c:v>
                </c:pt>
                <c:pt idx="949">
                  <c:v>8.0000000000000002E-3</c:v>
                </c:pt>
                <c:pt idx="950">
                  <c:v>6.9999999999999993E-3</c:v>
                </c:pt>
                <c:pt idx="951">
                  <c:v>6.9999999999999993E-3</c:v>
                </c:pt>
                <c:pt idx="952">
                  <c:v>6.9999999999999993E-3</c:v>
                </c:pt>
                <c:pt idx="953">
                  <c:v>6.9999999999999993E-3</c:v>
                </c:pt>
                <c:pt idx="954">
                  <c:v>6.9999999999999993E-3</c:v>
                </c:pt>
                <c:pt idx="955">
                  <c:v>8.0000000000000002E-3</c:v>
                </c:pt>
                <c:pt idx="956">
                  <c:v>8.0000000000000002E-3</c:v>
                </c:pt>
                <c:pt idx="957">
                  <c:v>9.0000000000000011E-3</c:v>
                </c:pt>
                <c:pt idx="958">
                  <c:v>8.0000000000000002E-3</c:v>
                </c:pt>
                <c:pt idx="959">
                  <c:v>6.9999999999999993E-3</c:v>
                </c:pt>
                <c:pt idx="960">
                  <c:v>6.9999999999999993E-3</c:v>
                </c:pt>
                <c:pt idx="961">
                  <c:v>6.9999999999999993E-3</c:v>
                </c:pt>
                <c:pt idx="962">
                  <c:v>6.9999999999999993E-3</c:v>
                </c:pt>
                <c:pt idx="963">
                  <c:v>6.9999999999999993E-3</c:v>
                </c:pt>
                <c:pt idx="964">
                  <c:v>8.0000000000000002E-3</c:v>
                </c:pt>
                <c:pt idx="965">
                  <c:v>6.9999999999999993E-3</c:v>
                </c:pt>
                <c:pt idx="966">
                  <c:v>6.9999999999999993E-3</c:v>
                </c:pt>
                <c:pt idx="967">
                  <c:v>6.9999999999999993E-3</c:v>
                </c:pt>
                <c:pt idx="968">
                  <c:v>8.0000000000000002E-3</c:v>
                </c:pt>
                <c:pt idx="969">
                  <c:v>8.0000000000000002E-3</c:v>
                </c:pt>
                <c:pt idx="970">
                  <c:v>6.9999999999999993E-3</c:v>
                </c:pt>
                <c:pt idx="971">
                  <c:v>8.0000000000000002E-3</c:v>
                </c:pt>
                <c:pt idx="972">
                  <c:v>8.0000000000000002E-3</c:v>
                </c:pt>
                <c:pt idx="973">
                  <c:v>8.0000000000000002E-3</c:v>
                </c:pt>
                <c:pt idx="974">
                  <c:v>8.0000000000000002E-3</c:v>
                </c:pt>
                <c:pt idx="975">
                  <c:v>6.9999999999999993E-3</c:v>
                </c:pt>
                <c:pt idx="976">
                  <c:v>6.9999999999999993E-3</c:v>
                </c:pt>
                <c:pt idx="977">
                  <c:v>6.9999999999999993E-3</c:v>
                </c:pt>
                <c:pt idx="978">
                  <c:v>6.9999999999999993E-3</c:v>
                </c:pt>
                <c:pt idx="979">
                  <c:v>6.9999999999999993E-3</c:v>
                </c:pt>
                <c:pt idx="980">
                  <c:v>6.9999999999999993E-3</c:v>
                </c:pt>
                <c:pt idx="981">
                  <c:v>6.9999999999999993E-3</c:v>
                </c:pt>
                <c:pt idx="982">
                  <c:v>6.9999999999999993E-3</c:v>
                </c:pt>
                <c:pt idx="983">
                  <c:v>6.9999999999999993E-3</c:v>
                </c:pt>
                <c:pt idx="984">
                  <c:v>6.9999999999999993E-3</c:v>
                </c:pt>
                <c:pt idx="985">
                  <c:v>5.9999999999999984E-3</c:v>
                </c:pt>
                <c:pt idx="986">
                  <c:v>5.9999999999999984E-3</c:v>
                </c:pt>
                <c:pt idx="987">
                  <c:v>5.9999999999999984E-3</c:v>
                </c:pt>
                <c:pt idx="988">
                  <c:v>5.9999999999999984E-3</c:v>
                </c:pt>
                <c:pt idx="989">
                  <c:v>5.9999999999999984E-3</c:v>
                </c:pt>
                <c:pt idx="990">
                  <c:v>5.9999999999999984E-3</c:v>
                </c:pt>
                <c:pt idx="991">
                  <c:v>6.9999999999999993E-3</c:v>
                </c:pt>
                <c:pt idx="992">
                  <c:v>6.9999999999999993E-3</c:v>
                </c:pt>
                <c:pt idx="993">
                  <c:v>8.0000000000000002E-3</c:v>
                </c:pt>
                <c:pt idx="994">
                  <c:v>8.0000000000000002E-3</c:v>
                </c:pt>
                <c:pt idx="995">
                  <c:v>6.9999999999999993E-3</c:v>
                </c:pt>
                <c:pt idx="996">
                  <c:v>5.9999999999999984E-3</c:v>
                </c:pt>
                <c:pt idx="997">
                  <c:v>5.9999999999999984E-3</c:v>
                </c:pt>
                <c:pt idx="998">
                  <c:v>6.9999999999999993E-3</c:v>
                </c:pt>
                <c:pt idx="999">
                  <c:v>6.9999999999999993E-3</c:v>
                </c:pt>
                <c:pt idx="1000">
                  <c:v>6.9999999999999993E-3</c:v>
                </c:pt>
                <c:pt idx="1001">
                  <c:v>6.9999999999999993E-3</c:v>
                </c:pt>
                <c:pt idx="1002">
                  <c:v>6.9999999999999993E-3</c:v>
                </c:pt>
                <c:pt idx="1003">
                  <c:v>6.9999999999999993E-3</c:v>
                </c:pt>
                <c:pt idx="1004">
                  <c:v>6.9999999999999993E-3</c:v>
                </c:pt>
                <c:pt idx="1005">
                  <c:v>6.9999999999999993E-3</c:v>
                </c:pt>
                <c:pt idx="1006">
                  <c:v>6.9999999999999993E-3</c:v>
                </c:pt>
                <c:pt idx="1007">
                  <c:v>6.9999999999999993E-3</c:v>
                </c:pt>
                <c:pt idx="1008">
                  <c:v>6.9999999999999993E-3</c:v>
                </c:pt>
                <c:pt idx="1009">
                  <c:v>6.9999999999999993E-3</c:v>
                </c:pt>
                <c:pt idx="1010">
                  <c:v>6.9999999999999993E-3</c:v>
                </c:pt>
                <c:pt idx="1011">
                  <c:v>6.9999999999999993E-3</c:v>
                </c:pt>
                <c:pt idx="1012">
                  <c:v>5.9999999999999984E-3</c:v>
                </c:pt>
                <c:pt idx="1013">
                  <c:v>5.9999999999999984E-3</c:v>
                </c:pt>
                <c:pt idx="1014">
                  <c:v>5.9999999999999984E-3</c:v>
                </c:pt>
                <c:pt idx="1015">
                  <c:v>5.9999999999999984E-3</c:v>
                </c:pt>
                <c:pt idx="1016">
                  <c:v>5.9999999999999984E-3</c:v>
                </c:pt>
                <c:pt idx="1017">
                  <c:v>6.9999999999999993E-3</c:v>
                </c:pt>
                <c:pt idx="1018">
                  <c:v>4.9999999999999975E-3</c:v>
                </c:pt>
                <c:pt idx="1019">
                  <c:v>5.9999999999999984E-3</c:v>
                </c:pt>
                <c:pt idx="1020">
                  <c:v>5.9999999999999984E-3</c:v>
                </c:pt>
                <c:pt idx="1021">
                  <c:v>5.9999999999999984E-3</c:v>
                </c:pt>
                <c:pt idx="1022">
                  <c:v>5.9999999999999984E-3</c:v>
                </c:pt>
                <c:pt idx="1023">
                  <c:v>5.9999999999999984E-3</c:v>
                </c:pt>
                <c:pt idx="1024">
                  <c:v>5.9999999999999984E-3</c:v>
                </c:pt>
                <c:pt idx="1025">
                  <c:v>5.9999999999999984E-3</c:v>
                </c:pt>
                <c:pt idx="1026">
                  <c:v>5.9999999999999984E-3</c:v>
                </c:pt>
                <c:pt idx="1027">
                  <c:v>5.9999999999999984E-3</c:v>
                </c:pt>
                <c:pt idx="1028">
                  <c:v>5.9999999999999984E-3</c:v>
                </c:pt>
                <c:pt idx="1029">
                  <c:v>5.9999999999999984E-3</c:v>
                </c:pt>
                <c:pt idx="1030">
                  <c:v>5.9999999999999984E-3</c:v>
                </c:pt>
                <c:pt idx="1031">
                  <c:v>5.9999999999999984E-3</c:v>
                </c:pt>
                <c:pt idx="1032">
                  <c:v>6.9999999999999993E-3</c:v>
                </c:pt>
                <c:pt idx="1033">
                  <c:v>6.9999999999999993E-3</c:v>
                </c:pt>
                <c:pt idx="1034">
                  <c:v>6.9999999999999993E-3</c:v>
                </c:pt>
                <c:pt idx="1035">
                  <c:v>6.9999999999999993E-3</c:v>
                </c:pt>
                <c:pt idx="1036">
                  <c:v>6.9999999999999993E-3</c:v>
                </c:pt>
                <c:pt idx="1037">
                  <c:v>6.9999999999999993E-3</c:v>
                </c:pt>
                <c:pt idx="1038">
                  <c:v>6.9999999999999993E-3</c:v>
                </c:pt>
                <c:pt idx="1039">
                  <c:v>5.9999999999999984E-3</c:v>
                </c:pt>
                <c:pt idx="1040">
                  <c:v>5.9999999999999984E-3</c:v>
                </c:pt>
                <c:pt idx="1041">
                  <c:v>5.9999999999999984E-3</c:v>
                </c:pt>
                <c:pt idx="1042">
                  <c:v>5.9999999999999984E-3</c:v>
                </c:pt>
                <c:pt idx="1043">
                  <c:v>5.9999999999999984E-3</c:v>
                </c:pt>
                <c:pt idx="1044">
                  <c:v>5.9999999999999984E-3</c:v>
                </c:pt>
                <c:pt idx="1045">
                  <c:v>6.9999999999999993E-3</c:v>
                </c:pt>
                <c:pt idx="1046">
                  <c:v>6.9999999999999993E-3</c:v>
                </c:pt>
                <c:pt idx="1047">
                  <c:v>6.9999999999999993E-3</c:v>
                </c:pt>
                <c:pt idx="1048">
                  <c:v>6.9999999999999993E-3</c:v>
                </c:pt>
                <c:pt idx="1049">
                  <c:v>6.9999999999999993E-3</c:v>
                </c:pt>
                <c:pt idx="1050">
                  <c:v>6.9999999999999993E-3</c:v>
                </c:pt>
                <c:pt idx="1051">
                  <c:v>5.9999999999999984E-3</c:v>
                </c:pt>
                <c:pt idx="1052">
                  <c:v>5.9999999999999984E-3</c:v>
                </c:pt>
                <c:pt idx="1053">
                  <c:v>5.9999999999999984E-3</c:v>
                </c:pt>
                <c:pt idx="1054">
                  <c:v>5.9999999999999984E-3</c:v>
                </c:pt>
                <c:pt idx="1055">
                  <c:v>5.9999999999999984E-3</c:v>
                </c:pt>
                <c:pt idx="1056">
                  <c:v>5.9999999999999984E-3</c:v>
                </c:pt>
                <c:pt idx="1057">
                  <c:v>6.9999999999999993E-3</c:v>
                </c:pt>
                <c:pt idx="1058">
                  <c:v>6.9999999999999993E-3</c:v>
                </c:pt>
                <c:pt idx="1059">
                  <c:v>6.9999999999999993E-3</c:v>
                </c:pt>
                <c:pt idx="1060">
                  <c:v>5.9999999999999984E-3</c:v>
                </c:pt>
                <c:pt idx="1061">
                  <c:v>5.9999999999999984E-3</c:v>
                </c:pt>
                <c:pt idx="1062">
                  <c:v>6.9999999999999993E-3</c:v>
                </c:pt>
                <c:pt idx="1063">
                  <c:v>5.9999999999999984E-3</c:v>
                </c:pt>
                <c:pt idx="1064">
                  <c:v>5.9999999999999984E-3</c:v>
                </c:pt>
                <c:pt idx="1065">
                  <c:v>5.9999999999999984E-3</c:v>
                </c:pt>
                <c:pt idx="1066">
                  <c:v>5.9999999999999984E-3</c:v>
                </c:pt>
                <c:pt idx="1067">
                  <c:v>5.9999999999999984E-3</c:v>
                </c:pt>
                <c:pt idx="1068">
                  <c:v>4.9999999999999975E-3</c:v>
                </c:pt>
                <c:pt idx="1069">
                  <c:v>4.9999999999999975E-3</c:v>
                </c:pt>
                <c:pt idx="1070">
                  <c:v>5.9999999999999984E-3</c:v>
                </c:pt>
                <c:pt idx="1071">
                  <c:v>4.9999999999999975E-3</c:v>
                </c:pt>
                <c:pt idx="1072">
                  <c:v>5.9999999999999984E-3</c:v>
                </c:pt>
                <c:pt idx="1073">
                  <c:v>5.9999999999999984E-3</c:v>
                </c:pt>
                <c:pt idx="1074">
                  <c:v>5.9999999999999984E-3</c:v>
                </c:pt>
                <c:pt idx="1075">
                  <c:v>5.9999999999999984E-3</c:v>
                </c:pt>
                <c:pt idx="1076">
                  <c:v>5.9999999999999984E-3</c:v>
                </c:pt>
                <c:pt idx="1077">
                  <c:v>5.9999999999999984E-3</c:v>
                </c:pt>
                <c:pt idx="1078">
                  <c:v>4.9999999999999975E-3</c:v>
                </c:pt>
                <c:pt idx="1079">
                  <c:v>5.9999999999999984E-3</c:v>
                </c:pt>
                <c:pt idx="1080">
                  <c:v>5.9999999999999984E-3</c:v>
                </c:pt>
                <c:pt idx="1081">
                  <c:v>4.9999999999999975E-3</c:v>
                </c:pt>
                <c:pt idx="1082">
                  <c:v>4.9999999999999975E-3</c:v>
                </c:pt>
                <c:pt idx="1083">
                  <c:v>4.9999999999999975E-3</c:v>
                </c:pt>
                <c:pt idx="1084">
                  <c:v>5.9999999999999984E-3</c:v>
                </c:pt>
                <c:pt idx="1085">
                  <c:v>4.9999999999999975E-3</c:v>
                </c:pt>
                <c:pt idx="1086">
                  <c:v>5.9999999999999984E-3</c:v>
                </c:pt>
                <c:pt idx="1087">
                  <c:v>5.9999999999999984E-3</c:v>
                </c:pt>
                <c:pt idx="1088">
                  <c:v>5.9999999999999984E-3</c:v>
                </c:pt>
                <c:pt idx="1089">
                  <c:v>5.9999999999999984E-3</c:v>
                </c:pt>
                <c:pt idx="1090">
                  <c:v>5.9999999999999984E-3</c:v>
                </c:pt>
                <c:pt idx="1091">
                  <c:v>6.9999999999999993E-3</c:v>
                </c:pt>
                <c:pt idx="1092">
                  <c:v>6.9999999999999993E-3</c:v>
                </c:pt>
                <c:pt idx="1093">
                  <c:v>6.9999999999999993E-3</c:v>
                </c:pt>
                <c:pt idx="1094">
                  <c:v>5.9999999999999984E-3</c:v>
                </c:pt>
                <c:pt idx="1095">
                  <c:v>5.9999999999999984E-3</c:v>
                </c:pt>
                <c:pt idx="1096">
                  <c:v>5.9999999999999984E-3</c:v>
                </c:pt>
                <c:pt idx="1097">
                  <c:v>5.9999999999999984E-3</c:v>
                </c:pt>
                <c:pt idx="1098">
                  <c:v>5.9999999999999984E-3</c:v>
                </c:pt>
                <c:pt idx="1099">
                  <c:v>5.9999999999999984E-3</c:v>
                </c:pt>
                <c:pt idx="1100">
                  <c:v>5.9999999999999984E-3</c:v>
                </c:pt>
                <c:pt idx="1101">
                  <c:v>6.9999999999999993E-3</c:v>
                </c:pt>
                <c:pt idx="1102">
                  <c:v>6.9999999999999993E-3</c:v>
                </c:pt>
                <c:pt idx="1103">
                  <c:v>6.0000000000000053E-3</c:v>
                </c:pt>
                <c:pt idx="1104">
                  <c:v>6.0000000000000053E-3</c:v>
                </c:pt>
                <c:pt idx="1105">
                  <c:v>6.9999999999999993E-3</c:v>
                </c:pt>
                <c:pt idx="1106">
                  <c:v>6.0000000000000053E-3</c:v>
                </c:pt>
                <c:pt idx="1107">
                  <c:v>6.9999999999999993E-3</c:v>
                </c:pt>
                <c:pt idx="1108">
                  <c:v>6.9999999999999993E-3</c:v>
                </c:pt>
                <c:pt idx="1109">
                  <c:v>6.9999999999999993E-3</c:v>
                </c:pt>
                <c:pt idx="1110">
                  <c:v>6.9999999999999993E-3</c:v>
                </c:pt>
                <c:pt idx="1111">
                  <c:v>6.9999999999999993E-3</c:v>
                </c:pt>
                <c:pt idx="1112">
                  <c:v>5.9999999999999984E-3</c:v>
                </c:pt>
                <c:pt idx="1113">
                  <c:v>5.9999999999999984E-3</c:v>
                </c:pt>
                <c:pt idx="1114">
                  <c:v>5.0000000000000044E-3</c:v>
                </c:pt>
                <c:pt idx="1115">
                  <c:v>5.0000000000000044E-3</c:v>
                </c:pt>
                <c:pt idx="1116">
                  <c:v>6.0000000000000053E-3</c:v>
                </c:pt>
                <c:pt idx="1117">
                  <c:v>6.0000000000000053E-3</c:v>
                </c:pt>
                <c:pt idx="1118">
                  <c:v>6.0000000000000053E-3</c:v>
                </c:pt>
                <c:pt idx="1119">
                  <c:v>6.0000000000000053E-3</c:v>
                </c:pt>
                <c:pt idx="1120">
                  <c:v>6.0000000000000053E-3</c:v>
                </c:pt>
                <c:pt idx="1121">
                  <c:v>6.0000000000000053E-3</c:v>
                </c:pt>
                <c:pt idx="1122">
                  <c:v>6.0000000000000053E-3</c:v>
                </c:pt>
                <c:pt idx="1123">
                  <c:v>6.0000000000000053E-3</c:v>
                </c:pt>
                <c:pt idx="1124">
                  <c:v>6.0000000000000053E-3</c:v>
                </c:pt>
                <c:pt idx="1125">
                  <c:v>6.0000000000000053E-3</c:v>
                </c:pt>
                <c:pt idx="1126">
                  <c:v>6.0000000000000053E-3</c:v>
                </c:pt>
                <c:pt idx="1127">
                  <c:v>6.0000000000000053E-3</c:v>
                </c:pt>
                <c:pt idx="1128">
                  <c:v>6.0000000000000053E-3</c:v>
                </c:pt>
                <c:pt idx="1129">
                  <c:v>6.0000000000000053E-3</c:v>
                </c:pt>
                <c:pt idx="1130">
                  <c:v>6.0000000000000053E-3</c:v>
                </c:pt>
                <c:pt idx="1131">
                  <c:v>6.0000000000000053E-3</c:v>
                </c:pt>
                <c:pt idx="1132">
                  <c:v>6.9999999999999993E-3</c:v>
                </c:pt>
                <c:pt idx="1133">
                  <c:v>6.9999999999999993E-3</c:v>
                </c:pt>
                <c:pt idx="1134">
                  <c:v>5.9999999999999984E-3</c:v>
                </c:pt>
                <c:pt idx="1135">
                  <c:v>5.9999999999999984E-3</c:v>
                </c:pt>
                <c:pt idx="1136">
                  <c:v>5.9999999999999984E-3</c:v>
                </c:pt>
                <c:pt idx="1137">
                  <c:v>5.9999999999999984E-3</c:v>
                </c:pt>
                <c:pt idx="1138">
                  <c:v>5.0000000000000044E-3</c:v>
                </c:pt>
                <c:pt idx="1139">
                  <c:v>6.0000000000000053E-3</c:v>
                </c:pt>
                <c:pt idx="1140">
                  <c:v>6.0000000000000053E-3</c:v>
                </c:pt>
                <c:pt idx="1141">
                  <c:v>6.0000000000000053E-3</c:v>
                </c:pt>
                <c:pt idx="1142">
                  <c:v>6.0000000000000053E-3</c:v>
                </c:pt>
                <c:pt idx="1143">
                  <c:v>5.0000000000000044E-3</c:v>
                </c:pt>
                <c:pt idx="1144">
                  <c:v>5.0000000000000044E-3</c:v>
                </c:pt>
                <c:pt idx="1145">
                  <c:v>5.9999999999999984E-3</c:v>
                </c:pt>
                <c:pt idx="1146">
                  <c:v>5.9999999999999984E-3</c:v>
                </c:pt>
                <c:pt idx="1147">
                  <c:v>5.0000000000000044E-3</c:v>
                </c:pt>
                <c:pt idx="1148">
                  <c:v>5.0000000000000044E-3</c:v>
                </c:pt>
                <c:pt idx="1149">
                  <c:v>5.9999999999999984E-3</c:v>
                </c:pt>
                <c:pt idx="1150">
                  <c:v>5.9999999999999984E-3</c:v>
                </c:pt>
                <c:pt idx="1151">
                  <c:v>5.9999999999999984E-3</c:v>
                </c:pt>
                <c:pt idx="1152">
                  <c:v>5.9999999999999984E-3</c:v>
                </c:pt>
                <c:pt idx="1153">
                  <c:v>5.9999999999999984E-3</c:v>
                </c:pt>
                <c:pt idx="1154">
                  <c:v>5.9999999999999984E-3</c:v>
                </c:pt>
                <c:pt idx="1155">
                  <c:v>5.9999999999999984E-3</c:v>
                </c:pt>
                <c:pt idx="1156">
                  <c:v>5.9999999999999984E-3</c:v>
                </c:pt>
                <c:pt idx="1157">
                  <c:v>4.9999999999999975E-3</c:v>
                </c:pt>
                <c:pt idx="1158">
                  <c:v>4.9999999999999975E-3</c:v>
                </c:pt>
                <c:pt idx="1159">
                  <c:v>4.9999999999999975E-3</c:v>
                </c:pt>
                <c:pt idx="1160">
                  <c:v>5.9999999999999984E-3</c:v>
                </c:pt>
                <c:pt idx="1161">
                  <c:v>5.9999999999999984E-3</c:v>
                </c:pt>
                <c:pt idx="1162">
                  <c:v>5.9999999999999984E-3</c:v>
                </c:pt>
                <c:pt idx="1163">
                  <c:v>5.9999999999999984E-3</c:v>
                </c:pt>
                <c:pt idx="1164">
                  <c:v>5.9999999999999984E-3</c:v>
                </c:pt>
                <c:pt idx="1165">
                  <c:v>4.9999999999999975E-3</c:v>
                </c:pt>
                <c:pt idx="1166">
                  <c:v>4.9999999999999975E-3</c:v>
                </c:pt>
                <c:pt idx="1167">
                  <c:v>5.9999999999999984E-3</c:v>
                </c:pt>
                <c:pt idx="1168">
                  <c:v>5.9999999999999984E-3</c:v>
                </c:pt>
                <c:pt idx="1169">
                  <c:v>5.9999999999999984E-3</c:v>
                </c:pt>
                <c:pt idx="1170">
                  <c:v>5.9999999999999984E-3</c:v>
                </c:pt>
                <c:pt idx="1171">
                  <c:v>6.9999999999999993E-3</c:v>
                </c:pt>
                <c:pt idx="1172">
                  <c:v>5.9999999999999984E-3</c:v>
                </c:pt>
                <c:pt idx="1173">
                  <c:v>6.9999999999999993E-3</c:v>
                </c:pt>
                <c:pt idx="1174">
                  <c:v>5.9999999999999984E-3</c:v>
                </c:pt>
                <c:pt idx="1175">
                  <c:v>5.9999999999999984E-3</c:v>
                </c:pt>
                <c:pt idx="1176">
                  <c:v>6.9999999999999993E-3</c:v>
                </c:pt>
                <c:pt idx="1177">
                  <c:v>6.9999999999999993E-3</c:v>
                </c:pt>
                <c:pt idx="1178">
                  <c:v>4.9999999999999975E-3</c:v>
                </c:pt>
                <c:pt idx="1179">
                  <c:v>5.9999999999999984E-3</c:v>
                </c:pt>
                <c:pt idx="1180">
                  <c:v>6.9999999999999993E-3</c:v>
                </c:pt>
                <c:pt idx="1181">
                  <c:v>6.9999999999999993E-3</c:v>
                </c:pt>
                <c:pt idx="1182">
                  <c:v>6.9999999999999993E-3</c:v>
                </c:pt>
                <c:pt idx="1183">
                  <c:v>5.9999999999999984E-3</c:v>
                </c:pt>
                <c:pt idx="1184">
                  <c:v>5.9999999999999984E-3</c:v>
                </c:pt>
                <c:pt idx="1185">
                  <c:v>5.9999999999999984E-3</c:v>
                </c:pt>
                <c:pt idx="1186">
                  <c:v>5.9999999999999984E-3</c:v>
                </c:pt>
                <c:pt idx="1187">
                  <c:v>5.9999999999999984E-3</c:v>
                </c:pt>
                <c:pt idx="1188">
                  <c:v>4.9999999999999975E-3</c:v>
                </c:pt>
                <c:pt idx="1189">
                  <c:v>5.9999999999999984E-3</c:v>
                </c:pt>
                <c:pt idx="1190">
                  <c:v>5.9999999999999984E-3</c:v>
                </c:pt>
                <c:pt idx="1191">
                  <c:v>5.9999999999999984E-3</c:v>
                </c:pt>
                <c:pt idx="1192">
                  <c:v>5.9999999999999984E-3</c:v>
                </c:pt>
                <c:pt idx="1193">
                  <c:v>6.9999999999999993E-3</c:v>
                </c:pt>
                <c:pt idx="1194">
                  <c:v>5.9999999999999984E-3</c:v>
                </c:pt>
                <c:pt idx="1195">
                  <c:v>5.9999999999999984E-3</c:v>
                </c:pt>
                <c:pt idx="1196">
                  <c:v>5.9999999999999984E-3</c:v>
                </c:pt>
                <c:pt idx="1197">
                  <c:v>5.9999999999999984E-3</c:v>
                </c:pt>
                <c:pt idx="1198">
                  <c:v>5.9999999999999984E-3</c:v>
                </c:pt>
                <c:pt idx="1199">
                  <c:v>5.9999999999999984E-3</c:v>
                </c:pt>
                <c:pt idx="1200">
                  <c:v>5.9999999999999984E-3</c:v>
                </c:pt>
                <c:pt idx="1201">
                  <c:v>6.9999999999999993E-3</c:v>
                </c:pt>
                <c:pt idx="1202">
                  <c:v>5.9999999999999984E-3</c:v>
                </c:pt>
                <c:pt idx="1203">
                  <c:v>5.9999999999999984E-3</c:v>
                </c:pt>
                <c:pt idx="1204">
                  <c:v>5.9999999999999984E-3</c:v>
                </c:pt>
                <c:pt idx="1205">
                  <c:v>5.9999999999999984E-3</c:v>
                </c:pt>
                <c:pt idx="1206">
                  <c:v>5.9999999999999984E-3</c:v>
                </c:pt>
                <c:pt idx="1207">
                  <c:v>5.9999999999999984E-3</c:v>
                </c:pt>
                <c:pt idx="1208">
                  <c:v>5.9999999999999984E-3</c:v>
                </c:pt>
                <c:pt idx="1209">
                  <c:v>5.9999999999999984E-3</c:v>
                </c:pt>
                <c:pt idx="1210">
                  <c:v>5.9999999999999984E-3</c:v>
                </c:pt>
                <c:pt idx="1211">
                  <c:v>6.9999999999999993E-3</c:v>
                </c:pt>
                <c:pt idx="1212">
                  <c:v>5.9999999999999984E-3</c:v>
                </c:pt>
                <c:pt idx="1213">
                  <c:v>5.9999999999999984E-3</c:v>
                </c:pt>
                <c:pt idx="1214">
                  <c:v>5.9999999999999984E-3</c:v>
                </c:pt>
                <c:pt idx="1215">
                  <c:v>5.9999999999999984E-3</c:v>
                </c:pt>
                <c:pt idx="1216">
                  <c:v>5.9999999999999984E-3</c:v>
                </c:pt>
                <c:pt idx="1217">
                  <c:v>5.9999999999999984E-3</c:v>
                </c:pt>
                <c:pt idx="1218">
                  <c:v>5.9999999999999984E-3</c:v>
                </c:pt>
                <c:pt idx="1219">
                  <c:v>5.9999999999999984E-3</c:v>
                </c:pt>
                <c:pt idx="1220">
                  <c:v>5.9999999999999984E-3</c:v>
                </c:pt>
                <c:pt idx="1221">
                  <c:v>5.9999999999999984E-3</c:v>
                </c:pt>
                <c:pt idx="1222">
                  <c:v>5.9999999999999984E-3</c:v>
                </c:pt>
                <c:pt idx="1223">
                  <c:v>5.9999999999999984E-3</c:v>
                </c:pt>
                <c:pt idx="1224">
                  <c:v>5.9999999999999984E-3</c:v>
                </c:pt>
                <c:pt idx="1225">
                  <c:v>5.9999999999999984E-3</c:v>
                </c:pt>
                <c:pt idx="1226">
                  <c:v>5.9999999999999984E-3</c:v>
                </c:pt>
                <c:pt idx="1227">
                  <c:v>5.9999999999999984E-3</c:v>
                </c:pt>
                <c:pt idx="1228">
                  <c:v>6.9999999999999993E-3</c:v>
                </c:pt>
                <c:pt idx="1229">
                  <c:v>6.9999999999999993E-3</c:v>
                </c:pt>
                <c:pt idx="1230">
                  <c:v>6.9999999999999993E-3</c:v>
                </c:pt>
                <c:pt idx="1231">
                  <c:v>6.0000000000000053E-3</c:v>
                </c:pt>
                <c:pt idx="1232">
                  <c:v>6.0000000000000053E-3</c:v>
                </c:pt>
                <c:pt idx="1233">
                  <c:v>6.0000000000000053E-3</c:v>
                </c:pt>
                <c:pt idx="1234">
                  <c:v>5.0000000000000044E-3</c:v>
                </c:pt>
                <c:pt idx="1235">
                  <c:v>5.0000000000000044E-3</c:v>
                </c:pt>
                <c:pt idx="1236">
                  <c:v>5.0000000000000044E-3</c:v>
                </c:pt>
                <c:pt idx="1237">
                  <c:v>5.0000000000000044E-3</c:v>
                </c:pt>
                <c:pt idx="1238">
                  <c:v>6.0000000000000053E-3</c:v>
                </c:pt>
                <c:pt idx="1239">
                  <c:v>6.0000000000000053E-3</c:v>
                </c:pt>
                <c:pt idx="1240">
                  <c:v>6.0000000000000053E-3</c:v>
                </c:pt>
                <c:pt idx="1241">
                  <c:v>6.0000000000000053E-3</c:v>
                </c:pt>
                <c:pt idx="1242">
                  <c:v>6.0000000000000053E-3</c:v>
                </c:pt>
                <c:pt idx="1243">
                  <c:v>6.0000000000000053E-3</c:v>
                </c:pt>
                <c:pt idx="1244">
                  <c:v>6.0000000000000053E-3</c:v>
                </c:pt>
                <c:pt idx="1245">
                  <c:v>5.0000000000000044E-3</c:v>
                </c:pt>
                <c:pt idx="1246">
                  <c:v>5.0000000000000044E-3</c:v>
                </c:pt>
                <c:pt idx="1247">
                  <c:v>5.0000000000000044E-3</c:v>
                </c:pt>
                <c:pt idx="1248">
                  <c:v>5.0000000000000044E-3</c:v>
                </c:pt>
                <c:pt idx="1249">
                  <c:v>5.0000000000000044E-3</c:v>
                </c:pt>
                <c:pt idx="1250">
                  <c:v>6.0000000000000053E-3</c:v>
                </c:pt>
                <c:pt idx="1251">
                  <c:v>5.0000000000000044E-3</c:v>
                </c:pt>
                <c:pt idx="1252">
                  <c:v>6.0000000000000053E-3</c:v>
                </c:pt>
                <c:pt idx="1253">
                  <c:v>6.0000000000000053E-3</c:v>
                </c:pt>
                <c:pt idx="1254">
                  <c:v>6.0000000000000053E-3</c:v>
                </c:pt>
                <c:pt idx="1255">
                  <c:v>5.0000000000000044E-3</c:v>
                </c:pt>
                <c:pt idx="1256">
                  <c:v>5.0000000000000044E-3</c:v>
                </c:pt>
                <c:pt idx="1257">
                  <c:v>5.0000000000000044E-3</c:v>
                </c:pt>
                <c:pt idx="1258">
                  <c:v>5.0000000000000044E-3</c:v>
                </c:pt>
                <c:pt idx="1259">
                  <c:v>5.0000000000000044E-3</c:v>
                </c:pt>
                <c:pt idx="1260">
                  <c:v>5.0000000000000044E-3</c:v>
                </c:pt>
                <c:pt idx="1261">
                  <c:v>5.0000000000000044E-3</c:v>
                </c:pt>
                <c:pt idx="1262">
                  <c:v>5.0000000000000044E-3</c:v>
                </c:pt>
                <c:pt idx="1263">
                  <c:v>6.0000000000000053E-3</c:v>
                </c:pt>
                <c:pt idx="1264">
                  <c:v>6.0000000000000053E-3</c:v>
                </c:pt>
                <c:pt idx="1265">
                  <c:v>6.0000000000000053E-3</c:v>
                </c:pt>
                <c:pt idx="1266">
                  <c:v>6.0000000000000053E-3</c:v>
                </c:pt>
                <c:pt idx="1267">
                  <c:v>6.0000000000000053E-3</c:v>
                </c:pt>
                <c:pt idx="1268">
                  <c:v>6.0000000000000053E-3</c:v>
                </c:pt>
                <c:pt idx="1269">
                  <c:v>6.0000000000000053E-3</c:v>
                </c:pt>
                <c:pt idx="1270">
                  <c:v>5.0000000000000044E-3</c:v>
                </c:pt>
                <c:pt idx="1271">
                  <c:v>6.0000000000000053E-3</c:v>
                </c:pt>
                <c:pt idx="1272">
                  <c:v>6.0000000000000053E-3</c:v>
                </c:pt>
                <c:pt idx="1273">
                  <c:v>7.0000000000000062E-3</c:v>
                </c:pt>
                <c:pt idx="1274">
                  <c:v>6.0000000000000053E-3</c:v>
                </c:pt>
                <c:pt idx="1275">
                  <c:v>5.0000000000000044E-3</c:v>
                </c:pt>
                <c:pt idx="1276">
                  <c:v>6.0000000000000053E-3</c:v>
                </c:pt>
                <c:pt idx="1277">
                  <c:v>6.0000000000000053E-3</c:v>
                </c:pt>
                <c:pt idx="1278">
                  <c:v>5.0000000000000044E-3</c:v>
                </c:pt>
                <c:pt idx="1279">
                  <c:v>5.0000000000000044E-3</c:v>
                </c:pt>
                <c:pt idx="1280">
                  <c:v>6.0000000000000053E-3</c:v>
                </c:pt>
                <c:pt idx="1281">
                  <c:v>5.0000000000000044E-3</c:v>
                </c:pt>
                <c:pt idx="1282">
                  <c:v>5.0000000000000044E-3</c:v>
                </c:pt>
                <c:pt idx="1283">
                  <c:v>6.0000000000000053E-3</c:v>
                </c:pt>
                <c:pt idx="1284">
                  <c:v>6.0000000000000053E-3</c:v>
                </c:pt>
                <c:pt idx="1285">
                  <c:v>6.0000000000000053E-3</c:v>
                </c:pt>
                <c:pt idx="1286">
                  <c:v>5.0000000000000044E-3</c:v>
                </c:pt>
                <c:pt idx="1287">
                  <c:v>5.0000000000000044E-3</c:v>
                </c:pt>
                <c:pt idx="1288">
                  <c:v>5.0000000000000044E-3</c:v>
                </c:pt>
                <c:pt idx="1289">
                  <c:v>5.0000000000000044E-3</c:v>
                </c:pt>
                <c:pt idx="1290">
                  <c:v>5.0000000000000044E-3</c:v>
                </c:pt>
                <c:pt idx="1291">
                  <c:v>5.0000000000000044E-3</c:v>
                </c:pt>
                <c:pt idx="1292">
                  <c:v>4.0000000000000036E-3</c:v>
                </c:pt>
                <c:pt idx="1293">
                  <c:v>4.0000000000000036E-3</c:v>
                </c:pt>
                <c:pt idx="1294">
                  <c:v>5.0000000000000044E-3</c:v>
                </c:pt>
                <c:pt idx="1295">
                  <c:v>5.0000000000000044E-3</c:v>
                </c:pt>
                <c:pt idx="1296">
                  <c:v>6.0000000000000053E-3</c:v>
                </c:pt>
                <c:pt idx="1297">
                  <c:v>6.0000000000000053E-3</c:v>
                </c:pt>
                <c:pt idx="1298">
                  <c:v>5.0000000000000044E-3</c:v>
                </c:pt>
                <c:pt idx="1299">
                  <c:v>5.0000000000000044E-3</c:v>
                </c:pt>
                <c:pt idx="1300">
                  <c:v>6.0000000000000053E-3</c:v>
                </c:pt>
                <c:pt idx="1301">
                  <c:v>5.0000000000000044E-3</c:v>
                </c:pt>
                <c:pt idx="1302">
                  <c:v>5.0000000000000044E-3</c:v>
                </c:pt>
                <c:pt idx="1303">
                  <c:v>5.0000000000000044E-3</c:v>
                </c:pt>
                <c:pt idx="1304">
                  <c:v>5.0000000000000044E-3</c:v>
                </c:pt>
                <c:pt idx="1305">
                  <c:v>5.0000000000000044E-3</c:v>
                </c:pt>
                <c:pt idx="1306">
                  <c:v>5.0000000000000044E-3</c:v>
                </c:pt>
                <c:pt idx="1307">
                  <c:v>6.0000000000000053E-3</c:v>
                </c:pt>
                <c:pt idx="1308">
                  <c:v>5.0000000000000044E-3</c:v>
                </c:pt>
                <c:pt idx="1309">
                  <c:v>5.0000000000000044E-3</c:v>
                </c:pt>
                <c:pt idx="1310">
                  <c:v>5.0000000000000044E-3</c:v>
                </c:pt>
                <c:pt idx="1311">
                  <c:v>5.0000000000000044E-3</c:v>
                </c:pt>
                <c:pt idx="1312">
                  <c:v>5.0000000000000044E-3</c:v>
                </c:pt>
                <c:pt idx="1313">
                  <c:v>5.0000000000000044E-3</c:v>
                </c:pt>
                <c:pt idx="1314">
                  <c:v>5.0000000000000044E-3</c:v>
                </c:pt>
                <c:pt idx="1315">
                  <c:v>5.0000000000000044E-3</c:v>
                </c:pt>
                <c:pt idx="1316">
                  <c:v>5.0000000000000044E-3</c:v>
                </c:pt>
                <c:pt idx="1317">
                  <c:v>6.0000000000000053E-3</c:v>
                </c:pt>
                <c:pt idx="1318">
                  <c:v>5.0000000000000044E-3</c:v>
                </c:pt>
                <c:pt idx="1319">
                  <c:v>5.0000000000000044E-3</c:v>
                </c:pt>
                <c:pt idx="1320">
                  <c:v>6.0000000000000053E-3</c:v>
                </c:pt>
                <c:pt idx="1321">
                  <c:v>5.0000000000000044E-3</c:v>
                </c:pt>
                <c:pt idx="1322">
                  <c:v>5.0000000000000044E-3</c:v>
                </c:pt>
                <c:pt idx="1323">
                  <c:v>5.0000000000000044E-3</c:v>
                </c:pt>
                <c:pt idx="1324">
                  <c:v>5.0000000000000044E-3</c:v>
                </c:pt>
                <c:pt idx="1325">
                  <c:v>5.0000000000000044E-3</c:v>
                </c:pt>
                <c:pt idx="1326">
                  <c:v>5.0000000000000044E-3</c:v>
                </c:pt>
                <c:pt idx="1327">
                  <c:v>5.0000000000000044E-3</c:v>
                </c:pt>
                <c:pt idx="1328">
                  <c:v>5.0000000000000044E-3</c:v>
                </c:pt>
                <c:pt idx="1329">
                  <c:v>7.0000000000000062E-3</c:v>
                </c:pt>
                <c:pt idx="1330">
                  <c:v>6.0000000000000053E-3</c:v>
                </c:pt>
                <c:pt idx="1331">
                  <c:v>6.0000000000000053E-3</c:v>
                </c:pt>
                <c:pt idx="1332">
                  <c:v>5.0000000000000044E-3</c:v>
                </c:pt>
                <c:pt idx="1333">
                  <c:v>5.0000000000000044E-3</c:v>
                </c:pt>
                <c:pt idx="1334">
                  <c:v>5.0000000000000044E-3</c:v>
                </c:pt>
                <c:pt idx="1335">
                  <c:v>5.0000000000000044E-3</c:v>
                </c:pt>
                <c:pt idx="1336">
                  <c:v>5.0000000000000044E-3</c:v>
                </c:pt>
                <c:pt idx="1337">
                  <c:v>5.0000000000000044E-3</c:v>
                </c:pt>
                <c:pt idx="1338">
                  <c:v>5.0000000000000044E-3</c:v>
                </c:pt>
                <c:pt idx="1339">
                  <c:v>6.0000000000000053E-3</c:v>
                </c:pt>
                <c:pt idx="1340">
                  <c:v>6.0000000000000053E-3</c:v>
                </c:pt>
                <c:pt idx="1341">
                  <c:v>6.0000000000000053E-3</c:v>
                </c:pt>
                <c:pt idx="1342">
                  <c:v>6.0000000000000053E-3</c:v>
                </c:pt>
                <c:pt idx="1343">
                  <c:v>6.0000000000000053E-3</c:v>
                </c:pt>
                <c:pt idx="1344">
                  <c:v>6.0000000000000053E-3</c:v>
                </c:pt>
                <c:pt idx="1345">
                  <c:v>5.0000000000000044E-3</c:v>
                </c:pt>
                <c:pt idx="1346">
                  <c:v>4.0000000000000036E-3</c:v>
                </c:pt>
                <c:pt idx="1347">
                  <c:v>5.0000000000000044E-3</c:v>
                </c:pt>
                <c:pt idx="1348">
                  <c:v>6.0000000000000053E-3</c:v>
                </c:pt>
                <c:pt idx="1349">
                  <c:v>6.0000000000000053E-3</c:v>
                </c:pt>
                <c:pt idx="1350">
                  <c:v>6.0000000000000053E-3</c:v>
                </c:pt>
                <c:pt idx="1351">
                  <c:v>6.0000000000000053E-3</c:v>
                </c:pt>
                <c:pt idx="1352">
                  <c:v>6.0000000000000053E-3</c:v>
                </c:pt>
                <c:pt idx="1353">
                  <c:v>6.0000000000000053E-3</c:v>
                </c:pt>
                <c:pt idx="1354">
                  <c:v>6.0000000000000053E-3</c:v>
                </c:pt>
                <c:pt idx="1355">
                  <c:v>6.0000000000000053E-3</c:v>
                </c:pt>
                <c:pt idx="1356">
                  <c:v>6.0000000000000053E-3</c:v>
                </c:pt>
                <c:pt idx="1357">
                  <c:v>6.0000000000000053E-3</c:v>
                </c:pt>
                <c:pt idx="1358">
                  <c:v>5.0000000000000044E-3</c:v>
                </c:pt>
                <c:pt idx="1359">
                  <c:v>5.0000000000000044E-3</c:v>
                </c:pt>
                <c:pt idx="1360">
                  <c:v>5.0000000000000044E-3</c:v>
                </c:pt>
                <c:pt idx="1361">
                  <c:v>5.0000000000000044E-3</c:v>
                </c:pt>
                <c:pt idx="1362">
                  <c:v>5.0000000000000044E-3</c:v>
                </c:pt>
                <c:pt idx="1363">
                  <c:v>5.0000000000000044E-3</c:v>
                </c:pt>
                <c:pt idx="1364">
                  <c:v>6.0000000000000053E-3</c:v>
                </c:pt>
                <c:pt idx="1365">
                  <c:v>6.0000000000000053E-3</c:v>
                </c:pt>
                <c:pt idx="1366">
                  <c:v>6.0000000000000053E-3</c:v>
                </c:pt>
                <c:pt idx="1367">
                  <c:v>5.0000000000000044E-3</c:v>
                </c:pt>
                <c:pt idx="1368">
                  <c:v>5.0000000000000044E-3</c:v>
                </c:pt>
                <c:pt idx="1369">
                  <c:v>5.0000000000000044E-3</c:v>
                </c:pt>
                <c:pt idx="1370">
                  <c:v>5.0000000000000044E-3</c:v>
                </c:pt>
                <c:pt idx="1371">
                  <c:v>5.0000000000000044E-3</c:v>
                </c:pt>
                <c:pt idx="1372">
                  <c:v>5.0000000000000044E-3</c:v>
                </c:pt>
                <c:pt idx="1373">
                  <c:v>4.0000000000000036E-3</c:v>
                </c:pt>
                <c:pt idx="1374">
                  <c:v>4.0000000000000036E-3</c:v>
                </c:pt>
                <c:pt idx="1375">
                  <c:v>4.0000000000000036E-3</c:v>
                </c:pt>
                <c:pt idx="1376">
                  <c:v>5.0000000000000044E-3</c:v>
                </c:pt>
                <c:pt idx="1377">
                  <c:v>4.0000000000000036E-3</c:v>
                </c:pt>
                <c:pt idx="1378">
                  <c:v>5.0000000000000044E-3</c:v>
                </c:pt>
                <c:pt idx="1379">
                  <c:v>5.0000000000000044E-3</c:v>
                </c:pt>
                <c:pt idx="1380">
                  <c:v>5.0000000000000044E-3</c:v>
                </c:pt>
                <c:pt idx="1381">
                  <c:v>5.0000000000000044E-3</c:v>
                </c:pt>
                <c:pt idx="1382">
                  <c:v>5.0000000000000044E-3</c:v>
                </c:pt>
                <c:pt idx="1383">
                  <c:v>6.0000000000000053E-3</c:v>
                </c:pt>
                <c:pt idx="1384">
                  <c:v>5.0000000000000044E-3</c:v>
                </c:pt>
                <c:pt idx="1385">
                  <c:v>5.0000000000000044E-3</c:v>
                </c:pt>
                <c:pt idx="1386">
                  <c:v>5.0000000000000044E-3</c:v>
                </c:pt>
                <c:pt idx="1387">
                  <c:v>5.0000000000000044E-3</c:v>
                </c:pt>
                <c:pt idx="1388">
                  <c:v>5.9999999999999984E-3</c:v>
                </c:pt>
                <c:pt idx="1389">
                  <c:v>5.9999999999999984E-3</c:v>
                </c:pt>
                <c:pt idx="1390">
                  <c:v>5.0000000000000044E-3</c:v>
                </c:pt>
                <c:pt idx="1391">
                  <c:v>5.0000000000000044E-3</c:v>
                </c:pt>
                <c:pt idx="1392">
                  <c:v>5.0000000000000044E-3</c:v>
                </c:pt>
                <c:pt idx="1393">
                  <c:v>4.0000000000000036E-3</c:v>
                </c:pt>
                <c:pt idx="1394">
                  <c:v>5.0000000000000044E-3</c:v>
                </c:pt>
                <c:pt idx="1395">
                  <c:v>5.0000000000000044E-3</c:v>
                </c:pt>
                <c:pt idx="1396">
                  <c:v>5.0000000000000044E-3</c:v>
                </c:pt>
                <c:pt idx="1397">
                  <c:v>5.0000000000000044E-3</c:v>
                </c:pt>
                <c:pt idx="1398">
                  <c:v>5.0000000000000044E-3</c:v>
                </c:pt>
                <c:pt idx="1399">
                  <c:v>5.0000000000000044E-3</c:v>
                </c:pt>
                <c:pt idx="1400">
                  <c:v>5.0000000000000044E-3</c:v>
                </c:pt>
                <c:pt idx="1401">
                  <c:v>5.0000000000000044E-3</c:v>
                </c:pt>
                <c:pt idx="1402">
                  <c:v>5.0000000000000044E-3</c:v>
                </c:pt>
                <c:pt idx="1403">
                  <c:v>5.0000000000000044E-3</c:v>
                </c:pt>
                <c:pt idx="1404">
                  <c:v>5.0000000000000044E-3</c:v>
                </c:pt>
                <c:pt idx="1405">
                  <c:v>5.0000000000000044E-3</c:v>
                </c:pt>
                <c:pt idx="1406">
                  <c:v>5.0000000000000044E-3</c:v>
                </c:pt>
                <c:pt idx="1407">
                  <c:v>6.0000000000000053E-3</c:v>
                </c:pt>
                <c:pt idx="1408">
                  <c:v>4.0000000000000036E-3</c:v>
                </c:pt>
                <c:pt idx="1409">
                  <c:v>4.0000000000000036E-3</c:v>
                </c:pt>
                <c:pt idx="1410">
                  <c:v>4.0000000000000036E-3</c:v>
                </c:pt>
                <c:pt idx="1411">
                  <c:v>5.0000000000000044E-3</c:v>
                </c:pt>
                <c:pt idx="1412">
                  <c:v>4.0000000000000036E-3</c:v>
                </c:pt>
                <c:pt idx="1413">
                  <c:v>5.0000000000000044E-3</c:v>
                </c:pt>
                <c:pt idx="1414">
                  <c:v>5.0000000000000044E-3</c:v>
                </c:pt>
                <c:pt idx="1415">
                  <c:v>5.0000000000000044E-3</c:v>
                </c:pt>
                <c:pt idx="1416">
                  <c:v>5.0000000000000044E-3</c:v>
                </c:pt>
                <c:pt idx="1417">
                  <c:v>4.0000000000000036E-3</c:v>
                </c:pt>
                <c:pt idx="1418">
                  <c:v>4.0000000000000036E-3</c:v>
                </c:pt>
                <c:pt idx="1419">
                  <c:v>5.0000000000000044E-3</c:v>
                </c:pt>
                <c:pt idx="1420">
                  <c:v>5.0000000000000044E-3</c:v>
                </c:pt>
                <c:pt idx="1421">
                  <c:v>5.0000000000000044E-3</c:v>
                </c:pt>
                <c:pt idx="1422">
                  <c:v>5.0000000000000044E-3</c:v>
                </c:pt>
                <c:pt idx="1423">
                  <c:v>5.0000000000000044E-3</c:v>
                </c:pt>
                <c:pt idx="1424">
                  <c:v>5.0000000000000044E-3</c:v>
                </c:pt>
                <c:pt idx="1425">
                  <c:v>5.0000000000000044E-3</c:v>
                </c:pt>
                <c:pt idx="1426">
                  <c:v>6.0000000000000053E-3</c:v>
                </c:pt>
                <c:pt idx="1427">
                  <c:v>6.0000000000000053E-3</c:v>
                </c:pt>
                <c:pt idx="1428">
                  <c:v>6.0000000000000053E-3</c:v>
                </c:pt>
                <c:pt idx="1429">
                  <c:v>6.0000000000000053E-3</c:v>
                </c:pt>
                <c:pt idx="1430">
                  <c:v>6.0000000000000053E-3</c:v>
                </c:pt>
                <c:pt idx="1431">
                  <c:v>5.0000000000000044E-3</c:v>
                </c:pt>
                <c:pt idx="1432">
                  <c:v>5.0000000000000044E-3</c:v>
                </c:pt>
                <c:pt idx="1433">
                  <c:v>5.0000000000000044E-3</c:v>
                </c:pt>
                <c:pt idx="1434">
                  <c:v>5.0000000000000044E-3</c:v>
                </c:pt>
                <c:pt idx="1435">
                  <c:v>5.9999999999999984E-3</c:v>
                </c:pt>
                <c:pt idx="1436">
                  <c:v>6.9999999999999993E-3</c:v>
                </c:pt>
                <c:pt idx="1437">
                  <c:v>6.9999999999999993E-3</c:v>
                </c:pt>
                <c:pt idx="1438">
                  <c:v>6.0000000000000053E-3</c:v>
                </c:pt>
                <c:pt idx="1439">
                  <c:v>5.0000000000000044E-3</c:v>
                </c:pt>
                <c:pt idx="1440">
                  <c:v>5.0000000000000044E-3</c:v>
                </c:pt>
                <c:pt idx="1441">
                  <c:v>5.0000000000000044E-3</c:v>
                </c:pt>
                <c:pt idx="1442">
                  <c:v>5.0000000000000044E-3</c:v>
                </c:pt>
                <c:pt idx="1443">
                  <c:v>5.0000000000000044E-3</c:v>
                </c:pt>
                <c:pt idx="1444">
                  <c:v>4.0000000000000036E-3</c:v>
                </c:pt>
                <c:pt idx="1445">
                  <c:v>4.0000000000000036E-3</c:v>
                </c:pt>
                <c:pt idx="1446">
                  <c:v>4.0000000000000036E-3</c:v>
                </c:pt>
                <c:pt idx="1447">
                  <c:v>5.0000000000000044E-3</c:v>
                </c:pt>
                <c:pt idx="1448">
                  <c:v>5.0000000000000044E-3</c:v>
                </c:pt>
                <c:pt idx="1449">
                  <c:v>6.0000000000000053E-3</c:v>
                </c:pt>
                <c:pt idx="1450">
                  <c:v>6.0000000000000053E-3</c:v>
                </c:pt>
                <c:pt idx="1451">
                  <c:v>6.0000000000000053E-3</c:v>
                </c:pt>
                <c:pt idx="1452">
                  <c:v>6.0000000000000053E-3</c:v>
                </c:pt>
                <c:pt idx="1453">
                  <c:v>6.0000000000000053E-3</c:v>
                </c:pt>
                <c:pt idx="1454">
                  <c:v>6.0000000000000053E-3</c:v>
                </c:pt>
                <c:pt idx="1455">
                  <c:v>6.0000000000000053E-3</c:v>
                </c:pt>
                <c:pt idx="1456">
                  <c:v>6.0000000000000053E-3</c:v>
                </c:pt>
                <c:pt idx="1457">
                  <c:v>6.0000000000000053E-3</c:v>
                </c:pt>
                <c:pt idx="1458">
                  <c:v>5.0000000000000044E-3</c:v>
                </c:pt>
                <c:pt idx="1459">
                  <c:v>5.0000000000000044E-3</c:v>
                </c:pt>
                <c:pt idx="1460">
                  <c:v>5.0000000000000044E-3</c:v>
                </c:pt>
                <c:pt idx="1461">
                  <c:v>5.0000000000000044E-3</c:v>
                </c:pt>
                <c:pt idx="1462">
                  <c:v>5.0000000000000044E-3</c:v>
                </c:pt>
                <c:pt idx="1463">
                  <c:v>5.0000000000000044E-3</c:v>
                </c:pt>
                <c:pt idx="1464">
                  <c:v>5.0000000000000044E-3</c:v>
                </c:pt>
                <c:pt idx="1465">
                  <c:v>6.0000000000000053E-3</c:v>
                </c:pt>
                <c:pt idx="1466">
                  <c:v>6.0000000000000053E-3</c:v>
                </c:pt>
                <c:pt idx="1467">
                  <c:v>6.0000000000000053E-3</c:v>
                </c:pt>
                <c:pt idx="1468">
                  <c:v>6.0000000000000053E-3</c:v>
                </c:pt>
                <c:pt idx="1469">
                  <c:v>4.0000000000000036E-3</c:v>
                </c:pt>
                <c:pt idx="1470">
                  <c:v>4.0000000000000036E-3</c:v>
                </c:pt>
                <c:pt idx="1471">
                  <c:v>4.0000000000000036E-3</c:v>
                </c:pt>
                <c:pt idx="1472">
                  <c:v>6.0000000000000053E-3</c:v>
                </c:pt>
                <c:pt idx="1473">
                  <c:v>5.0000000000000044E-3</c:v>
                </c:pt>
                <c:pt idx="1474">
                  <c:v>5.0000000000000044E-3</c:v>
                </c:pt>
                <c:pt idx="1475">
                  <c:v>5.0000000000000044E-3</c:v>
                </c:pt>
                <c:pt idx="1476">
                  <c:v>5.0000000000000044E-3</c:v>
                </c:pt>
                <c:pt idx="1477">
                  <c:v>5.0000000000000044E-3</c:v>
                </c:pt>
                <c:pt idx="1478">
                  <c:v>5.0000000000000044E-3</c:v>
                </c:pt>
                <c:pt idx="1479">
                  <c:v>5.0000000000000044E-3</c:v>
                </c:pt>
                <c:pt idx="1480">
                  <c:v>5.0000000000000044E-3</c:v>
                </c:pt>
                <c:pt idx="1481">
                  <c:v>6.0000000000000053E-3</c:v>
                </c:pt>
                <c:pt idx="1482">
                  <c:v>5.0000000000000044E-3</c:v>
                </c:pt>
                <c:pt idx="1483">
                  <c:v>5.0000000000000044E-3</c:v>
                </c:pt>
                <c:pt idx="1484">
                  <c:v>5.0000000000000044E-3</c:v>
                </c:pt>
                <c:pt idx="1485">
                  <c:v>5.0000000000000044E-3</c:v>
                </c:pt>
                <c:pt idx="1486">
                  <c:v>4.0000000000000036E-3</c:v>
                </c:pt>
                <c:pt idx="1487">
                  <c:v>4.0000000000000036E-3</c:v>
                </c:pt>
                <c:pt idx="1488">
                  <c:v>4.0000000000000036E-3</c:v>
                </c:pt>
                <c:pt idx="1489">
                  <c:v>4.0000000000000036E-3</c:v>
                </c:pt>
                <c:pt idx="1490">
                  <c:v>4.0000000000000036E-3</c:v>
                </c:pt>
                <c:pt idx="1491">
                  <c:v>4.0000000000000036E-3</c:v>
                </c:pt>
                <c:pt idx="1492">
                  <c:v>4.9999999999999975E-3</c:v>
                </c:pt>
                <c:pt idx="1493">
                  <c:v>4.9999999999999975E-3</c:v>
                </c:pt>
                <c:pt idx="1494">
                  <c:v>4.9999999999999975E-3</c:v>
                </c:pt>
                <c:pt idx="1495">
                  <c:v>4.9999999999999975E-3</c:v>
                </c:pt>
                <c:pt idx="1496">
                  <c:v>4.9999999999999975E-3</c:v>
                </c:pt>
                <c:pt idx="1497">
                  <c:v>4.9999999999999975E-3</c:v>
                </c:pt>
                <c:pt idx="1498">
                  <c:v>4.9999999999999975E-3</c:v>
                </c:pt>
                <c:pt idx="1499">
                  <c:v>4.9999999999999975E-3</c:v>
                </c:pt>
                <c:pt idx="1500">
                  <c:v>4.9999999999999975E-3</c:v>
                </c:pt>
                <c:pt idx="1501">
                  <c:v>4.9999999999999975E-3</c:v>
                </c:pt>
                <c:pt idx="1502">
                  <c:v>4.9999999999999975E-3</c:v>
                </c:pt>
                <c:pt idx="1503">
                  <c:v>3.9999999999999966E-3</c:v>
                </c:pt>
                <c:pt idx="1504">
                  <c:v>3.9999999999999966E-3</c:v>
                </c:pt>
                <c:pt idx="1505">
                  <c:v>3.9999999999999966E-3</c:v>
                </c:pt>
                <c:pt idx="1506">
                  <c:v>3.9999999999999966E-3</c:v>
                </c:pt>
                <c:pt idx="1507">
                  <c:v>3.9999999999999966E-3</c:v>
                </c:pt>
                <c:pt idx="1508">
                  <c:v>3.9999999999999966E-3</c:v>
                </c:pt>
                <c:pt idx="1509">
                  <c:v>3.9999999999999966E-3</c:v>
                </c:pt>
                <c:pt idx="1510">
                  <c:v>3.9999999999999966E-3</c:v>
                </c:pt>
                <c:pt idx="1511">
                  <c:v>4.9999999999999975E-3</c:v>
                </c:pt>
                <c:pt idx="1512">
                  <c:v>4.9999999999999975E-3</c:v>
                </c:pt>
                <c:pt idx="1513">
                  <c:v>4.9999999999999975E-3</c:v>
                </c:pt>
                <c:pt idx="1514">
                  <c:v>5.9999999999999984E-3</c:v>
                </c:pt>
                <c:pt idx="1515">
                  <c:v>5.9999999999999984E-3</c:v>
                </c:pt>
                <c:pt idx="1516">
                  <c:v>5.9999999999999984E-3</c:v>
                </c:pt>
                <c:pt idx="1517">
                  <c:v>5.0000000000000044E-3</c:v>
                </c:pt>
                <c:pt idx="1518">
                  <c:v>5.0000000000000044E-3</c:v>
                </c:pt>
                <c:pt idx="1519">
                  <c:v>5.0000000000000044E-3</c:v>
                </c:pt>
                <c:pt idx="1520">
                  <c:v>5.0000000000000044E-3</c:v>
                </c:pt>
                <c:pt idx="1521">
                  <c:v>4.0000000000000036E-3</c:v>
                </c:pt>
                <c:pt idx="1522">
                  <c:v>5.0000000000000044E-3</c:v>
                </c:pt>
                <c:pt idx="1523">
                  <c:v>5.0000000000000044E-3</c:v>
                </c:pt>
                <c:pt idx="1524">
                  <c:v>5.0000000000000044E-3</c:v>
                </c:pt>
                <c:pt idx="1525">
                  <c:v>4.0000000000000036E-3</c:v>
                </c:pt>
                <c:pt idx="1526">
                  <c:v>4.0000000000000036E-3</c:v>
                </c:pt>
                <c:pt idx="1527">
                  <c:v>5.0000000000000044E-3</c:v>
                </c:pt>
                <c:pt idx="1528">
                  <c:v>5.0000000000000044E-3</c:v>
                </c:pt>
                <c:pt idx="1529">
                  <c:v>5.0000000000000044E-3</c:v>
                </c:pt>
                <c:pt idx="1530">
                  <c:v>5.0000000000000044E-3</c:v>
                </c:pt>
                <c:pt idx="1531">
                  <c:v>6.0000000000000053E-3</c:v>
                </c:pt>
                <c:pt idx="1532">
                  <c:v>6.0000000000000053E-3</c:v>
                </c:pt>
                <c:pt idx="1533">
                  <c:v>6.0000000000000053E-3</c:v>
                </c:pt>
                <c:pt idx="1534">
                  <c:v>5.0000000000000044E-3</c:v>
                </c:pt>
                <c:pt idx="1535">
                  <c:v>5.0000000000000044E-3</c:v>
                </c:pt>
                <c:pt idx="1536">
                  <c:v>5.0000000000000044E-3</c:v>
                </c:pt>
                <c:pt idx="1537">
                  <c:v>4.0000000000000036E-3</c:v>
                </c:pt>
                <c:pt idx="1538">
                  <c:v>4.0000000000000036E-3</c:v>
                </c:pt>
                <c:pt idx="1539">
                  <c:v>4.9999999999999975E-3</c:v>
                </c:pt>
                <c:pt idx="1540">
                  <c:v>4.9999999999999975E-3</c:v>
                </c:pt>
                <c:pt idx="1541">
                  <c:v>4.9999999999999975E-3</c:v>
                </c:pt>
                <c:pt idx="1542">
                  <c:v>4.9999999999999975E-3</c:v>
                </c:pt>
                <c:pt idx="1543">
                  <c:v>4.9999999999999975E-3</c:v>
                </c:pt>
                <c:pt idx="1544">
                  <c:v>5.9999999999999984E-3</c:v>
                </c:pt>
                <c:pt idx="1545">
                  <c:v>4.9999999999999975E-3</c:v>
                </c:pt>
                <c:pt idx="1546">
                  <c:v>5.9999999999999984E-3</c:v>
                </c:pt>
                <c:pt idx="1547">
                  <c:v>4.9999999999999975E-3</c:v>
                </c:pt>
                <c:pt idx="1548">
                  <c:v>4.9999999999999975E-3</c:v>
                </c:pt>
                <c:pt idx="1549">
                  <c:v>3.9999999999999966E-3</c:v>
                </c:pt>
                <c:pt idx="1550">
                  <c:v>3.9999999999999966E-3</c:v>
                </c:pt>
                <c:pt idx="1551">
                  <c:v>3.9999999999999966E-3</c:v>
                </c:pt>
                <c:pt idx="1552">
                  <c:v>3.9999999999999966E-3</c:v>
                </c:pt>
                <c:pt idx="1553">
                  <c:v>3.9999999999999966E-3</c:v>
                </c:pt>
                <c:pt idx="1554">
                  <c:v>4.9999999999999975E-3</c:v>
                </c:pt>
                <c:pt idx="1555">
                  <c:v>4.9999999999999975E-3</c:v>
                </c:pt>
                <c:pt idx="1556">
                  <c:v>4.9999999999999975E-3</c:v>
                </c:pt>
                <c:pt idx="1557">
                  <c:v>4.9999999999999975E-3</c:v>
                </c:pt>
                <c:pt idx="1558">
                  <c:v>4.9999999999999975E-3</c:v>
                </c:pt>
                <c:pt idx="1559">
                  <c:v>3.9999999999999966E-3</c:v>
                </c:pt>
                <c:pt idx="1560">
                  <c:v>3.9999999999999966E-3</c:v>
                </c:pt>
                <c:pt idx="1561">
                  <c:v>3.9999999999999966E-3</c:v>
                </c:pt>
                <c:pt idx="1562">
                  <c:v>3.9999999999999966E-3</c:v>
                </c:pt>
                <c:pt idx="1563">
                  <c:v>3.9999999999999966E-3</c:v>
                </c:pt>
                <c:pt idx="1564">
                  <c:v>4.9999999999999975E-3</c:v>
                </c:pt>
                <c:pt idx="1565">
                  <c:v>4.9999999999999975E-3</c:v>
                </c:pt>
                <c:pt idx="1566">
                  <c:v>4.9999999999999975E-3</c:v>
                </c:pt>
                <c:pt idx="1567">
                  <c:v>5.9999999999999984E-3</c:v>
                </c:pt>
                <c:pt idx="1568">
                  <c:v>5.9999999999999984E-3</c:v>
                </c:pt>
                <c:pt idx="1569">
                  <c:v>5.9999999999999984E-3</c:v>
                </c:pt>
                <c:pt idx="1570">
                  <c:v>4.9999999999999975E-3</c:v>
                </c:pt>
                <c:pt idx="1571">
                  <c:v>4.0000000000000036E-3</c:v>
                </c:pt>
                <c:pt idx="1572">
                  <c:v>4.0000000000000036E-3</c:v>
                </c:pt>
                <c:pt idx="1573">
                  <c:v>4.0000000000000036E-3</c:v>
                </c:pt>
                <c:pt idx="1574">
                  <c:v>4.0000000000000036E-3</c:v>
                </c:pt>
                <c:pt idx="1575">
                  <c:v>4.0000000000000036E-3</c:v>
                </c:pt>
                <c:pt idx="1576">
                  <c:v>5.0000000000000044E-3</c:v>
                </c:pt>
                <c:pt idx="1577">
                  <c:v>5.0000000000000044E-3</c:v>
                </c:pt>
                <c:pt idx="1578">
                  <c:v>5.0000000000000044E-3</c:v>
                </c:pt>
                <c:pt idx="1579">
                  <c:v>5.0000000000000044E-3</c:v>
                </c:pt>
                <c:pt idx="1580">
                  <c:v>5.0000000000000044E-3</c:v>
                </c:pt>
                <c:pt idx="1581">
                  <c:v>5.0000000000000044E-3</c:v>
                </c:pt>
                <c:pt idx="1582">
                  <c:v>6.0000000000000053E-3</c:v>
                </c:pt>
                <c:pt idx="1583">
                  <c:v>6.0000000000000053E-3</c:v>
                </c:pt>
                <c:pt idx="1584">
                  <c:v>6.0000000000000053E-3</c:v>
                </c:pt>
                <c:pt idx="1585">
                  <c:v>6.0000000000000053E-3</c:v>
                </c:pt>
                <c:pt idx="1586">
                  <c:v>5.0000000000000044E-3</c:v>
                </c:pt>
                <c:pt idx="1587">
                  <c:v>4.0000000000000036E-3</c:v>
                </c:pt>
                <c:pt idx="1588">
                  <c:v>4.0000000000000036E-3</c:v>
                </c:pt>
                <c:pt idx="1589">
                  <c:v>5.0000000000000044E-3</c:v>
                </c:pt>
                <c:pt idx="1590">
                  <c:v>6.0000000000000053E-3</c:v>
                </c:pt>
                <c:pt idx="1591">
                  <c:v>4.0000000000000036E-3</c:v>
                </c:pt>
                <c:pt idx="1592">
                  <c:v>5.0000000000000044E-3</c:v>
                </c:pt>
                <c:pt idx="1593">
                  <c:v>5.0000000000000044E-3</c:v>
                </c:pt>
                <c:pt idx="1594">
                  <c:v>3.0000000000000027E-3</c:v>
                </c:pt>
                <c:pt idx="1595">
                  <c:v>3.0000000000000027E-3</c:v>
                </c:pt>
                <c:pt idx="1596">
                  <c:v>4.0000000000000036E-3</c:v>
                </c:pt>
                <c:pt idx="1597">
                  <c:v>4.0000000000000036E-3</c:v>
                </c:pt>
                <c:pt idx="1598">
                  <c:v>5.0000000000000044E-3</c:v>
                </c:pt>
                <c:pt idx="1599">
                  <c:v>5.0000000000000044E-3</c:v>
                </c:pt>
                <c:pt idx="1600">
                  <c:v>5.0000000000000044E-3</c:v>
                </c:pt>
                <c:pt idx="1601">
                  <c:v>6.0000000000000053E-3</c:v>
                </c:pt>
                <c:pt idx="1602">
                  <c:v>6.0000000000000053E-3</c:v>
                </c:pt>
                <c:pt idx="1603">
                  <c:v>6.0000000000000053E-3</c:v>
                </c:pt>
                <c:pt idx="1604">
                  <c:v>6.9999999999999993E-3</c:v>
                </c:pt>
                <c:pt idx="1605">
                  <c:v>6.9999999999999993E-3</c:v>
                </c:pt>
                <c:pt idx="1606">
                  <c:v>5.9999999999999984E-3</c:v>
                </c:pt>
                <c:pt idx="1607">
                  <c:v>5.9999999999999984E-3</c:v>
                </c:pt>
                <c:pt idx="1608">
                  <c:v>5.9999999999999984E-3</c:v>
                </c:pt>
                <c:pt idx="1609">
                  <c:v>5.0000000000000044E-3</c:v>
                </c:pt>
                <c:pt idx="1610">
                  <c:v>5.0000000000000044E-3</c:v>
                </c:pt>
                <c:pt idx="1611">
                  <c:v>4.0000000000000036E-3</c:v>
                </c:pt>
                <c:pt idx="1612">
                  <c:v>4.0000000000000036E-3</c:v>
                </c:pt>
                <c:pt idx="1613">
                  <c:v>4.0000000000000036E-3</c:v>
                </c:pt>
                <c:pt idx="1614">
                  <c:v>4.0000000000000036E-3</c:v>
                </c:pt>
                <c:pt idx="1615">
                  <c:v>5.0000000000000044E-3</c:v>
                </c:pt>
                <c:pt idx="1616">
                  <c:v>5.0000000000000044E-3</c:v>
                </c:pt>
                <c:pt idx="1617">
                  <c:v>4.9999999999999975E-3</c:v>
                </c:pt>
                <c:pt idx="1618">
                  <c:v>4.9999999999999975E-3</c:v>
                </c:pt>
                <c:pt idx="1619">
                  <c:v>4.9999999999999975E-3</c:v>
                </c:pt>
                <c:pt idx="1620">
                  <c:v>4.9999999999999975E-3</c:v>
                </c:pt>
                <c:pt idx="1621">
                  <c:v>4.0000000000000036E-3</c:v>
                </c:pt>
                <c:pt idx="1622">
                  <c:v>4.9999999999999975E-3</c:v>
                </c:pt>
                <c:pt idx="1623">
                  <c:v>4.9999999999999975E-3</c:v>
                </c:pt>
                <c:pt idx="1624">
                  <c:v>4.9999999999999975E-3</c:v>
                </c:pt>
                <c:pt idx="1625">
                  <c:v>4.9999999999999975E-3</c:v>
                </c:pt>
                <c:pt idx="1626">
                  <c:v>4.9999999999999975E-3</c:v>
                </c:pt>
                <c:pt idx="1627">
                  <c:v>4.9999999999999975E-3</c:v>
                </c:pt>
                <c:pt idx="1628">
                  <c:v>4.9999999999999975E-3</c:v>
                </c:pt>
                <c:pt idx="1629">
                  <c:v>4.9999999999999975E-3</c:v>
                </c:pt>
                <c:pt idx="1630">
                  <c:v>4.9999999999999975E-3</c:v>
                </c:pt>
                <c:pt idx="1631">
                  <c:v>4.9999999999999975E-3</c:v>
                </c:pt>
                <c:pt idx="1632">
                  <c:v>4.9999999999999975E-3</c:v>
                </c:pt>
                <c:pt idx="1633">
                  <c:v>4.9999999999999975E-3</c:v>
                </c:pt>
                <c:pt idx="1634">
                  <c:v>4.9999999999999975E-3</c:v>
                </c:pt>
                <c:pt idx="1635">
                  <c:v>4.9999999999999975E-3</c:v>
                </c:pt>
                <c:pt idx="1636">
                  <c:v>4.9999999999999975E-3</c:v>
                </c:pt>
                <c:pt idx="1637">
                  <c:v>4.9999999999999975E-3</c:v>
                </c:pt>
                <c:pt idx="1638">
                  <c:v>5.9999999999999984E-3</c:v>
                </c:pt>
                <c:pt idx="1639">
                  <c:v>5.9999999999999984E-3</c:v>
                </c:pt>
                <c:pt idx="1640">
                  <c:v>5.9999999999999984E-3</c:v>
                </c:pt>
                <c:pt idx="1641">
                  <c:v>5.9999999999999984E-3</c:v>
                </c:pt>
                <c:pt idx="1642">
                  <c:v>4.9999999999999975E-3</c:v>
                </c:pt>
                <c:pt idx="1643">
                  <c:v>4.9999999999999975E-3</c:v>
                </c:pt>
                <c:pt idx="1644">
                  <c:v>4.9999999999999975E-3</c:v>
                </c:pt>
                <c:pt idx="1645">
                  <c:v>4.9999999999999975E-3</c:v>
                </c:pt>
                <c:pt idx="1646">
                  <c:v>4.9999999999999975E-3</c:v>
                </c:pt>
                <c:pt idx="1647">
                  <c:v>4.9999999999999975E-3</c:v>
                </c:pt>
                <c:pt idx="1648">
                  <c:v>4.9999999999999975E-3</c:v>
                </c:pt>
                <c:pt idx="1649">
                  <c:v>4.9999999999999975E-3</c:v>
                </c:pt>
                <c:pt idx="1650">
                  <c:v>4.9999999999999975E-3</c:v>
                </c:pt>
                <c:pt idx="1651">
                  <c:v>4.9999999999999975E-3</c:v>
                </c:pt>
                <c:pt idx="1652">
                  <c:v>4.9999999999999975E-3</c:v>
                </c:pt>
                <c:pt idx="1653">
                  <c:v>4.9999999999999975E-3</c:v>
                </c:pt>
                <c:pt idx="1654">
                  <c:v>4.9999999999999975E-3</c:v>
                </c:pt>
                <c:pt idx="1655">
                  <c:v>4.9999999999999975E-3</c:v>
                </c:pt>
                <c:pt idx="1656">
                  <c:v>4.0000000000000036E-3</c:v>
                </c:pt>
                <c:pt idx="1657">
                  <c:v>4.0000000000000036E-3</c:v>
                </c:pt>
                <c:pt idx="1658">
                  <c:v>4.0000000000000036E-3</c:v>
                </c:pt>
                <c:pt idx="1659">
                  <c:v>3.0000000000000027E-3</c:v>
                </c:pt>
                <c:pt idx="1660">
                  <c:v>3.0000000000000027E-3</c:v>
                </c:pt>
                <c:pt idx="1661">
                  <c:v>3.0000000000000027E-3</c:v>
                </c:pt>
                <c:pt idx="1662">
                  <c:v>3.9999999999999966E-3</c:v>
                </c:pt>
                <c:pt idx="1663">
                  <c:v>3.9999999999999966E-3</c:v>
                </c:pt>
                <c:pt idx="1664">
                  <c:v>4.9999999999999975E-3</c:v>
                </c:pt>
                <c:pt idx="1665">
                  <c:v>4.9999999999999975E-3</c:v>
                </c:pt>
                <c:pt idx="1666">
                  <c:v>5.9999999999999984E-3</c:v>
                </c:pt>
                <c:pt idx="1667">
                  <c:v>5.9999999999999984E-3</c:v>
                </c:pt>
                <c:pt idx="1668">
                  <c:v>4.9999999999999975E-3</c:v>
                </c:pt>
                <c:pt idx="1669">
                  <c:v>4.9999999999999975E-3</c:v>
                </c:pt>
                <c:pt idx="1670">
                  <c:v>4.9999999999999975E-3</c:v>
                </c:pt>
                <c:pt idx="1671">
                  <c:v>4.9999999999999975E-3</c:v>
                </c:pt>
                <c:pt idx="1672">
                  <c:v>3.0000000000000027E-3</c:v>
                </c:pt>
                <c:pt idx="1673">
                  <c:v>3.0000000000000027E-3</c:v>
                </c:pt>
                <c:pt idx="1674">
                  <c:v>3.0000000000000027E-3</c:v>
                </c:pt>
                <c:pt idx="1675">
                  <c:v>3.0000000000000027E-3</c:v>
                </c:pt>
                <c:pt idx="1676">
                  <c:v>3.0000000000000027E-3</c:v>
                </c:pt>
                <c:pt idx="1677">
                  <c:v>3.0000000000000027E-3</c:v>
                </c:pt>
                <c:pt idx="1678">
                  <c:v>3.9999999999999966E-3</c:v>
                </c:pt>
                <c:pt idx="1679">
                  <c:v>3.9999999999999966E-3</c:v>
                </c:pt>
                <c:pt idx="1680">
                  <c:v>3.9999999999999966E-3</c:v>
                </c:pt>
                <c:pt idx="1681">
                  <c:v>3.9999999999999966E-3</c:v>
                </c:pt>
                <c:pt idx="1682">
                  <c:v>3.9999999999999966E-3</c:v>
                </c:pt>
                <c:pt idx="1683">
                  <c:v>3.9999999999999966E-3</c:v>
                </c:pt>
                <c:pt idx="1684">
                  <c:v>3.9999999999999966E-3</c:v>
                </c:pt>
                <c:pt idx="1685">
                  <c:v>3.9999999999999966E-3</c:v>
                </c:pt>
                <c:pt idx="1686">
                  <c:v>3.9999999999999966E-3</c:v>
                </c:pt>
                <c:pt idx="1687">
                  <c:v>4.9999999999999975E-3</c:v>
                </c:pt>
                <c:pt idx="1688">
                  <c:v>4.9999999999999975E-3</c:v>
                </c:pt>
                <c:pt idx="1689">
                  <c:v>4.9999999999999975E-3</c:v>
                </c:pt>
                <c:pt idx="1690">
                  <c:v>4.9999999999999975E-3</c:v>
                </c:pt>
                <c:pt idx="1691">
                  <c:v>4.9999999999999975E-3</c:v>
                </c:pt>
                <c:pt idx="1692">
                  <c:v>4.9999999999999975E-3</c:v>
                </c:pt>
                <c:pt idx="1693">
                  <c:v>3.9999999999999966E-3</c:v>
                </c:pt>
                <c:pt idx="1694">
                  <c:v>3.9999999999999966E-3</c:v>
                </c:pt>
                <c:pt idx="1695">
                  <c:v>3.9999999999999966E-3</c:v>
                </c:pt>
                <c:pt idx="1696">
                  <c:v>3.9999999999999966E-3</c:v>
                </c:pt>
                <c:pt idx="1697">
                  <c:v>3.9999999999999966E-3</c:v>
                </c:pt>
                <c:pt idx="1698">
                  <c:v>4.9999999999999975E-3</c:v>
                </c:pt>
                <c:pt idx="1699">
                  <c:v>4.9999999999999975E-3</c:v>
                </c:pt>
                <c:pt idx="1700">
                  <c:v>3.9999999999999966E-3</c:v>
                </c:pt>
                <c:pt idx="1701">
                  <c:v>3.9999999999999966E-3</c:v>
                </c:pt>
                <c:pt idx="1702">
                  <c:v>3.9999999999999966E-3</c:v>
                </c:pt>
                <c:pt idx="1703">
                  <c:v>3.9999999999999966E-3</c:v>
                </c:pt>
                <c:pt idx="1704">
                  <c:v>4.9999999999999975E-3</c:v>
                </c:pt>
                <c:pt idx="1705">
                  <c:v>3.9999999999999966E-3</c:v>
                </c:pt>
                <c:pt idx="1706">
                  <c:v>4.9999999999999975E-3</c:v>
                </c:pt>
                <c:pt idx="1707">
                  <c:v>4.9999999999999975E-3</c:v>
                </c:pt>
                <c:pt idx="1708">
                  <c:v>5.9999999999999984E-3</c:v>
                </c:pt>
                <c:pt idx="1709">
                  <c:v>5.9999999999999984E-3</c:v>
                </c:pt>
                <c:pt idx="1710">
                  <c:v>5.9999999999999984E-3</c:v>
                </c:pt>
                <c:pt idx="1711">
                  <c:v>3.9999999999999966E-3</c:v>
                </c:pt>
                <c:pt idx="1712">
                  <c:v>4.9999999999999975E-3</c:v>
                </c:pt>
                <c:pt idx="1713">
                  <c:v>4.9999999999999975E-3</c:v>
                </c:pt>
                <c:pt idx="1714">
                  <c:v>3.9999999999999966E-3</c:v>
                </c:pt>
                <c:pt idx="1715">
                  <c:v>3.9999999999999966E-3</c:v>
                </c:pt>
                <c:pt idx="1716">
                  <c:v>4.9999999999999975E-3</c:v>
                </c:pt>
                <c:pt idx="1717">
                  <c:v>3.9999999999999966E-3</c:v>
                </c:pt>
                <c:pt idx="1718">
                  <c:v>3.9999999999999966E-3</c:v>
                </c:pt>
                <c:pt idx="1719">
                  <c:v>4.9999999999999975E-3</c:v>
                </c:pt>
                <c:pt idx="1720">
                  <c:v>4.9999999999999975E-3</c:v>
                </c:pt>
                <c:pt idx="1721">
                  <c:v>3.9999999999999966E-3</c:v>
                </c:pt>
                <c:pt idx="1722">
                  <c:v>4.9999999999999975E-3</c:v>
                </c:pt>
                <c:pt idx="1723">
                  <c:v>4.9999999999999975E-3</c:v>
                </c:pt>
                <c:pt idx="1724">
                  <c:v>4.9999999999999975E-3</c:v>
                </c:pt>
                <c:pt idx="1725">
                  <c:v>4.0000000000000036E-3</c:v>
                </c:pt>
                <c:pt idx="1726">
                  <c:v>4.0000000000000036E-3</c:v>
                </c:pt>
                <c:pt idx="1727">
                  <c:v>3.0000000000000027E-3</c:v>
                </c:pt>
                <c:pt idx="1728">
                  <c:v>3.0000000000000027E-3</c:v>
                </c:pt>
                <c:pt idx="1729">
                  <c:v>3.0000000000000027E-3</c:v>
                </c:pt>
                <c:pt idx="1730">
                  <c:v>3.0000000000000027E-3</c:v>
                </c:pt>
                <c:pt idx="1731">
                  <c:v>3.9999999999999966E-3</c:v>
                </c:pt>
                <c:pt idx="1732">
                  <c:v>3.9999999999999966E-3</c:v>
                </c:pt>
                <c:pt idx="1733">
                  <c:v>3.9999999999999966E-3</c:v>
                </c:pt>
                <c:pt idx="1734">
                  <c:v>3.9999999999999966E-3</c:v>
                </c:pt>
                <c:pt idx="1735">
                  <c:v>3.9999999999999966E-3</c:v>
                </c:pt>
                <c:pt idx="1736">
                  <c:v>3.9999999999999966E-3</c:v>
                </c:pt>
                <c:pt idx="1737">
                  <c:v>2.9999999999999957E-3</c:v>
                </c:pt>
                <c:pt idx="1738">
                  <c:v>2.9999999999999957E-3</c:v>
                </c:pt>
                <c:pt idx="1739">
                  <c:v>3.9999999999999966E-3</c:v>
                </c:pt>
                <c:pt idx="1740">
                  <c:v>3.9999999999999966E-3</c:v>
                </c:pt>
                <c:pt idx="1741">
                  <c:v>4.9999999999999975E-3</c:v>
                </c:pt>
                <c:pt idx="1742">
                  <c:v>4.9999999999999975E-3</c:v>
                </c:pt>
                <c:pt idx="1743">
                  <c:v>4.9999999999999975E-3</c:v>
                </c:pt>
                <c:pt idx="1744">
                  <c:v>4.9999999999999975E-3</c:v>
                </c:pt>
                <c:pt idx="1745">
                  <c:v>4.9999999999999975E-3</c:v>
                </c:pt>
                <c:pt idx="1746">
                  <c:v>4.9999999999999975E-3</c:v>
                </c:pt>
                <c:pt idx="1747">
                  <c:v>3.9999999999999966E-3</c:v>
                </c:pt>
                <c:pt idx="1748">
                  <c:v>4.9999999999999975E-3</c:v>
                </c:pt>
                <c:pt idx="1749">
                  <c:v>3.9999999999999966E-3</c:v>
                </c:pt>
                <c:pt idx="1750">
                  <c:v>3.9999999999999966E-3</c:v>
                </c:pt>
                <c:pt idx="1751">
                  <c:v>3.9999999999999966E-3</c:v>
                </c:pt>
                <c:pt idx="1752">
                  <c:v>3.9999999999999966E-3</c:v>
                </c:pt>
                <c:pt idx="1753">
                  <c:v>4.9999999999999975E-3</c:v>
                </c:pt>
                <c:pt idx="1754">
                  <c:v>4.9999999999999975E-3</c:v>
                </c:pt>
                <c:pt idx="1755">
                  <c:v>4.9999999999999975E-3</c:v>
                </c:pt>
                <c:pt idx="1756">
                  <c:v>4.9999999999999975E-3</c:v>
                </c:pt>
                <c:pt idx="1757">
                  <c:v>4.0000000000000036E-3</c:v>
                </c:pt>
                <c:pt idx="1758">
                  <c:v>4.0000000000000036E-3</c:v>
                </c:pt>
                <c:pt idx="1759">
                  <c:v>4.0000000000000036E-3</c:v>
                </c:pt>
                <c:pt idx="1760">
                  <c:v>3.0000000000000027E-3</c:v>
                </c:pt>
                <c:pt idx="1761">
                  <c:v>3.0000000000000027E-3</c:v>
                </c:pt>
                <c:pt idx="1762">
                  <c:v>3.0000000000000027E-3</c:v>
                </c:pt>
                <c:pt idx="1763">
                  <c:v>3.0000000000000027E-3</c:v>
                </c:pt>
                <c:pt idx="1764">
                  <c:v>4.0000000000000036E-3</c:v>
                </c:pt>
                <c:pt idx="1765">
                  <c:v>4.0000000000000036E-3</c:v>
                </c:pt>
                <c:pt idx="1766">
                  <c:v>4.0000000000000036E-3</c:v>
                </c:pt>
                <c:pt idx="1767">
                  <c:v>4.0000000000000036E-3</c:v>
                </c:pt>
                <c:pt idx="1768">
                  <c:v>4.0000000000000036E-3</c:v>
                </c:pt>
                <c:pt idx="1769">
                  <c:v>4.0000000000000036E-3</c:v>
                </c:pt>
                <c:pt idx="1770">
                  <c:v>4.0000000000000036E-3</c:v>
                </c:pt>
                <c:pt idx="1771">
                  <c:v>4.0000000000000036E-3</c:v>
                </c:pt>
                <c:pt idx="1772">
                  <c:v>4.0000000000000036E-3</c:v>
                </c:pt>
                <c:pt idx="1773">
                  <c:v>4.0000000000000036E-3</c:v>
                </c:pt>
                <c:pt idx="1774">
                  <c:v>5.0000000000000044E-3</c:v>
                </c:pt>
                <c:pt idx="1775">
                  <c:v>5.0000000000000044E-3</c:v>
                </c:pt>
                <c:pt idx="1776">
                  <c:v>4.0000000000000036E-3</c:v>
                </c:pt>
                <c:pt idx="1777">
                  <c:v>4.0000000000000036E-3</c:v>
                </c:pt>
                <c:pt idx="1778">
                  <c:v>5.0000000000000044E-3</c:v>
                </c:pt>
                <c:pt idx="1779">
                  <c:v>5.0000000000000044E-3</c:v>
                </c:pt>
                <c:pt idx="1780">
                  <c:v>5.0000000000000044E-3</c:v>
                </c:pt>
                <c:pt idx="1781">
                  <c:v>5.0000000000000044E-3</c:v>
                </c:pt>
                <c:pt idx="1782">
                  <c:v>5.0000000000000044E-3</c:v>
                </c:pt>
                <c:pt idx="1783">
                  <c:v>4.0000000000000036E-3</c:v>
                </c:pt>
                <c:pt idx="1784">
                  <c:v>4.0000000000000036E-3</c:v>
                </c:pt>
                <c:pt idx="1785">
                  <c:v>4.0000000000000036E-3</c:v>
                </c:pt>
                <c:pt idx="1786">
                  <c:v>4.0000000000000036E-3</c:v>
                </c:pt>
                <c:pt idx="1787">
                  <c:v>3.0000000000000027E-3</c:v>
                </c:pt>
                <c:pt idx="1788">
                  <c:v>4.0000000000000036E-3</c:v>
                </c:pt>
                <c:pt idx="1789">
                  <c:v>4.0000000000000036E-3</c:v>
                </c:pt>
                <c:pt idx="1790">
                  <c:v>4.0000000000000036E-3</c:v>
                </c:pt>
                <c:pt idx="1791">
                  <c:v>5.0000000000000044E-3</c:v>
                </c:pt>
                <c:pt idx="1792">
                  <c:v>4.0000000000000036E-3</c:v>
                </c:pt>
                <c:pt idx="1793">
                  <c:v>4.0000000000000036E-3</c:v>
                </c:pt>
                <c:pt idx="1794">
                  <c:v>3.0000000000000027E-3</c:v>
                </c:pt>
                <c:pt idx="1795">
                  <c:v>4.0000000000000036E-3</c:v>
                </c:pt>
                <c:pt idx="1796">
                  <c:v>4.0000000000000036E-3</c:v>
                </c:pt>
                <c:pt idx="1797">
                  <c:v>4.9999999999999975E-3</c:v>
                </c:pt>
                <c:pt idx="1798">
                  <c:v>4.9999999999999975E-3</c:v>
                </c:pt>
                <c:pt idx="1799">
                  <c:v>4.9999999999999975E-3</c:v>
                </c:pt>
                <c:pt idx="1800">
                  <c:v>5.9999999999999984E-3</c:v>
                </c:pt>
                <c:pt idx="1801">
                  <c:v>5.9999999999999984E-3</c:v>
                </c:pt>
                <c:pt idx="1802">
                  <c:v>5.9999999999999984E-3</c:v>
                </c:pt>
                <c:pt idx="1803">
                  <c:v>5.9999999999999984E-3</c:v>
                </c:pt>
                <c:pt idx="1804">
                  <c:v>5.9999999999999984E-3</c:v>
                </c:pt>
                <c:pt idx="1805">
                  <c:v>4.9999999999999975E-3</c:v>
                </c:pt>
                <c:pt idx="1806">
                  <c:v>5.9999999999999984E-3</c:v>
                </c:pt>
                <c:pt idx="1807">
                  <c:v>4.9999999999999975E-3</c:v>
                </c:pt>
                <c:pt idx="1808">
                  <c:v>4.9999999999999975E-3</c:v>
                </c:pt>
                <c:pt idx="1809">
                  <c:v>5.9999999999999984E-3</c:v>
                </c:pt>
                <c:pt idx="1810">
                  <c:v>5.9999999999999984E-3</c:v>
                </c:pt>
                <c:pt idx="1811">
                  <c:v>4.9999999999999975E-3</c:v>
                </c:pt>
                <c:pt idx="1812">
                  <c:v>4.9999999999999975E-3</c:v>
                </c:pt>
                <c:pt idx="1813">
                  <c:v>4.9999999999999975E-3</c:v>
                </c:pt>
                <c:pt idx="1814">
                  <c:v>4.9999999999999975E-3</c:v>
                </c:pt>
                <c:pt idx="1815">
                  <c:v>4.9999999999999975E-3</c:v>
                </c:pt>
                <c:pt idx="1816">
                  <c:v>5.9999999999999984E-3</c:v>
                </c:pt>
                <c:pt idx="1817">
                  <c:v>5.9999999999999984E-3</c:v>
                </c:pt>
                <c:pt idx="1818">
                  <c:v>4.9999999999999975E-3</c:v>
                </c:pt>
                <c:pt idx="1819">
                  <c:v>4.9999999999999975E-3</c:v>
                </c:pt>
                <c:pt idx="1820">
                  <c:v>3.9999999999999966E-3</c:v>
                </c:pt>
                <c:pt idx="1821">
                  <c:v>4.9999999999999975E-3</c:v>
                </c:pt>
                <c:pt idx="1822">
                  <c:v>4.9999999999999975E-3</c:v>
                </c:pt>
                <c:pt idx="1823">
                  <c:v>4.9999999999999975E-3</c:v>
                </c:pt>
                <c:pt idx="1824">
                  <c:v>4.9999999999999975E-3</c:v>
                </c:pt>
                <c:pt idx="1825">
                  <c:v>5.9999999999999984E-3</c:v>
                </c:pt>
                <c:pt idx="1826">
                  <c:v>3.9999999999999966E-3</c:v>
                </c:pt>
                <c:pt idx="1827">
                  <c:v>3.9999999999999966E-3</c:v>
                </c:pt>
                <c:pt idx="1828">
                  <c:v>4.9999999999999975E-3</c:v>
                </c:pt>
                <c:pt idx="1829">
                  <c:v>4.9999999999999975E-3</c:v>
                </c:pt>
                <c:pt idx="1830">
                  <c:v>4.9999999999999975E-3</c:v>
                </c:pt>
                <c:pt idx="1831">
                  <c:v>4.9999999999999975E-3</c:v>
                </c:pt>
                <c:pt idx="1832">
                  <c:v>4.9999999999999975E-3</c:v>
                </c:pt>
                <c:pt idx="1833">
                  <c:v>5.9999999999999984E-3</c:v>
                </c:pt>
                <c:pt idx="1834">
                  <c:v>5.9999999999999984E-3</c:v>
                </c:pt>
                <c:pt idx="1835">
                  <c:v>5.9999999999999984E-3</c:v>
                </c:pt>
                <c:pt idx="1836">
                  <c:v>5.9999999999999984E-3</c:v>
                </c:pt>
                <c:pt idx="1837">
                  <c:v>5.9999999999999984E-3</c:v>
                </c:pt>
                <c:pt idx="1838">
                  <c:v>5.9999999999999984E-3</c:v>
                </c:pt>
                <c:pt idx="1839">
                  <c:v>4.9999999999999975E-3</c:v>
                </c:pt>
                <c:pt idx="1840">
                  <c:v>4.9999999999999975E-3</c:v>
                </c:pt>
                <c:pt idx="1841">
                  <c:v>3.9999999999999966E-3</c:v>
                </c:pt>
                <c:pt idx="1842">
                  <c:v>4.9999999999999975E-3</c:v>
                </c:pt>
                <c:pt idx="1843">
                  <c:v>3.9999999999999966E-3</c:v>
                </c:pt>
                <c:pt idx="1844">
                  <c:v>4.9999999999999975E-3</c:v>
                </c:pt>
                <c:pt idx="1845">
                  <c:v>3.9999999999999966E-3</c:v>
                </c:pt>
                <c:pt idx="1846">
                  <c:v>4.9999999999999975E-3</c:v>
                </c:pt>
                <c:pt idx="1847">
                  <c:v>3.9999999999999966E-3</c:v>
                </c:pt>
                <c:pt idx="1848">
                  <c:v>3.9999999999999966E-3</c:v>
                </c:pt>
                <c:pt idx="1849">
                  <c:v>4.9999999999999975E-3</c:v>
                </c:pt>
                <c:pt idx="1850">
                  <c:v>4.9999999999999975E-3</c:v>
                </c:pt>
                <c:pt idx="1851">
                  <c:v>3.9999999999999966E-3</c:v>
                </c:pt>
                <c:pt idx="1852">
                  <c:v>4.9999999999999975E-3</c:v>
                </c:pt>
                <c:pt idx="1853">
                  <c:v>4.9999999999999975E-3</c:v>
                </c:pt>
                <c:pt idx="1854">
                  <c:v>4.9999999999999975E-3</c:v>
                </c:pt>
                <c:pt idx="1855">
                  <c:v>3.9999999999999966E-3</c:v>
                </c:pt>
                <c:pt idx="1856">
                  <c:v>4.9999999999999975E-3</c:v>
                </c:pt>
                <c:pt idx="1857">
                  <c:v>4.0000000000000036E-3</c:v>
                </c:pt>
                <c:pt idx="1858">
                  <c:v>4.9999999999999975E-3</c:v>
                </c:pt>
                <c:pt idx="1859">
                  <c:v>4.0000000000000036E-3</c:v>
                </c:pt>
                <c:pt idx="1860">
                  <c:v>4.0000000000000036E-3</c:v>
                </c:pt>
                <c:pt idx="1861">
                  <c:v>4.0000000000000036E-3</c:v>
                </c:pt>
                <c:pt idx="1862">
                  <c:v>4.0000000000000036E-3</c:v>
                </c:pt>
                <c:pt idx="1863">
                  <c:v>4.0000000000000036E-3</c:v>
                </c:pt>
                <c:pt idx="1864">
                  <c:v>4.0000000000000036E-3</c:v>
                </c:pt>
                <c:pt idx="1865">
                  <c:v>4.9999999999999975E-3</c:v>
                </c:pt>
                <c:pt idx="1866">
                  <c:v>4.0000000000000036E-3</c:v>
                </c:pt>
                <c:pt idx="1867">
                  <c:v>4.0000000000000036E-3</c:v>
                </c:pt>
                <c:pt idx="1868">
                  <c:v>3.0000000000000027E-3</c:v>
                </c:pt>
                <c:pt idx="1869">
                  <c:v>4.0000000000000036E-3</c:v>
                </c:pt>
                <c:pt idx="1870">
                  <c:v>4.0000000000000036E-3</c:v>
                </c:pt>
                <c:pt idx="1871">
                  <c:v>4.0000000000000036E-3</c:v>
                </c:pt>
                <c:pt idx="1872">
                  <c:v>4.9999999999999975E-3</c:v>
                </c:pt>
                <c:pt idx="1873">
                  <c:v>4.0000000000000036E-3</c:v>
                </c:pt>
                <c:pt idx="1874">
                  <c:v>4.0000000000000036E-3</c:v>
                </c:pt>
                <c:pt idx="1875">
                  <c:v>3.0000000000000027E-3</c:v>
                </c:pt>
                <c:pt idx="1876">
                  <c:v>3.0000000000000027E-3</c:v>
                </c:pt>
                <c:pt idx="1877">
                  <c:v>3.0000000000000027E-3</c:v>
                </c:pt>
                <c:pt idx="1878">
                  <c:v>3.0000000000000027E-3</c:v>
                </c:pt>
                <c:pt idx="1879">
                  <c:v>3.0000000000000027E-3</c:v>
                </c:pt>
                <c:pt idx="1880">
                  <c:v>4.0000000000000036E-3</c:v>
                </c:pt>
                <c:pt idx="1881">
                  <c:v>3.0000000000000027E-3</c:v>
                </c:pt>
                <c:pt idx="1882">
                  <c:v>3.0000000000000027E-3</c:v>
                </c:pt>
                <c:pt idx="1883">
                  <c:v>5.0000000000000044E-3</c:v>
                </c:pt>
                <c:pt idx="1884">
                  <c:v>5.0000000000000044E-3</c:v>
                </c:pt>
                <c:pt idx="1885">
                  <c:v>4.0000000000000036E-3</c:v>
                </c:pt>
                <c:pt idx="1886">
                  <c:v>4.0000000000000036E-3</c:v>
                </c:pt>
                <c:pt idx="1887">
                  <c:v>4.0000000000000036E-3</c:v>
                </c:pt>
                <c:pt idx="1888">
                  <c:v>4.0000000000000036E-3</c:v>
                </c:pt>
                <c:pt idx="1889">
                  <c:v>4.0000000000000036E-3</c:v>
                </c:pt>
                <c:pt idx="1890">
                  <c:v>4.0000000000000036E-3</c:v>
                </c:pt>
                <c:pt idx="1891">
                  <c:v>4.9999999999999975E-3</c:v>
                </c:pt>
                <c:pt idx="1892">
                  <c:v>3.0000000000000027E-3</c:v>
                </c:pt>
                <c:pt idx="1893">
                  <c:v>3.9999999999999966E-3</c:v>
                </c:pt>
                <c:pt idx="1894">
                  <c:v>4.9999999999999975E-3</c:v>
                </c:pt>
                <c:pt idx="1895">
                  <c:v>5.9999999999999984E-3</c:v>
                </c:pt>
                <c:pt idx="1896">
                  <c:v>4.9999999999999975E-3</c:v>
                </c:pt>
                <c:pt idx="1897">
                  <c:v>5.9999999999999984E-3</c:v>
                </c:pt>
                <c:pt idx="1898">
                  <c:v>5.9999999999999984E-3</c:v>
                </c:pt>
                <c:pt idx="1899">
                  <c:v>3.9999999999999966E-3</c:v>
                </c:pt>
                <c:pt idx="1900">
                  <c:v>4.0000000000000036E-3</c:v>
                </c:pt>
                <c:pt idx="1901">
                  <c:v>3.0000000000000027E-3</c:v>
                </c:pt>
                <c:pt idx="1902">
                  <c:v>3.0000000000000027E-3</c:v>
                </c:pt>
                <c:pt idx="1903">
                  <c:v>3.0000000000000027E-3</c:v>
                </c:pt>
                <c:pt idx="1904">
                  <c:v>3.9999999999999966E-3</c:v>
                </c:pt>
                <c:pt idx="1905">
                  <c:v>3.9999999999999966E-3</c:v>
                </c:pt>
                <c:pt idx="1906">
                  <c:v>3.9999999999999966E-3</c:v>
                </c:pt>
                <c:pt idx="1907">
                  <c:v>3.9999999999999966E-3</c:v>
                </c:pt>
                <c:pt idx="1908">
                  <c:v>3.9999999999999966E-3</c:v>
                </c:pt>
                <c:pt idx="1909">
                  <c:v>3.9999999999999966E-3</c:v>
                </c:pt>
                <c:pt idx="1910">
                  <c:v>3.9999999999999966E-3</c:v>
                </c:pt>
                <c:pt idx="1911">
                  <c:v>5.9999999999999984E-3</c:v>
                </c:pt>
                <c:pt idx="1912">
                  <c:v>4.9999999999999975E-3</c:v>
                </c:pt>
                <c:pt idx="1913">
                  <c:v>4.9999999999999975E-3</c:v>
                </c:pt>
                <c:pt idx="1914">
                  <c:v>4.9999999999999975E-3</c:v>
                </c:pt>
                <c:pt idx="1915">
                  <c:v>3.9999999999999966E-3</c:v>
                </c:pt>
                <c:pt idx="1916">
                  <c:v>3.0000000000000027E-3</c:v>
                </c:pt>
                <c:pt idx="1917">
                  <c:v>3.0000000000000027E-3</c:v>
                </c:pt>
                <c:pt idx="1918">
                  <c:v>3.0000000000000027E-3</c:v>
                </c:pt>
                <c:pt idx="1919">
                  <c:v>2.0000000000000018E-3</c:v>
                </c:pt>
                <c:pt idx="1920">
                  <c:v>1.0000000000000009E-3</c:v>
                </c:pt>
                <c:pt idx="1921">
                  <c:v>2.0000000000000018E-3</c:v>
                </c:pt>
                <c:pt idx="1922">
                  <c:v>2.0000000000000018E-3</c:v>
                </c:pt>
                <c:pt idx="1923">
                  <c:v>3.9999999999999966E-3</c:v>
                </c:pt>
                <c:pt idx="1924">
                  <c:v>4.9999999999999975E-3</c:v>
                </c:pt>
                <c:pt idx="1925">
                  <c:v>4.9999999999999975E-3</c:v>
                </c:pt>
                <c:pt idx="1926">
                  <c:v>4.9999999999999975E-3</c:v>
                </c:pt>
                <c:pt idx="1927">
                  <c:v>4.9999999999999975E-3</c:v>
                </c:pt>
                <c:pt idx="1928">
                  <c:v>5.9999999999999984E-3</c:v>
                </c:pt>
                <c:pt idx="1929">
                  <c:v>4.0000000000000036E-3</c:v>
                </c:pt>
                <c:pt idx="1930">
                  <c:v>4.0000000000000036E-3</c:v>
                </c:pt>
                <c:pt idx="1931">
                  <c:v>4.0000000000000036E-3</c:v>
                </c:pt>
                <c:pt idx="1932">
                  <c:v>3.0000000000000027E-3</c:v>
                </c:pt>
                <c:pt idx="1933">
                  <c:v>4.0000000000000036E-3</c:v>
                </c:pt>
                <c:pt idx="1934">
                  <c:v>3.9999999999999966E-3</c:v>
                </c:pt>
                <c:pt idx="1935">
                  <c:v>3.0000000000000027E-3</c:v>
                </c:pt>
                <c:pt idx="1936">
                  <c:v>3.0000000000000027E-3</c:v>
                </c:pt>
                <c:pt idx="1937">
                  <c:v>4.0000000000000036E-3</c:v>
                </c:pt>
                <c:pt idx="1938">
                  <c:v>4.0000000000000036E-3</c:v>
                </c:pt>
                <c:pt idx="1939">
                  <c:v>3.0000000000000027E-3</c:v>
                </c:pt>
                <c:pt idx="1940">
                  <c:v>4.0000000000000036E-3</c:v>
                </c:pt>
                <c:pt idx="1941">
                  <c:v>4.0000000000000036E-3</c:v>
                </c:pt>
                <c:pt idx="1942">
                  <c:v>4.0000000000000036E-3</c:v>
                </c:pt>
                <c:pt idx="1943">
                  <c:v>4.0000000000000036E-3</c:v>
                </c:pt>
                <c:pt idx="1944">
                  <c:v>4.0000000000000036E-3</c:v>
                </c:pt>
                <c:pt idx="1945">
                  <c:v>5.0000000000000044E-3</c:v>
                </c:pt>
                <c:pt idx="1946">
                  <c:v>4.0000000000000036E-3</c:v>
                </c:pt>
                <c:pt idx="1947">
                  <c:v>5.0000000000000044E-3</c:v>
                </c:pt>
                <c:pt idx="1948">
                  <c:v>5.0000000000000044E-3</c:v>
                </c:pt>
                <c:pt idx="1949">
                  <c:v>3.0000000000000027E-3</c:v>
                </c:pt>
                <c:pt idx="1950">
                  <c:v>3.0000000000000027E-3</c:v>
                </c:pt>
                <c:pt idx="1951">
                  <c:v>3.0000000000000027E-3</c:v>
                </c:pt>
                <c:pt idx="1952">
                  <c:v>2.0000000000000018E-3</c:v>
                </c:pt>
                <c:pt idx="1953">
                  <c:v>3.0000000000000027E-3</c:v>
                </c:pt>
                <c:pt idx="1954">
                  <c:v>2.0000000000000018E-3</c:v>
                </c:pt>
                <c:pt idx="1955">
                  <c:v>1.0000000000000009E-3</c:v>
                </c:pt>
                <c:pt idx="1956">
                  <c:v>1.0000000000000009E-3</c:v>
                </c:pt>
                <c:pt idx="1957">
                  <c:v>1.0000000000000009E-3</c:v>
                </c:pt>
                <c:pt idx="1958">
                  <c:v>1.0000000000000009E-3</c:v>
                </c:pt>
                <c:pt idx="1959">
                  <c:v>1.0000000000000009E-3</c:v>
                </c:pt>
                <c:pt idx="1960">
                  <c:v>2.0000000000000018E-3</c:v>
                </c:pt>
                <c:pt idx="1961">
                  <c:v>3.0000000000000027E-3</c:v>
                </c:pt>
                <c:pt idx="1962">
                  <c:v>4.0000000000000036E-3</c:v>
                </c:pt>
                <c:pt idx="1963">
                  <c:v>5.0000000000000044E-3</c:v>
                </c:pt>
                <c:pt idx="1964">
                  <c:v>4.0000000000000036E-3</c:v>
                </c:pt>
                <c:pt idx="1965">
                  <c:v>4.0000000000000036E-3</c:v>
                </c:pt>
                <c:pt idx="1966">
                  <c:v>4.0000000000000036E-3</c:v>
                </c:pt>
                <c:pt idx="1967">
                  <c:v>4.0000000000000036E-3</c:v>
                </c:pt>
                <c:pt idx="1968">
                  <c:v>4.0000000000000036E-3</c:v>
                </c:pt>
                <c:pt idx="1969">
                  <c:v>5.0000000000000044E-3</c:v>
                </c:pt>
                <c:pt idx="1970">
                  <c:v>3.0000000000000027E-3</c:v>
                </c:pt>
                <c:pt idx="1971">
                  <c:v>4.0000000000000036E-3</c:v>
                </c:pt>
                <c:pt idx="1972">
                  <c:v>4.0000000000000036E-3</c:v>
                </c:pt>
                <c:pt idx="1973">
                  <c:v>4.0000000000000036E-3</c:v>
                </c:pt>
                <c:pt idx="1974">
                  <c:v>4.0000000000000036E-3</c:v>
                </c:pt>
                <c:pt idx="1975">
                  <c:v>5.0000000000000044E-3</c:v>
                </c:pt>
                <c:pt idx="1976">
                  <c:v>5.0000000000000044E-3</c:v>
                </c:pt>
                <c:pt idx="1977">
                  <c:v>5.0000000000000044E-3</c:v>
                </c:pt>
                <c:pt idx="1978">
                  <c:v>5.0000000000000044E-3</c:v>
                </c:pt>
                <c:pt idx="1979">
                  <c:v>4.0000000000000036E-3</c:v>
                </c:pt>
                <c:pt idx="1980">
                  <c:v>4.0000000000000036E-3</c:v>
                </c:pt>
                <c:pt idx="1981">
                  <c:v>4.0000000000000036E-3</c:v>
                </c:pt>
                <c:pt idx="1982">
                  <c:v>4.0000000000000036E-3</c:v>
                </c:pt>
                <c:pt idx="1983">
                  <c:v>3.0000000000000027E-3</c:v>
                </c:pt>
                <c:pt idx="1984">
                  <c:v>3.0000000000000027E-3</c:v>
                </c:pt>
                <c:pt idx="1985">
                  <c:v>3.0000000000000027E-3</c:v>
                </c:pt>
                <c:pt idx="1986">
                  <c:v>4.0000000000000036E-3</c:v>
                </c:pt>
                <c:pt idx="1987">
                  <c:v>5.0000000000000044E-3</c:v>
                </c:pt>
                <c:pt idx="1988">
                  <c:v>5.0000000000000044E-3</c:v>
                </c:pt>
                <c:pt idx="1989">
                  <c:v>4.0000000000000036E-3</c:v>
                </c:pt>
                <c:pt idx="1990">
                  <c:v>4.0000000000000036E-3</c:v>
                </c:pt>
                <c:pt idx="1991">
                  <c:v>2.0000000000000018E-3</c:v>
                </c:pt>
                <c:pt idx="1992">
                  <c:v>2.0000000000000018E-3</c:v>
                </c:pt>
                <c:pt idx="1993">
                  <c:v>-1.0000000000000009E-3</c:v>
                </c:pt>
                <c:pt idx="1994">
                  <c:v>-2.0000000000000018E-3</c:v>
                </c:pt>
                <c:pt idx="1995">
                  <c:v>0</c:v>
                </c:pt>
                <c:pt idx="1996">
                  <c:v>0</c:v>
                </c:pt>
                <c:pt idx="1997">
                  <c:v>-2.0000000000000018E-3</c:v>
                </c:pt>
                <c:pt idx="1998">
                  <c:v>1.0000000000000009E-3</c:v>
                </c:pt>
                <c:pt idx="1999">
                  <c:v>3.9999999999999966E-3</c:v>
                </c:pt>
                <c:pt idx="2000">
                  <c:v>1.9999999999999948E-3</c:v>
                </c:pt>
                <c:pt idx="2001">
                  <c:v>2.9999999999999957E-3</c:v>
                </c:pt>
                <c:pt idx="2002">
                  <c:v>2.9999999999999957E-3</c:v>
                </c:pt>
                <c:pt idx="2003">
                  <c:v>1.9999999999999948E-3</c:v>
                </c:pt>
                <c:pt idx="2004">
                  <c:v>3.9999999999999966E-3</c:v>
                </c:pt>
                <c:pt idx="2005">
                  <c:v>4.9999999999999975E-3</c:v>
                </c:pt>
                <c:pt idx="2006">
                  <c:v>4.9999999999999975E-3</c:v>
                </c:pt>
                <c:pt idx="2007">
                  <c:v>4.9999999999999975E-3</c:v>
                </c:pt>
                <c:pt idx="2008">
                  <c:v>4.9999999999999975E-3</c:v>
                </c:pt>
                <c:pt idx="2009">
                  <c:v>1.9999999999999948E-3</c:v>
                </c:pt>
                <c:pt idx="2010">
                  <c:v>1.9999999999999948E-3</c:v>
                </c:pt>
                <c:pt idx="2011">
                  <c:v>1.9999999999999948E-3</c:v>
                </c:pt>
                <c:pt idx="2012">
                  <c:v>1.0000000000000009E-3</c:v>
                </c:pt>
                <c:pt idx="2013">
                  <c:v>2.0000000000000018E-3</c:v>
                </c:pt>
                <c:pt idx="2014">
                  <c:v>2.9999999999999957E-3</c:v>
                </c:pt>
                <c:pt idx="2015">
                  <c:v>3.9999999999999966E-3</c:v>
                </c:pt>
                <c:pt idx="2016">
                  <c:v>4.9999999999999975E-3</c:v>
                </c:pt>
                <c:pt idx="2017">
                  <c:v>4.9999999999999975E-3</c:v>
                </c:pt>
                <c:pt idx="2018">
                  <c:v>4.9999999999999975E-3</c:v>
                </c:pt>
                <c:pt idx="2019">
                  <c:v>3.9999999999999966E-3</c:v>
                </c:pt>
                <c:pt idx="2020">
                  <c:v>2.9999999999999957E-3</c:v>
                </c:pt>
                <c:pt idx="2021">
                  <c:v>2.9999999999999957E-3</c:v>
                </c:pt>
                <c:pt idx="2022">
                  <c:v>2.9999999999999957E-3</c:v>
                </c:pt>
                <c:pt idx="2023">
                  <c:v>2.9999999999999957E-3</c:v>
                </c:pt>
                <c:pt idx="2024">
                  <c:v>3.9999999999999966E-3</c:v>
                </c:pt>
                <c:pt idx="2025">
                  <c:v>3.9999999999999966E-3</c:v>
                </c:pt>
                <c:pt idx="2026">
                  <c:v>3.9999999999999966E-3</c:v>
                </c:pt>
                <c:pt idx="2027">
                  <c:v>3.0000000000000027E-3</c:v>
                </c:pt>
                <c:pt idx="2028">
                  <c:v>4.0000000000000036E-3</c:v>
                </c:pt>
                <c:pt idx="2029">
                  <c:v>3.9999999999999966E-3</c:v>
                </c:pt>
                <c:pt idx="2030">
                  <c:v>4.0000000000000036E-3</c:v>
                </c:pt>
                <c:pt idx="2031">
                  <c:v>4.0000000000000036E-3</c:v>
                </c:pt>
                <c:pt idx="2032">
                  <c:v>3.0000000000000027E-3</c:v>
                </c:pt>
                <c:pt idx="2033">
                  <c:v>3.0000000000000027E-3</c:v>
                </c:pt>
                <c:pt idx="2034">
                  <c:v>1.0000000000000009E-3</c:v>
                </c:pt>
                <c:pt idx="2035">
                  <c:v>2.0000000000000018E-3</c:v>
                </c:pt>
                <c:pt idx="2036">
                  <c:v>3.0000000000000027E-3</c:v>
                </c:pt>
                <c:pt idx="2037">
                  <c:v>4.9999999999999975E-3</c:v>
                </c:pt>
                <c:pt idx="2038">
                  <c:v>3.9999999999999966E-3</c:v>
                </c:pt>
                <c:pt idx="2039">
                  <c:v>5.9999999999999984E-3</c:v>
                </c:pt>
                <c:pt idx="2040">
                  <c:v>5.9999999999999984E-3</c:v>
                </c:pt>
                <c:pt idx="2041">
                  <c:v>4.9999999999999975E-3</c:v>
                </c:pt>
                <c:pt idx="2042">
                  <c:v>4.0000000000000036E-3</c:v>
                </c:pt>
                <c:pt idx="2043">
                  <c:v>2.0000000000000018E-3</c:v>
                </c:pt>
                <c:pt idx="2044">
                  <c:v>0</c:v>
                </c:pt>
                <c:pt idx="2045">
                  <c:v>-3.0000000000000027E-3</c:v>
                </c:pt>
                <c:pt idx="2046">
                  <c:v>-5.0000000000000044E-3</c:v>
                </c:pt>
                <c:pt idx="2047">
                  <c:v>-6.999999999999999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64B-410E-AA95-9520DB679A94}"/>
            </c:ext>
          </c:extLst>
        </c:ser>
        <c:ser>
          <c:idx val="1"/>
          <c:order val="1"/>
          <c:tx>
            <c:v>405nm PSS</c:v>
          </c:tx>
          <c:spPr>
            <a:ln w="19050" cap="rnd">
              <a:solidFill>
                <a:srgbClr val="7030A0"/>
              </a:solidFill>
              <a:round/>
            </a:ln>
            <a:effectLst/>
          </c:spPr>
          <c:marker>
            <c:symbol val="none"/>
          </c:marker>
          <c:xVal>
            <c:numRef>
              <c:f>Sheet1!$A$4:$A$2051</c:f>
              <c:numCache>
                <c:formatCode>General</c:formatCode>
                <c:ptCount val="2048"/>
                <c:pt idx="0">
                  <c:v>189.59</c:v>
                </c:pt>
                <c:pt idx="1">
                  <c:v>189.97</c:v>
                </c:pt>
                <c:pt idx="2">
                  <c:v>190.36</c:v>
                </c:pt>
                <c:pt idx="3">
                  <c:v>190.74</c:v>
                </c:pt>
                <c:pt idx="4">
                  <c:v>191.13</c:v>
                </c:pt>
                <c:pt idx="5">
                  <c:v>191.51</c:v>
                </c:pt>
                <c:pt idx="6">
                  <c:v>191.9</c:v>
                </c:pt>
                <c:pt idx="7">
                  <c:v>192.28</c:v>
                </c:pt>
                <c:pt idx="8">
                  <c:v>192.66</c:v>
                </c:pt>
                <c:pt idx="9">
                  <c:v>193.05</c:v>
                </c:pt>
                <c:pt idx="10">
                  <c:v>193.43</c:v>
                </c:pt>
                <c:pt idx="11">
                  <c:v>193.81</c:v>
                </c:pt>
                <c:pt idx="12">
                  <c:v>194.2</c:v>
                </c:pt>
                <c:pt idx="13">
                  <c:v>194.58</c:v>
                </c:pt>
                <c:pt idx="14">
                  <c:v>194.97</c:v>
                </c:pt>
                <c:pt idx="15">
                  <c:v>195.35</c:v>
                </c:pt>
                <c:pt idx="16">
                  <c:v>195.73</c:v>
                </c:pt>
                <c:pt idx="17">
                  <c:v>196.12</c:v>
                </c:pt>
                <c:pt idx="18">
                  <c:v>196.5</c:v>
                </c:pt>
                <c:pt idx="19">
                  <c:v>196.88</c:v>
                </c:pt>
                <c:pt idx="20">
                  <c:v>197.27</c:v>
                </c:pt>
                <c:pt idx="21">
                  <c:v>197.65</c:v>
                </c:pt>
                <c:pt idx="22">
                  <c:v>198.03</c:v>
                </c:pt>
                <c:pt idx="23">
                  <c:v>198.42</c:v>
                </c:pt>
                <c:pt idx="24">
                  <c:v>198.8</c:v>
                </c:pt>
                <c:pt idx="25">
                  <c:v>199.18</c:v>
                </c:pt>
                <c:pt idx="26">
                  <c:v>199.57</c:v>
                </c:pt>
                <c:pt idx="27">
                  <c:v>199.95</c:v>
                </c:pt>
                <c:pt idx="28">
                  <c:v>200.33</c:v>
                </c:pt>
                <c:pt idx="29">
                  <c:v>200.72</c:v>
                </c:pt>
                <c:pt idx="30">
                  <c:v>201.1</c:v>
                </c:pt>
                <c:pt idx="31">
                  <c:v>201.48</c:v>
                </c:pt>
                <c:pt idx="32">
                  <c:v>201.87</c:v>
                </c:pt>
                <c:pt idx="33">
                  <c:v>202.25</c:v>
                </c:pt>
                <c:pt idx="34">
                  <c:v>202.63</c:v>
                </c:pt>
                <c:pt idx="35">
                  <c:v>203.01</c:v>
                </c:pt>
                <c:pt idx="36">
                  <c:v>203.4</c:v>
                </c:pt>
                <c:pt idx="37">
                  <c:v>203.78</c:v>
                </c:pt>
                <c:pt idx="38">
                  <c:v>204.16</c:v>
                </c:pt>
                <c:pt idx="39">
                  <c:v>204.55</c:v>
                </c:pt>
                <c:pt idx="40">
                  <c:v>204.93</c:v>
                </c:pt>
                <c:pt idx="41">
                  <c:v>205.31</c:v>
                </c:pt>
                <c:pt idx="42">
                  <c:v>205.69</c:v>
                </c:pt>
                <c:pt idx="43">
                  <c:v>206.08</c:v>
                </c:pt>
                <c:pt idx="44">
                  <c:v>206.46</c:v>
                </c:pt>
                <c:pt idx="45">
                  <c:v>206.84</c:v>
                </c:pt>
                <c:pt idx="46">
                  <c:v>207.22</c:v>
                </c:pt>
                <c:pt idx="47">
                  <c:v>207.61</c:v>
                </c:pt>
                <c:pt idx="48">
                  <c:v>207.99</c:v>
                </c:pt>
                <c:pt idx="49">
                  <c:v>208.37</c:v>
                </c:pt>
                <c:pt idx="50">
                  <c:v>208.75</c:v>
                </c:pt>
                <c:pt idx="51">
                  <c:v>209.14</c:v>
                </c:pt>
                <c:pt idx="52">
                  <c:v>209.52</c:v>
                </c:pt>
                <c:pt idx="53">
                  <c:v>209.9</c:v>
                </c:pt>
                <c:pt idx="54">
                  <c:v>210.28</c:v>
                </c:pt>
                <c:pt idx="55">
                  <c:v>210.66</c:v>
                </c:pt>
                <c:pt idx="56">
                  <c:v>211.05</c:v>
                </c:pt>
                <c:pt idx="57">
                  <c:v>211.43</c:v>
                </c:pt>
                <c:pt idx="58">
                  <c:v>211.81</c:v>
                </c:pt>
                <c:pt idx="59">
                  <c:v>212.19</c:v>
                </c:pt>
                <c:pt idx="60">
                  <c:v>212.57</c:v>
                </c:pt>
                <c:pt idx="61">
                  <c:v>212.96</c:v>
                </c:pt>
                <c:pt idx="62">
                  <c:v>213.34</c:v>
                </c:pt>
                <c:pt idx="63">
                  <c:v>213.72</c:v>
                </c:pt>
                <c:pt idx="64">
                  <c:v>214.1</c:v>
                </c:pt>
                <c:pt idx="65">
                  <c:v>214.48</c:v>
                </c:pt>
                <c:pt idx="66">
                  <c:v>214.87</c:v>
                </c:pt>
                <c:pt idx="67">
                  <c:v>215.25</c:v>
                </c:pt>
                <c:pt idx="68">
                  <c:v>215.63</c:v>
                </c:pt>
                <c:pt idx="69">
                  <c:v>216.01</c:v>
                </c:pt>
                <c:pt idx="70">
                  <c:v>216.39</c:v>
                </c:pt>
                <c:pt idx="71">
                  <c:v>216.77</c:v>
                </c:pt>
                <c:pt idx="72">
                  <c:v>217.15</c:v>
                </c:pt>
                <c:pt idx="73">
                  <c:v>217.54</c:v>
                </c:pt>
                <c:pt idx="74">
                  <c:v>217.92</c:v>
                </c:pt>
                <c:pt idx="75">
                  <c:v>218.3</c:v>
                </c:pt>
                <c:pt idx="76">
                  <c:v>218.68</c:v>
                </c:pt>
                <c:pt idx="77">
                  <c:v>219.06</c:v>
                </c:pt>
                <c:pt idx="78">
                  <c:v>219.44</c:v>
                </c:pt>
                <c:pt idx="79">
                  <c:v>219.82</c:v>
                </c:pt>
                <c:pt idx="80">
                  <c:v>220.21</c:v>
                </c:pt>
                <c:pt idx="81">
                  <c:v>220.59</c:v>
                </c:pt>
                <c:pt idx="82">
                  <c:v>220.97</c:v>
                </c:pt>
                <c:pt idx="83">
                  <c:v>221.35</c:v>
                </c:pt>
                <c:pt idx="84">
                  <c:v>221.73</c:v>
                </c:pt>
                <c:pt idx="85">
                  <c:v>222.11</c:v>
                </c:pt>
                <c:pt idx="86">
                  <c:v>222.49</c:v>
                </c:pt>
                <c:pt idx="87">
                  <c:v>222.87</c:v>
                </c:pt>
                <c:pt idx="88">
                  <c:v>223.25</c:v>
                </c:pt>
                <c:pt idx="89">
                  <c:v>223.63</c:v>
                </c:pt>
                <c:pt idx="90">
                  <c:v>224.01</c:v>
                </c:pt>
                <c:pt idx="91">
                  <c:v>224.4</c:v>
                </c:pt>
                <c:pt idx="92">
                  <c:v>224.78</c:v>
                </c:pt>
                <c:pt idx="93">
                  <c:v>225.16</c:v>
                </c:pt>
                <c:pt idx="94">
                  <c:v>225.54</c:v>
                </c:pt>
                <c:pt idx="95">
                  <c:v>225.92</c:v>
                </c:pt>
                <c:pt idx="96">
                  <c:v>226.3</c:v>
                </c:pt>
                <c:pt idx="97">
                  <c:v>226.68</c:v>
                </c:pt>
                <c:pt idx="98">
                  <c:v>227.06</c:v>
                </c:pt>
                <c:pt idx="99">
                  <c:v>227.44</c:v>
                </c:pt>
                <c:pt idx="100">
                  <c:v>227.82</c:v>
                </c:pt>
                <c:pt idx="101">
                  <c:v>228.2</c:v>
                </c:pt>
                <c:pt idx="102">
                  <c:v>228.58</c:v>
                </c:pt>
                <c:pt idx="103">
                  <c:v>228.96</c:v>
                </c:pt>
                <c:pt idx="104">
                  <c:v>229.34</c:v>
                </c:pt>
                <c:pt idx="105">
                  <c:v>229.72</c:v>
                </c:pt>
                <c:pt idx="106">
                  <c:v>230.1</c:v>
                </c:pt>
                <c:pt idx="107">
                  <c:v>230.48</c:v>
                </c:pt>
                <c:pt idx="108">
                  <c:v>230.86</c:v>
                </c:pt>
                <c:pt idx="109">
                  <c:v>231.24</c:v>
                </c:pt>
                <c:pt idx="110">
                  <c:v>231.62</c:v>
                </c:pt>
                <c:pt idx="111">
                  <c:v>232</c:v>
                </c:pt>
                <c:pt idx="112">
                  <c:v>232.38</c:v>
                </c:pt>
                <c:pt idx="113">
                  <c:v>232.76</c:v>
                </c:pt>
                <c:pt idx="114">
                  <c:v>233.14</c:v>
                </c:pt>
                <c:pt idx="115">
                  <c:v>233.52</c:v>
                </c:pt>
                <c:pt idx="116">
                  <c:v>233.9</c:v>
                </c:pt>
                <c:pt idx="117">
                  <c:v>234.28</c:v>
                </c:pt>
                <c:pt idx="118">
                  <c:v>234.66</c:v>
                </c:pt>
                <c:pt idx="119">
                  <c:v>235.04</c:v>
                </c:pt>
                <c:pt idx="120">
                  <c:v>235.42</c:v>
                </c:pt>
                <c:pt idx="121">
                  <c:v>235.8</c:v>
                </c:pt>
                <c:pt idx="122">
                  <c:v>236.18</c:v>
                </c:pt>
                <c:pt idx="123">
                  <c:v>236.56</c:v>
                </c:pt>
                <c:pt idx="124">
                  <c:v>236.94</c:v>
                </c:pt>
                <c:pt idx="125">
                  <c:v>237.32</c:v>
                </c:pt>
                <c:pt idx="126">
                  <c:v>237.7</c:v>
                </c:pt>
                <c:pt idx="127">
                  <c:v>238.08</c:v>
                </c:pt>
                <c:pt idx="128">
                  <c:v>238.46</c:v>
                </c:pt>
                <c:pt idx="129">
                  <c:v>238.83</c:v>
                </c:pt>
                <c:pt idx="130">
                  <c:v>239.21</c:v>
                </c:pt>
                <c:pt idx="131">
                  <c:v>239.59</c:v>
                </c:pt>
                <c:pt idx="132">
                  <c:v>239.97</c:v>
                </c:pt>
                <c:pt idx="133">
                  <c:v>240.35</c:v>
                </c:pt>
                <c:pt idx="134">
                  <c:v>240.73</c:v>
                </c:pt>
                <c:pt idx="135">
                  <c:v>241.11</c:v>
                </c:pt>
                <c:pt idx="136">
                  <c:v>241.49</c:v>
                </c:pt>
                <c:pt idx="137">
                  <c:v>241.87</c:v>
                </c:pt>
                <c:pt idx="138">
                  <c:v>242.25</c:v>
                </c:pt>
                <c:pt idx="139">
                  <c:v>242.63</c:v>
                </c:pt>
                <c:pt idx="140">
                  <c:v>243</c:v>
                </c:pt>
                <c:pt idx="141">
                  <c:v>243.38</c:v>
                </c:pt>
                <c:pt idx="142">
                  <c:v>243.76</c:v>
                </c:pt>
                <c:pt idx="143">
                  <c:v>244.14</c:v>
                </c:pt>
                <c:pt idx="144">
                  <c:v>244.52</c:v>
                </c:pt>
                <c:pt idx="145">
                  <c:v>244.9</c:v>
                </c:pt>
                <c:pt idx="146">
                  <c:v>245.28</c:v>
                </c:pt>
                <c:pt idx="147">
                  <c:v>245.65</c:v>
                </c:pt>
                <c:pt idx="148">
                  <c:v>246.03</c:v>
                </c:pt>
                <c:pt idx="149">
                  <c:v>246.41</c:v>
                </c:pt>
                <c:pt idx="150">
                  <c:v>246.79</c:v>
                </c:pt>
                <c:pt idx="151">
                  <c:v>247.17</c:v>
                </c:pt>
                <c:pt idx="152">
                  <c:v>247.55</c:v>
                </c:pt>
                <c:pt idx="153">
                  <c:v>247.93</c:v>
                </c:pt>
                <c:pt idx="154">
                  <c:v>248.3</c:v>
                </c:pt>
                <c:pt idx="155">
                  <c:v>248.68</c:v>
                </c:pt>
                <c:pt idx="156">
                  <c:v>249.06</c:v>
                </c:pt>
                <c:pt idx="157">
                  <c:v>249.44</c:v>
                </c:pt>
                <c:pt idx="158">
                  <c:v>249.82</c:v>
                </c:pt>
                <c:pt idx="159">
                  <c:v>250.19</c:v>
                </c:pt>
                <c:pt idx="160">
                  <c:v>250.57</c:v>
                </c:pt>
                <c:pt idx="161">
                  <c:v>250.95</c:v>
                </c:pt>
                <c:pt idx="162">
                  <c:v>251.33</c:v>
                </c:pt>
                <c:pt idx="163">
                  <c:v>251.71</c:v>
                </c:pt>
                <c:pt idx="164">
                  <c:v>252.08</c:v>
                </c:pt>
                <c:pt idx="165">
                  <c:v>252.46</c:v>
                </c:pt>
                <c:pt idx="166">
                  <c:v>252.84</c:v>
                </c:pt>
                <c:pt idx="167">
                  <c:v>253.22</c:v>
                </c:pt>
                <c:pt idx="168">
                  <c:v>253.6</c:v>
                </c:pt>
                <c:pt idx="169">
                  <c:v>253.97</c:v>
                </c:pt>
                <c:pt idx="170">
                  <c:v>254.35</c:v>
                </c:pt>
                <c:pt idx="171">
                  <c:v>254.73</c:v>
                </c:pt>
                <c:pt idx="172">
                  <c:v>255.11</c:v>
                </c:pt>
                <c:pt idx="173">
                  <c:v>255.48</c:v>
                </c:pt>
                <c:pt idx="174">
                  <c:v>255.86</c:v>
                </c:pt>
                <c:pt idx="175">
                  <c:v>256.24</c:v>
                </c:pt>
                <c:pt idx="176">
                  <c:v>256.62</c:v>
                </c:pt>
                <c:pt idx="177">
                  <c:v>256.99</c:v>
                </c:pt>
                <c:pt idx="178">
                  <c:v>257.37</c:v>
                </c:pt>
                <c:pt idx="179">
                  <c:v>257.75</c:v>
                </c:pt>
                <c:pt idx="180">
                  <c:v>258.13</c:v>
                </c:pt>
                <c:pt idx="181">
                  <c:v>258.5</c:v>
                </c:pt>
                <c:pt idx="182">
                  <c:v>258.88</c:v>
                </c:pt>
                <c:pt idx="183">
                  <c:v>259.26</c:v>
                </c:pt>
                <c:pt idx="184">
                  <c:v>259.63</c:v>
                </c:pt>
                <c:pt idx="185">
                  <c:v>260.01</c:v>
                </c:pt>
                <c:pt idx="186">
                  <c:v>260.39</c:v>
                </c:pt>
                <c:pt idx="187">
                  <c:v>260.77</c:v>
                </c:pt>
                <c:pt idx="188">
                  <c:v>261.14</c:v>
                </c:pt>
                <c:pt idx="189">
                  <c:v>261.52</c:v>
                </c:pt>
                <c:pt idx="190">
                  <c:v>261.89999999999998</c:v>
                </c:pt>
                <c:pt idx="191">
                  <c:v>262.27</c:v>
                </c:pt>
                <c:pt idx="192">
                  <c:v>262.64999999999998</c:v>
                </c:pt>
                <c:pt idx="193">
                  <c:v>263.02999999999997</c:v>
                </c:pt>
                <c:pt idx="194">
                  <c:v>263.39999999999998</c:v>
                </c:pt>
                <c:pt idx="195">
                  <c:v>263.77999999999997</c:v>
                </c:pt>
                <c:pt idx="196">
                  <c:v>264.16000000000003</c:v>
                </c:pt>
                <c:pt idx="197">
                  <c:v>264.52999999999997</c:v>
                </c:pt>
                <c:pt idx="198">
                  <c:v>264.91000000000003</c:v>
                </c:pt>
                <c:pt idx="199">
                  <c:v>265.29000000000002</c:v>
                </c:pt>
                <c:pt idx="200">
                  <c:v>265.66000000000003</c:v>
                </c:pt>
                <c:pt idx="201">
                  <c:v>266.04000000000002</c:v>
                </c:pt>
                <c:pt idx="202">
                  <c:v>266.42</c:v>
                </c:pt>
                <c:pt idx="203">
                  <c:v>266.79000000000002</c:v>
                </c:pt>
                <c:pt idx="204">
                  <c:v>267.17</c:v>
                </c:pt>
                <c:pt idx="205">
                  <c:v>267.54000000000002</c:v>
                </c:pt>
                <c:pt idx="206">
                  <c:v>267.92</c:v>
                </c:pt>
                <c:pt idx="207">
                  <c:v>268.3</c:v>
                </c:pt>
                <c:pt idx="208">
                  <c:v>268.67</c:v>
                </c:pt>
                <c:pt idx="209">
                  <c:v>269.05</c:v>
                </c:pt>
                <c:pt idx="210">
                  <c:v>269.42</c:v>
                </c:pt>
                <c:pt idx="211">
                  <c:v>269.8</c:v>
                </c:pt>
                <c:pt idx="212">
                  <c:v>270.18</c:v>
                </c:pt>
                <c:pt idx="213">
                  <c:v>270.55</c:v>
                </c:pt>
                <c:pt idx="214">
                  <c:v>270.93</c:v>
                </c:pt>
                <c:pt idx="215">
                  <c:v>271.3</c:v>
                </c:pt>
                <c:pt idx="216">
                  <c:v>271.68</c:v>
                </c:pt>
                <c:pt idx="217">
                  <c:v>272.06</c:v>
                </c:pt>
                <c:pt idx="218">
                  <c:v>272.43</c:v>
                </c:pt>
                <c:pt idx="219">
                  <c:v>272.81</c:v>
                </c:pt>
                <c:pt idx="220">
                  <c:v>273.18</c:v>
                </c:pt>
                <c:pt idx="221">
                  <c:v>273.56</c:v>
                </c:pt>
                <c:pt idx="222">
                  <c:v>273.93</c:v>
                </c:pt>
                <c:pt idx="223">
                  <c:v>274.31</c:v>
                </c:pt>
                <c:pt idx="224">
                  <c:v>274.69</c:v>
                </c:pt>
                <c:pt idx="225">
                  <c:v>275.06</c:v>
                </c:pt>
                <c:pt idx="226">
                  <c:v>275.44</c:v>
                </c:pt>
                <c:pt idx="227">
                  <c:v>275.81</c:v>
                </c:pt>
                <c:pt idx="228">
                  <c:v>276.19</c:v>
                </c:pt>
                <c:pt idx="229">
                  <c:v>276.56</c:v>
                </c:pt>
                <c:pt idx="230">
                  <c:v>276.94</c:v>
                </c:pt>
                <c:pt idx="231">
                  <c:v>277.31</c:v>
                </c:pt>
                <c:pt idx="232">
                  <c:v>277.69</c:v>
                </c:pt>
                <c:pt idx="233">
                  <c:v>278.06</c:v>
                </c:pt>
                <c:pt idx="234">
                  <c:v>278.44</c:v>
                </c:pt>
                <c:pt idx="235">
                  <c:v>278.81</c:v>
                </c:pt>
                <c:pt idx="236">
                  <c:v>279.19</c:v>
                </c:pt>
                <c:pt idx="237">
                  <c:v>279.56</c:v>
                </c:pt>
                <c:pt idx="238">
                  <c:v>279.94</c:v>
                </c:pt>
                <c:pt idx="239">
                  <c:v>280.31</c:v>
                </c:pt>
                <c:pt idx="240">
                  <c:v>280.69</c:v>
                </c:pt>
                <c:pt idx="241">
                  <c:v>281.06</c:v>
                </c:pt>
                <c:pt idx="242">
                  <c:v>281.44</c:v>
                </c:pt>
                <c:pt idx="243">
                  <c:v>281.81</c:v>
                </c:pt>
                <c:pt idx="244">
                  <c:v>282.19</c:v>
                </c:pt>
                <c:pt idx="245">
                  <c:v>282.56</c:v>
                </c:pt>
                <c:pt idx="246">
                  <c:v>282.94</c:v>
                </c:pt>
                <c:pt idx="247">
                  <c:v>283.31</c:v>
                </c:pt>
                <c:pt idx="248">
                  <c:v>283.69</c:v>
                </c:pt>
                <c:pt idx="249">
                  <c:v>284.06</c:v>
                </c:pt>
                <c:pt idx="250">
                  <c:v>284.44</c:v>
                </c:pt>
                <c:pt idx="251">
                  <c:v>284.81</c:v>
                </c:pt>
                <c:pt idx="252">
                  <c:v>285.18</c:v>
                </c:pt>
                <c:pt idx="253">
                  <c:v>285.56</c:v>
                </c:pt>
                <c:pt idx="254">
                  <c:v>285.93</c:v>
                </c:pt>
                <c:pt idx="255">
                  <c:v>286.31</c:v>
                </c:pt>
                <c:pt idx="256">
                  <c:v>286.68</c:v>
                </c:pt>
                <c:pt idx="257">
                  <c:v>287.06</c:v>
                </c:pt>
                <c:pt idx="258">
                  <c:v>287.43</c:v>
                </c:pt>
                <c:pt idx="259">
                  <c:v>287.8</c:v>
                </c:pt>
                <c:pt idx="260">
                  <c:v>288.18</c:v>
                </c:pt>
                <c:pt idx="261">
                  <c:v>288.55</c:v>
                </c:pt>
                <c:pt idx="262">
                  <c:v>288.93</c:v>
                </c:pt>
                <c:pt idx="263">
                  <c:v>289.3</c:v>
                </c:pt>
                <c:pt idx="264">
                  <c:v>289.67</c:v>
                </c:pt>
                <c:pt idx="265">
                  <c:v>290.05</c:v>
                </c:pt>
                <c:pt idx="266">
                  <c:v>290.42</c:v>
                </c:pt>
                <c:pt idx="267">
                  <c:v>290.8</c:v>
                </c:pt>
                <c:pt idx="268">
                  <c:v>291.17</c:v>
                </c:pt>
                <c:pt idx="269">
                  <c:v>291.54000000000002</c:v>
                </c:pt>
                <c:pt idx="270">
                  <c:v>291.92</c:v>
                </c:pt>
                <c:pt idx="271">
                  <c:v>292.29000000000002</c:v>
                </c:pt>
                <c:pt idx="272">
                  <c:v>292.66000000000003</c:v>
                </c:pt>
                <c:pt idx="273">
                  <c:v>293.04000000000002</c:v>
                </c:pt>
                <c:pt idx="274">
                  <c:v>293.41000000000003</c:v>
                </c:pt>
                <c:pt idx="275">
                  <c:v>293.77999999999997</c:v>
                </c:pt>
                <c:pt idx="276">
                  <c:v>294.16000000000003</c:v>
                </c:pt>
                <c:pt idx="277">
                  <c:v>294.52999999999997</c:v>
                </c:pt>
                <c:pt idx="278">
                  <c:v>294.89999999999998</c:v>
                </c:pt>
                <c:pt idx="279">
                  <c:v>295.27999999999997</c:v>
                </c:pt>
                <c:pt idx="280">
                  <c:v>295.64999999999998</c:v>
                </c:pt>
                <c:pt idx="281">
                  <c:v>296.02</c:v>
                </c:pt>
                <c:pt idx="282">
                  <c:v>296.39999999999998</c:v>
                </c:pt>
                <c:pt idx="283">
                  <c:v>296.77</c:v>
                </c:pt>
                <c:pt idx="284">
                  <c:v>297.14</c:v>
                </c:pt>
                <c:pt idx="285">
                  <c:v>297.52</c:v>
                </c:pt>
                <c:pt idx="286">
                  <c:v>297.89</c:v>
                </c:pt>
                <c:pt idx="287">
                  <c:v>298.26</c:v>
                </c:pt>
                <c:pt idx="288">
                  <c:v>298.64</c:v>
                </c:pt>
                <c:pt idx="289">
                  <c:v>299.01</c:v>
                </c:pt>
                <c:pt idx="290">
                  <c:v>299.38</c:v>
                </c:pt>
                <c:pt idx="291">
                  <c:v>299.75</c:v>
                </c:pt>
                <c:pt idx="292">
                  <c:v>300.13</c:v>
                </c:pt>
                <c:pt idx="293">
                  <c:v>300.5</c:v>
                </c:pt>
                <c:pt idx="294">
                  <c:v>300.87</c:v>
                </c:pt>
                <c:pt idx="295">
                  <c:v>301.25</c:v>
                </c:pt>
                <c:pt idx="296">
                  <c:v>301.62</c:v>
                </c:pt>
                <c:pt idx="297">
                  <c:v>301.99</c:v>
                </c:pt>
                <c:pt idx="298">
                  <c:v>302.36</c:v>
                </c:pt>
                <c:pt idx="299">
                  <c:v>302.74</c:v>
                </c:pt>
                <c:pt idx="300">
                  <c:v>303.11</c:v>
                </c:pt>
                <c:pt idx="301">
                  <c:v>303.48</c:v>
                </c:pt>
                <c:pt idx="302">
                  <c:v>303.85000000000002</c:v>
                </c:pt>
                <c:pt idx="303">
                  <c:v>304.23</c:v>
                </c:pt>
                <c:pt idx="304">
                  <c:v>304.60000000000002</c:v>
                </c:pt>
                <c:pt idx="305">
                  <c:v>304.97000000000003</c:v>
                </c:pt>
                <c:pt idx="306">
                  <c:v>305.33999999999997</c:v>
                </c:pt>
                <c:pt idx="307">
                  <c:v>305.70999999999998</c:v>
                </c:pt>
                <c:pt idx="308">
                  <c:v>306.08999999999997</c:v>
                </c:pt>
                <c:pt idx="309">
                  <c:v>306.45999999999998</c:v>
                </c:pt>
                <c:pt idx="310">
                  <c:v>306.83</c:v>
                </c:pt>
                <c:pt idx="311">
                  <c:v>307.2</c:v>
                </c:pt>
                <c:pt idx="312">
                  <c:v>307.58</c:v>
                </c:pt>
                <c:pt idx="313">
                  <c:v>307.95</c:v>
                </c:pt>
                <c:pt idx="314">
                  <c:v>308.32</c:v>
                </c:pt>
                <c:pt idx="315">
                  <c:v>308.69</c:v>
                </c:pt>
                <c:pt idx="316">
                  <c:v>309.06</c:v>
                </c:pt>
                <c:pt idx="317">
                  <c:v>309.43</c:v>
                </c:pt>
                <c:pt idx="318">
                  <c:v>309.81</c:v>
                </c:pt>
                <c:pt idx="319">
                  <c:v>310.18</c:v>
                </c:pt>
                <c:pt idx="320">
                  <c:v>310.55</c:v>
                </c:pt>
                <c:pt idx="321">
                  <c:v>310.92</c:v>
                </c:pt>
                <c:pt idx="322">
                  <c:v>311.29000000000002</c:v>
                </c:pt>
                <c:pt idx="323">
                  <c:v>311.66000000000003</c:v>
                </c:pt>
                <c:pt idx="324">
                  <c:v>312.04000000000002</c:v>
                </c:pt>
                <c:pt idx="325">
                  <c:v>312.41000000000003</c:v>
                </c:pt>
                <c:pt idx="326">
                  <c:v>312.77999999999997</c:v>
                </c:pt>
                <c:pt idx="327">
                  <c:v>313.14999999999998</c:v>
                </c:pt>
                <c:pt idx="328">
                  <c:v>313.52</c:v>
                </c:pt>
                <c:pt idx="329">
                  <c:v>313.89</c:v>
                </c:pt>
                <c:pt idx="330">
                  <c:v>314.26</c:v>
                </c:pt>
                <c:pt idx="331">
                  <c:v>314.64</c:v>
                </c:pt>
                <c:pt idx="332">
                  <c:v>315.01</c:v>
                </c:pt>
                <c:pt idx="333">
                  <c:v>315.38</c:v>
                </c:pt>
                <c:pt idx="334">
                  <c:v>315.75</c:v>
                </c:pt>
                <c:pt idx="335">
                  <c:v>316.12</c:v>
                </c:pt>
                <c:pt idx="336">
                  <c:v>316.49</c:v>
                </c:pt>
                <c:pt idx="337">
                  <c:v>316.86</c:v>
                </c:pt>
                <c:pt idx="338">
                  <c:v>317.23</c:v>
                </c:pt>
                <c:pt idx="339">
                  <c:v>317.60000000000002</c:v>
                </c:pt>
                <c:pt idx="340">
                  <c:v>317.97000000000003</c:v>
                </c:pt>
                <c:pt idx="341">
                  <c:v>318.33999999999997</c:v>
                </c:pt>
                <c:pt idx="342">
                  <c:v>318.72000000000003</c:v>
                </c:pt>
                <c:pt idx="343">
                  <c:v>319.08999999999997</c:v>
                </c:pt>
                <c:pt idx="344">
                  <c:v>319.45999999999998</c:v>
                </c:pt>
                <c:pt idx="345">
                  <c:v>319.83</c:v>
                </c:pt>
                <c:pt idx="346">
                  <c:v>320.2</c:v>
                </c:pt>
                <c:pt idx="347">
                  <c:v>320.57</c:v>
                </c:pt>
                <c:pt idx="348">
                  <c:v>320.94</c:v>
                </c:pt>
                <c:pt idx="349">
                  <c:v>321.31</c:v>
                </c:pt>
                <c:pt idx="350">
                  <c:v>321.68</c:v>
                </c:pt>
                <c:pt idx="351">
                  <c:v>322.05</c:v>
                </c:pt>
                <c:pt idx="352">
                  <c:v>322.42</c:v>
                </c:pt>
                <c:pt idx="353">
                  <c:v>322.79000000000002</c:v>
                </c:pt>
                <c:pt idx="354">
                  <c:v>323.16000000000003</c:v>
                </c:pt>
                <c:pt idx="355">
                  <c:v>323.52999999999997</c:v>
                </c:pt>
                <c:pt idx="356">
                  <c:v>323.89999999999998</c:v>
                </c:pt>
                <c:pt idx="357">
                  <c:v>324.27</c:v>
                </c:pt>
                <c:pt idx="358">
                  <c:v>324.64</c:v>
                </c:pt>
                <c:pt idx="359">
                  <c:v>325.01</c:v>
                </c:pt>
                <c:pt idx="360">
                  <c:v>325.38</c:v>
                </c:pt>
                <c:pt idx="361">
                  <c:v>325.75</c:v>
                </c:pt>
                <c:pt idx="362">
                  <c:v>326.12</c:v>
                </c:pt>
                <c:pt idx="363">
                  <c:v>326.49</c:v>
                </c:pt>
                <c:pt idx="364">
                  <c:v>326.86</c:v>
                </c:pt>
                <c:pt idx="365">
                  <c:v>327.23</c:v>
                </c:pt>
                <c:pt idx="366">
                  <c:v>327.60000000000002</c:v>
                </c:pt>
                <c:pt idx="367">
                  <c:v>327.97</c:v>
                </c:pt>
                <c:pt idx="368">
                  <c:v>328.34</c:v>
                </c:pt>
                <c:pt idx="369">
                  <c:v>328.71</c:v>
                </c:pt>
                <c:pt idx="370">
                  <c:v>329.08</c:v>
                </c:pt>
                <c:pt idx="371">
                  <c:v>329.45</c:v>
                </c:pt>
                <c:pt idx="372">
                  <c:v>329.82</c:v>
                </c:pt>
                <c:pt idx="373">
                  <c:v>330.19</c:v>
                </c:pt>
                <c:pt idx="374">
                  <c:v>330.56</c:v>
                </c:pt>
                <c:pt idx="375">
                  <c:v>330.93</c:v>
                </c:pt>
                <c:pt idx="376">
                  <c:v>331.3</c:v>
                </c:pt>
                <c:pt idx="377">
                  <c:v>331.67</c:v>
                </c:pt>
                <c:pt idx="378">
                  <c:v>332.04</c:v>
                </c:pt>
                <c:pt idx="379">
                  <c:v>332.41</c:v>
                </c:pt>
                <c:pt idx="380">
                  <c:v>332.77</c:v>
                </c:pt>
                <c:pt idx="381">
                  <c:v>333.14</c:v>
                </c:pt>
                <c:pt idx="382">
                  <c:v>333.51</c:v>
                </c:pt>
                <c:pt idx="383">
                  <c:v>333.88</c:v>
                </c:pt>
                <c:pt idx="384">
                  <c:v>334.25</c:v>
                </c:pt>
                <c:pt idx="385">
                  <c:v>334.62</c:v>
                </c:pt>
                <c:pt idx="386">
                  <c:v>334.99</c:v>
                </c:pt>
                <c:pt idx="387">
                  <c:v>335.36</c:v>
                </c:pt>
                <c:pt idx="388">
                  <c:v>335.73</c:v>
                </c:pt>
                <c:pt idx="389">
                  <c:v>336.1</c:v>
                </c:pt>
                <c:pt idx="390">
                  <c:v>336.46</c:v>
                </c:pt>
                <c:pt idx="391">
                  <c:v>336.83</c:v>
                </c:pt>
                <c:pt idx="392">
                  <c:v>337.2</c:v>
                </c:pt>
                <c:pt idx="393">
                  <c:v>337.57</c:v>
                </c:pt>
                <c:pt idx="394">
                  <c:v>337.94</c:v>
                </c:pt>
                <c:pt idx="395">
                  <c:v>338.31</c:v>
                </c:pt>
                <c:pt idx="396">
                  <c:v>338.68</c:v>
                </c:pt>
                <c:pt idx="397">
                  <c:v>339.04</c:v>
                </c:pt>
                <c:pt idx="398">
                  <c:v>339.41</c:v>
                </c:pt>
                <c:pt idx="399">
                  <c:v>339.78</c:v>
                </c:pt>
                <c:pt idx="400">
                  <c:v>340.15</c:v>
                </c:pt>
                <c:pt idx="401">
                  <c:v>340.52</c:v>
                </c:pt>
                <c:pt idx="402">
                  <c:v>340.89</c:v>
                </c:pt>
                <c:pt idx="403">
                  <c:v>341.25</c:v>
                </c:pt>
                <c:pt idx="404">
                  <c:v>341.62</c:v>
                </c:pt>
                <c:pt idx="405">
                  <c:v>341.99</c:v>
                </c:pt>
                <c:pt idx="406">
                  <c:v>342.36</c:v>
                </c:pt>
                <c:pt idx="407">
                  <c:v>342.73</c:v>
                </c:pt>
                <c:pt idx="408">
                  <c:v>343.1</c:v>
                </c:pt>
                <c:pt idx="409">
                  <c:v>343.46</c:v>
                </c:pt>
                <c:pt idx="410">
                  <c:v>343.83</c:v>
                </c:pt>
                <c:pt idx="411">
                  <c:v>344.2</c:v>
                </c:pt>
                <c:pt idx="412">
                  <c:v>344.57</c:v>
                </c:pt>
                <c:pt idx="413">
                  <c:v>344.94</c:v>
                </c:pt>
                <c:pt idx="414">
                  <c:v>345.3</c:v>
                </c:pt>
                <c:pt idx="415">
                  <c:v>345.67</c:v>
                </c:pt>
                <c:pt idx="416">
                  <c:v>346.04</c:v>
                </c:pt>
                <c:pt idx="417">
                  <c:v>346.41</c:v>
                </c:pt>
                <c:pt idx="418">
                  <c:v>346.77</c:v>
                </c:pt>
                <c:pt idx="419">
                  <c:v>347.14</c:v>
                </c:pt>
                <c:pt idx="420">
                  <c:v>347.51</c:v>
                </c:pt>
                <c:pt idx="421">
                  <c:v>347.88</c:v>
                </c:pt>
                <c:pt idx="422">
                  <c:v>348.24</c:v>
                </c:pt>
                <c:pt idx="423">
                  <c:v>348.61</c:v>
                </c:pt>
                <c:pt idx="424">
                  <c:v>348.98</c:v>
                </c:pt>
                <c:pt idx="425">
                  <c:v>349.35</c:v>
                </c:pt>
                <c:pt idx="426">
                  <c:v>349.71</c:v>
                </c:pt>
                <c:pt idx="427">
                  <c:v>350.08</c:v>
                </c:pt>
                <c:pt idx="428">
                  <c:v>350.45</c:v>
                </c:pt>
                <c:pt idx="429">
                  <c:v>350.82</c:v>
                </c:pt>
                <c:pt idx="430">
                  <c:v>351.18</c:v>
                </c:pt>
                <c:pt idx="431">
                  <c:v>351.55</c:v>
                </c:pt>
                <c:pt idx="432">
                  <c:v>351.92</c:v>
                </c:pt>
                <c:pt idx="433">
                  <c:v>352.28</c:v>
                </c:pt>
                <c:pt idx="434">
                  <c:v>352.65</c:v>
                </c:pt>
                <c:pt idx="435">
                  <c:v>353.02</c:v>
                </c:pt>
                <c:pt idx="436">
                  <c:v>353.38</c:v>
                </c:pt>
                <c:pt idx="437">
                  <c:v>353.75</c:v>
                </c:pt>
                <c:pt idx="438">
                  <c:v>354.12</c:v>
                </c:pt>
                <c:pt idx="439">
                  <c:v>354.48</c:v>
                </c:pt>
                <c:pt idx="440">
                  <c:v>354.85</c:v>
                </c:pt>
                <c:pt idx="441">
                  <c:v>355.22</c:v>
                </c:pt>
                <c:pt idx="442">
                  <c:v>355.58</c:v>
                </c:pt>
                <c:pt idx="443">
                  <c:v>355.95</c:v>
                </c:pt>
                <c:pt idx="444">
                  <c:v>356.32</c:v>
                </c:pt>
                <c:pt idx="445">
                  <c:v>356.68</c:v>
                </c:pt>
                <c:pt idx="446">
                  <c:v>357.05</c:v>
                </c:pt>
                <c:pt idx="447">
                  <c:v>357.42</c:v>
                </c:pt>
                <c:pt idx="448">
                  <c:v>357.78</c:v>
                </c:pt>
                <c:pt idx="449">
                  <c:v>358.15</c:v>
                </c:pt>
                <c:pt idx="450">
                  <c:v>358.52</c:v>
                </c:pt>
                <c:pt idx="451">
                  <c:v>358.88</c:v>
                </c:pt>
                <c:pt idx="452">
                  <c:v>359.25</c:v>
                </c:pt>
                <c:pt idx="453">
                  <c:v>359.61</c:v>
                </c:pt>
                <c:pt idx="454">
                  <c:v>359.98</c:v>
                </c:pt>
                <c:pt idx="455">
                  <c:v>360.35</c:v>
                </c:pt>
                <c:pt idx="456">
                  <c:v>360.71</c:v>
                </c:pt>
                <c:pt idx="457">
                  <c:v>361.08</c:v>
                </c:pt>
                <c:pt idx="458">
                  <c:v>361.45</c:v>
                </c:pt>
                <c:pt idx="459">
                  <c:v>361.81</c:v>
                </c:pt>
                <c:pt idx="460">
                  <c:v>362.18</c:v>
                </c:pt>
                <c:pt idx="461">
                  <c:v>362.54</c:v>
                </c:pt>
                <c:pt idx="462">
                  <c:v>362.91</c:v>
                </c:pt>
                <c:pt idx="463">
                  <c:v>363.27</c:v>
                </c:pt>
                <c:pt idx="464">
                  <c:v>363.64</c:v>
                </c:pt>
                <c:pt idx="465">
                  <c:v>364.01</c:v>
                </c:pt>
                <c:pt idx="466">
                  <c:v>364.37</c:v>
                </c:pt>
                <c:pt idx="467">
                  <c:v>364.74</c:v>
                </c:pt>
                <c:pt idx="468">
                  <c:v>365.1</c:v>
                </c:pt>
                <c:pt idx="469">
                  <c:v>365.47</c:v>
                </c:pt>
                <c:pt idx="470">
                  <c:v>365.83</c:v>
                </c:pt>
                <c:pt idx="471">
                  <c:v>366.2</c:v>
                </c:pt>
                <c:pt idx="472">
                  <c:v>366.56</c:v>
                </c:pt>
                <c:pt idx="473">
                  <c:v>366.93</c:v>
                </c:pt>
                <c:pt idx="474">
                  <c:v>367.3</c:v>
                </c:pt>
                <c:pt idx="475">
                  <c:v>367.66</c:v>
                </c:pt>
                <c:pt idx="476">
                  <c:v>368.03</c:v>
                </c:pt>
                <c:pt idx="477">
                  <c:v>368.39</c:v>
                </c:pt>
                <c:pt idx="478">
                  <c:v>368.76</c:v>
                </c:pt>
                <c:pt idx="479">
                  <c:v>369.12</c:v>
                </c:pt>
                <c:pt idx="480">
                  <c:v>369.49</c:v>
                </c:pt>
                <c:pt idx="481">
                  <c:v>369.85</c:v>
                </c:pt>
                <c:pt idx="482">
                  <c:v>370.22</c:v>
                </c:pt>
                <c:pt idx="483">
                  <c:v>370.58</c:v>
                </c:pt>
                <c:pt idx="484">
                  <c:v>370.95</c:v>
                </c:pt>
                <c:pt idx="485">
                  <c:v>371.31</c:v>
                </c:pt>
                <c:pt idx="486">
                  <c:v>371.68</c:v>
                </c:pt>
                <c:pt idx="487">
                  <c:v>372.04</c:v>
                </c:pt>
                <c:pt idx="488">
                  <c:v>372.4</c:v>
                </c:pt>
                <c:pt idx="489">
                  <c:v>372.77</c:v>
                </c:pt>
                <c:pt idx="490">
                  <c:v>373.13</c:v>
                </c:pt>
                <c:pt idx="491">
                  <c:v>373.5</c:v>
                </c:pt>
                <c:pt idx="492">
                  <c:v>373.86</c:v>
                </c:pt>
                <c:pt idx="493">
                  <c:v>374.23</c:v>
                </c:pt>
                <c:pt idx="494">
                  <c:v>374.59</c:v>
                </c:pt>
                <c:pt idx="495">
                  <c:v>374.96</c:v>
                </c:pt>
                <c:pt idx="496">
                  <c:v>375.32</c:v>
                </c:pt>
                <c:pt idx="497">
                  <c:v>375.69</c:v>
                </c:pt>
                <c:pt idx="498">
                  <c:v>376.05</c:v>
                </c:pt>
                <c:pt idx="499">
                  <c:v>376.41</c:v>
                </c:pt>
                <c:pt idx="500">
                  <c:v>376.78</c:v>
                </c:pt>
                <c:pt idx="501">
                  <c:v>377.14</c:v>
                </c:pt>
                <c:pt idx="502">
                  <c:v>377.51</c:v>
                </c:pt>
                <c:pt idx="503">
                  <c:v>377.87</c:v>
                </c:pt>
                <c:pt idx="504">
                  <c:v>378.23</c:v>
                </c:pt>
                <c:pt idx="505">
                  <c:v>378.6</c:v>
                </c:pt>
                <c:pt idx="506">
                  <c:v>378.96</c:v>
                </c:pt>
                <c:pt idx="507">
                  <c:v>379.33</c:v>
                </c:pt>
                <c:pt idx="508">
                  <c:v>379.69</c:v>
                </c:pt>
                <c:pt idx="509">
                  <c:v>380.05</c:v>
                </c:pt>
                <c:pt idx="510">
                  <c:v>380.42</c:v>
                </c:pt>
                <c:pt idx="511">
                  <c:v>380.78</c:v>
                </c:pt>
                <c:pt idx="512">
                  <c:v>381.15</c:v>
                </c:pt>
                <c:pt idx="513">
                  <c:v>381.51</c:v>
                </c:pt>
                <c:pt idx="514">
                  <c:v>381.87</c:v>
                </c:pt>
                <c:pt idx="515">
                  <c:v>382.24</c:v>
                </c:pt>
                <c:pt idx="516">
                  <c:v>382.6</c:v>
                </c:pt>
                <c:pt idx="517">
                  <c:v>382.96</c:v>
                </c:pt>
                <c:pt idx="518">
                  <c:v>383.33</c:v>
                </c:pt>
                <c:pt idx="519">
                  <c:v>383.69</c:v>
                </c:pt>
                <c:pt idx="520">
                  <c:v>384.05</c:v>
                </c:pt>
                <c:pt idx="521">
                  <c:v>384.42</c:v>
                </c:pt>
                <c:pt idx="522">
                  <c:v>384.78</c:v>
                </c:pt>
                <c:pt idx="523">
                  <c:v>385.14</c:v>
                </c:pt>
                <c:pt idx="524">
                  <c:v>385.51</c:v>
                </c:pt>
                <c:pt idx="525">
                  <c:v>385.87</c:v>
                </c:pt>
                <c:pt idx="526">
                  <c:v>386.23</c:v>
                </c:pt>
                <c:pt idx="527">
                  <c:v>386.6</c:v>
                </c:pt>
                <c:pt idx="528">
                  <c:v>386.96</c:v>
                </c:pt>
                <c:pt idx="529">
                  <c:v>387.32</c:v>
                </c:pt>
                <c:pt idx="530">
                  <c:v>387.68</c:v>
                </c:pt>
                <c:pt idx="531">
                  <c:v>388.05</c:v>
                </c:pt>
                <c:pt idx="532">
                  <c:v>388.41</c:v>
                </c:pt>
                <c:pt idx="533">
                  <c:v>388.77</c:v>
                </c:pt>
                <c:pt idx="534">
                  <c:v>389.14</c:v>
                </c:pt>
                <c:pt idx="535">
                  <c:v>389.5</c:v>
                </c:pt>
                <c:pt idx="536">
                  <c:v>389.86</c:v>
                </c:pt>
                <c:pt idx="537">
                  <c:v>390.22</c:v>
                </c:pt>
                <c:pt idx="538">
                  <c:v>390.59</c:v>
                </c:pt>
                <c:pt idx="539">
                  <c:v>390.95</c:v>
                </c:pt>
                <c:pt idx="540">
                  <c:v>391.31</c:v>
                </c:pt>
                <c:pt idx="541">
                  <c:v>391.67</c:v>
                </c:pt>
                <c:pt idx="542">
                  <c:v>392.04</c:v>
                </c:pt>
                <c:pt idx="543">
                  <c:v>392.4</c:v>
                </c:pt>
                <c:pt idx="544">
                  <c:v>392.76</c:v>
                </c:pt>
                <c:pt idx="545">
                  <c:v>393.12</c:v>
                </c:pt>
                <c:pt idx="546">
                  <c:v>393.49</c:v>
                </c:pt>
                <c:pt idx="547">
                  <c:v>393.85</c:v>
                </c:pt>
                <c:pt idx="548">
                  <c:v>394.21</c:v>
                </c:pt>
                <c:pt idx="549">
                  <c:v>394.57</c:v>
                </c:pt>
                <c:pt idx="550">
                  <c:v>394.93</c:v>
                </c:pt>
                <c:pt idx="551">
                  <c:v>395.3</c:v>
                </c:pt>
                <c:pt idx="552">
                  <c:v>395.66</c:v>
                </c:pt>
                <c:pt idx="553">
                  <c:v>396.02</c:v>
                </c:pt>
                <c:pt idx="554">
                  <c:v>396.38</c:v>
                </c:pt>
                <c:pt idx="555">
                  <c:v>396.74</c:v>
                </c:pt>
                <c:pt idx="556">
                  <c:v>397.11</c:v>
                </c:pt>
                <c:pt idx="557">
                  <c:v>397.47</c:v>
                </c:pt>
                <c:pt idx="558">
                  <c:v>397.83</c:v>
                </c:pt>
                <c:pt idx="559">
                  <c:v>398.19</c:v>
                </c:pt>
                <c:pt idx="560">
                  <c:v>398.55</c:v>
                </c:pt>
                <c:pt idx="561">
                  <c:v>398.91</c:v>
                </c:pt>
                <c:pt idx="562">
                  <c:v>399.28</c:v>
                </c:pt>
                <c:pt idx="563">
                  <c:v>399.64</c:v>
                </c:pt>
                <c:pt idx="564">
                  <c:v>400</c:v>
                </c:pt>
                <c:pt idx="565">
                  <c:v>400.36</c:v>
                </c:pt>
                <c:pt idx="566">
                  <c:v>400.72</c:v>
                </c:pt>
                <c:pt idx="567">
                  <c:v>401.08</c:v>
                </c:pt>
                <c:pt idx="568">
                  <c:v>401.44</c:v>
                </c:pt>
                <c:pt idx="569">
                  <c:v>401.81</c:v>
                </c:pt>
                <c:pt idx="570">
                  <c:v>402.17</c:v>
                </c:pt>
                <c:pt idx="571">
                  <c:v>402.53</c:v>
                </c:pt>
                <c:pt idx="572">
                  <c:v>402.89</c:v>
                </c:pt>
                <c:pt idx="573">
                  <c:v>403.25</c:v>
                </c:pt>
                <c:pt idx="574">
                  <c:v>403.61</c:v>
                </c:pt>
                <c:pt idx="575">
                  <c:v>403.97</c:v>
                </c:pt>
                <c:pt idx="576">
                  <c:v>404.33</c:v>
                </c:pt>
                <c:pt idx="577">
                  <c:v>404.69</c:v>
                </c:pt>
                <c:pt idx="578">
                  <c:v>405.06</c:v>
                </c:pt>
                <c:pt idx="579">
                  <c:v>405.42</c:v>
                </c:pt>
                <c:pt idx="580">
                  <c:v>405.78</c:v>
                </c:pt>
                <c:pt idx="581">
                  <c:v>406.14</c:v>
                </c:pt>
                <c:pt idx="582">
                  <c:v>406.5</c:v>
                </c:pt>
                <c:pt idx="583">
                  <c:v>406.86</c:v>
                </c:pt>
                <c:pt idx="584">
                  <c:v>407.22</c:v>
                </c:pt>
                <c:pt idx="585">
                  <c:v>407.58</c:v>
                </c:pt>
                <c:pt idx="586">
                  <c:v>407.94</c:v>
                </c:pt>
                <c:pt idx="587">
                  <c:v>408.3</c:v>
                </c:pt>
                <c:pt idx="588">
                  <c:v>408.66</c:v>
                </c:pt>
                <c:pt idx="589">
                  <c:v>409.02</c:v>
                </c:pt>
                <c:pt idx="590">
                  <c:v>409.38</c:v>
                </c:pt>
                <c:pt idx="591">
                  <c:v>409.74</c:v>
                </c:pt>
                <c:pt idx="592">
                  <c:v>410.1</c:v>
                </c:pt>
                <c:pt idx="593">
                  <c:v>410.46</c:v>
                </c:pt>
                <c:pt idx="594">
                  <c:v>410.82</c:v>
                </c:pt>
                <c:pt idx="595">
                  <c:v>411.18</c:v>
                </c:pt>
                <c:pt idx="596">
                  <c:v>411.54</c:v>
                </c:pt>
                <c:pt idx="597">
                  <c:v>411.9</c:v>
                </c:pt>
                <c:pt idx="598">
                  <c:v>412.26</c:v>
                </c:pt>
                <c:pt idx="599">
                  <c:v>412.62</c:v>
                </c:pt>
                <c:pt idx="600">
                  <c:v>412.98</c:v>
                </c:pt>
                <c:pt idx="601">
                  <c:v>413.34</c:v>
                </c:pt>
                <c:pt idx="602">
                  <c:v>413.7</c:v>
                </c:pt>
                <c:pt idx="603">
                  <c:v>414.06</c:v>
                </c:pt>
                <c:pt idx="604">
                  <c:v>414.42</c:v>
                </c:pt>
                <c:pt idx="605">
                  <c:v>414.78</c:v>
                </c:pt>
                <c:pt idx="606">
                  <c:v>415.14</c:v>
                </c:pt>
                <c:pt idx="607">
                  <c:v>415.5</c:v>
                </c:pt>
                <c:pt idx="608">
                  <c:v>415.86</c:v>
                </c:pt>
                <c:pt idx="609">
                  <c:v>416.22</c:v>
                </c:pt>
                <c:pt idx="610">
                  <c:v>416.58</c:v>
                </c:pt>
                <c:pt idx="611">
                  <c:v>416.94</c:v>
                </c:pt>
                <c:pt idx="612">
                  <c:v>417.3</c:v>
                </c:pt>
                <c:pt idx="613">
                  <c:v>417.66</c:v>
                </c:pt>
                <c:pt idx="614">
                  <c:v>418.02</c:v>
                </c:pt>
                <c:pt idx="615">
                  <c:v>418.38</c:v>
                </c:pt>
                <c:pt idx="616">
                  <c:v>418.74</c:v>
                </c:pt>
                <c:pt idx="617">
                  <c:v>419.1</c:v>
                </c:pt>
                <c:pt idx="618">
                  <c:v>419.46</c:v>
                </c:pt>
                <c:pt idx="619">
                  <c:v>419.81</c:v>
                </c:pt>
                <c:pt idx="620">
                  <c:v>420.17</c:v>
                </c:pt>
                <c:pt idx="621">
                  <c:v>420.53</c:v>
                </c:pt>
                <c:pt idx="622">
                  <c:v>420.89</c:v>
                </c:pt>
                <c:pt idx="623">
                  <c:v>421.25</c:v>
                </c:pt>
                <c:pt idx="624">
                  <c:v>421.61</c:v>
                </c:pt>
                <c:pt idx="625">
                  <c:v>421.97</c:v>
                </c:pt>
                <c:pt idx="626">
                  <c:v>422.33</c:v>
                </c:pt>
                <c:pt idx="627">
                  <c:v>422.69</c:v>
                </c:pt>
                <c:pt idx="628">
                  <c:v>423.05</c:v>
                </c:pt>
                <c:pt idx="629">
                  <c:v>423.4</c:v>
                </c:pt>
                <c:pt idx="630">
                  <c:v>423.76</c:v>
                </c:pt>
                <c:pt idx="631">
                  <c:v>424.12</c:v>
                </c:pt>
                <c:pt idx="632">
                  <c:v>424.48</c:v>
                </c:pt>
                <c:pt idx="633">
                  <c:v>424.84</c:v>
                </c:pt>
                <c:pt idx="634">
                  <c:v>425.2</c:v>
                </c:pt>
                <c:pt idx="635">
                  <c:v>425.55</c:v>
                </c:pt>
                <c:pt idx="636">
                  <c:v>425.91</c:v>
                </c:pt>
                <c:pt idx="637">
                  <c:v>426.27</c:v>
                </c:pt>
                <c:pt idx="638">
                  <c:v>426.63</c:v>
                </c:pt>
                <c:pt idx="639">
                  <c:v>426.99</c:v>
                </c:pt>
                <c:pt idx="640">
                  <c:v>427.35</c:v>
                </c:pt>
                <c:pt idx="641">
                  <c:v>427.7</c:v>
                </c:pt>
                <c:pt idx="642">
                  <c:v>428.06</c:v>
                </c:pt>
                <c:pt idx="643">
                  <c:v>428.42</c:v>
                </c:pt>
                <c:pt idx="644">
                  <c:v>428.78</c:v>
                </c:pt>
                <c:pt idx="645">
                  <c:v>429.14</c:v>
                </c:pt>
                <c:pt idx="646">
                  <c:v>429.49</c:v>
                </c:pt>
                <c:pt idx="647">
                  <c:v>429.85</c:v>
                </c:pt>
                <c:pt idx="648">
                  <c:v>430.21</c:v>
                </c:pt>
                <c:pt idx="649">
                  <c:v>430.57</c:v>
                </c:pt>
                <c:pt idx="650">
                  <c:v>430.93</c:v>
                </c:pt>
                <c:pt idx="651">
                  <c:v>431.28</c:v>
                </c:pt>
                <c:pt idx="652">
                  <c:v>431.64</c:v>
                </c:pt>
                <c:pt idx="653">
                  <c:v>432</c:v>
                </c:pt>
                <c:pt idx="654">
                  <c:v>432.36</c:v>
                </c:pt>
                <c:pt idx="655">
                  <c:v>432.71</c:v>
                </c:pt>
                <c:pt idx="656">
                  <c:v>433.07</c:v>
                </c:pt>
                <c:pt idx="657">
                  <c:v>433.43</c:v>
                </c:pt>
                <c:pt idx="658">
                  <c:v>433.79</c:v>
                </c:pt>
                <c:pt idx="659">
                  <c:v>434.14</c:v>
                </c:pt>
                <c:pt idx="660">
                  <c:v>434.5</c:v>
                </c:pt>
                <c:pt idx="661">
                  <c:v>434.86</c:v>
                </c:pt>
                <c:pt idx="662">
                  <c:v>435.22</c:v>
                </c:pt>
                <c:pt idx="663">
                  <c:v>435.57</c:v>
                </c:pt>
                <c:pt idx="664">
                  <c:v>435.93</c:v>
                </c:pt>
                <c:pt idx="665">
                  <c:v>436.29</c:v>
                </c:pt>
                <c:pt idx="666">
                  <c:v>436.64</c:v>
                </c:pt>
                <c:pt idx="667">
                  <c:v>437</c:v>
                </c:pt>
                <c:pt idx="668">
                  <c:v>437.36</c:v>
                </c:pt>
                <c:pt idx="669">
                  <c:v>437.72</c:v>
                </c:pt>
                <c:pt idx="670">
                  <c:v>438.07</c:v>
                </c:pt>
                <c:pt idx="671">
                  <c:v>438.43</c:v>
                </c:pt>
                <c:pt idx="672">
                  <c:v>438.79</c:v>
                </c:pt>
                <c:pt idx="673">
                  <c:v>439.14</c:v>
                </c:pt>
                <c:pt idx="674">
                  <c:v>439.5</c:v>
                </c:pt>
                <c:pt idx="675">
                  <c:v>439.86</c:v>
                </c:pt>
                <c:pt idx="676">
                  <c:v>440.21</c:v>
                </c:pt>
                <c:pt idx="677">
                  <c:v>440.57</c:v>
                </c:pt>
                <c:pt idx="678">
                  <c:v>440.93</c:v>
                </c:pt>
                <c:pt idx="679">
                  <c:v>441.28</c:v>
                </c:pt>
                <c:pt idx="680">
                  <c:v>441.64</c:v>
                </c:pt>
                <c:pt idx="681">
                  <c:v>442</c:v>
                </c:pt>
                <c:pt idx="682">
                  <c:v>442.35</c:v>
                </c:pt>
                <c:pt idx="683">
                  <c:v>442.71</c:v>
                </c:pt>
                <c:pt idx="684">
                  <c:v>443.06</c:v>
                </c:pt>
                <c:pt idx="685">
                  <c:v>443.42</c:v>
                </c:pt>
                <c:pt idx="686">
                  <c:v>443.78</c:v>
                </c:pt>
                <c:pt idx="687">
                  <c:v>444.13</c:v>
                </c:pt>
                <c:pt idx="688">
                  <c:v>444.49</c:v>
                </c:pt>
                <c:pt idx="689">
                  <c:v>444.85</c:v>
                </c:pt>
                <c:pt idx="690">
                  <c:v>445.2</c:v>
                </c:pt>
                <c:pt idx="691">
                  <c:v>445.56</c:v>
                </c:pt>
                <c:pt idx="692">
                  <c:v>445.91</c:v>
                </c:pt>
                <c:pt idx="693">
                  <c:v>446.27</c:v>
                </c:pt>
                <c:pt idx="694">
                  <c:v>446.63</c:v>
                </c:pt>
                <c:pt idx="695">
                  <c:v>446.98</c:v>
                </c:pt>
                <c:pt idx="696">
                  <c:v>447.34</c:v>
                </c:pt>
                <c:pt idx="697">
                  <c:v>447.69</c:v>
                </c:pt>
                <c:pt idx="698">
                  <c:v>448.05</c:v>
                </c:pt>
                <c:pt idx="699">
                  <c:v>448.4</c:v>
                </c:pt>
                <c:pt idx="700">
                  <c:v>448.76</c:v>
                </c:pt>
                <c:pt idx="701">
                  <c:v>449.12</c:v>
                </c:pt>
                <c:pt idx="702">
                  <c:v>449.47</c:v>
                </c:pt>
                <c:pt idx="703">
                  <c:v>449.83</c:v>
                </c:pt>
                <c:pt idx="704">
                  <c:v>450.18</c:v>
                </c:pt>
                <c:pt idx="705">
                  <c:v>450.54</c:v>
                </c:pt>
                <c:pt idx="706">
                  <c:v>450.89</c:v>
                </c:pt>
                <c:pt idx="707">
                  <c:v>451.25</c:v>
                </c:pt>
                <c:pt idx="708">
                  <c:v>451.6</c:v>
                </c:pt>
                <c:pt idx="709">
                  <c:v>451.96</c:v>
                </c:pt>
                <c:pt idx="710">
                  <c:v>452.31</c:v>
                </c:pt>
                <c:pt idx="711">
                  <c:v>452.67</c:v>
                </c:pt>
                <c:pt idx="712">
                  <c:v>453.02</c:v>
                </c:pt>
                <c:pt idx="713">
                  <c:v>453.38</c:v>
                </c:pt>
                <c:pt idx="714">
                  <c:v>453.73</c:v>
                </c:pt>
                <c:pt idx="715">
                  <c:v>454.09</c:v>
                </c:pt>
                <c:pt idx="716">
                  <c:v>454.44</c:v>
                </c:pt>
                <c:pt idx="717">
                  <c:v>454.8</c:v>
                </c:pt>
                <c:pt idx="718">
                  <c:v>455.15</c:v>
                </c:pt>
                <c:pt idx="719">
                  <c:v>455.51</c:v>
                </c:pt>
                <c:pt idx="720">
                  <c:v>455.86</c:v>
                </c:pt>
                <c:pt idx="721">
                  <c:v>456.22</c:v>
                </c:pt>
                <c:pt idx="722">
                  <c:v>456.57</c:v>
                </c:pt>
                <c:pt idx="723">
                  <c:v>456.93</c:v>
                </c:pt>
                <c:pt idx="724">
                  <c:v>457.28</c:v>
                </c:pt>
                <c:pt idx="725">
                  <c:v>457.64</c:v>
                </c:pt>
                <c:pt idx="726">
                  <c:v>457.99</c:v>
                </c:pt>
                <c:pt idx="727">
                  <c:v>458.34</c:v>
                </c:pt>
                <c:pt idx="728">
                  <c:v>458.7</c:v>
                </c:pt>
                <c:pt idx="729">
                  <c:v>459.05</c:v>
                </c:pt>
                <c:pt idx="730">
                  <c:v>459.41</c:v>
                </c:pt>
                <c:pt idx="731">
                  <c:v>459.76</c:v>
                </c:pt>
                <c:pt idx="732">
                  <c:v>460.12</c:v>
                </c:pt>
                <c:pt idx="733">
                  <c:v>460.47</c:v>
                </c:pt>
                <c:pt idx="734">
                  <c:v>460.82</c:v>
                </c:pt>
                <c:pt idx="735">
                  <c:v>461.18</c:v>
                </c:pt>
                <c:pt idx="736">
                  <c:v>461.53</c:v>
                </c:pt>
                <c:pt idx="737">
                  <c:v>461.89</c:v>
                </c:pt>
                <c:pt idx="738">
                  <c:v>462.24</c:v>
                </c:pt>
                <c:pt idx="739">
                  <c:v>462.59</c:v>
                </c:pt>
                <c:pt idx="740">
                  <c:v>462.95</c:v>
                </c:pt>
                <c:pt idx="741">
                  <c:v>463.3</c:v>
                </c:pt>
                <c:pt idx="742">
                  <c:v>463.65</c:v>
                </c:pt>
                <c:pt idx="743">
                  <c:v>464.01</c:v>
                </c:pt>
                <c:pt idx="744">
                  <c:v>464.36</c:v>
                </c:pt>
                <c:pt idx="745">
                  <c:v>464.72</c:v>
                </c:pt>
                <c:pt idx="746">
                  <c:v>465.07</c:v>
                </c:pt>
                <c:pt idx="747">
                  <c:v>465.42</c:v>
                </c:pt>
                <c:pt idx="748">
                  <c:v>465.78</c:v>
                </c:pt>
                <c:pt idx="749">
                  <c:v>466.13</c:v>
                </c:pt>
                <c:pt idx="750">
                  <c:v>466.48</c:v>
                </c:pt>
                <c:pt idx="751">
                  <c:v>466.84</c:v>
                </c:pt>
                <c:pt idx="752">
                  <c:v>467.19</c:v>
                </c:pt>
                <c:pt idx="753">
                  <c:v>467.54</c:v>
                </c:pt>
                <c:pt idx="754">
                  <c:v>467.9</c:v>
                </c:pt>
                <c:pt idx="755">
                  <c:v>468.25</c:v>
                </c:pt>
                <c:pt idx="756">
                  <c:v>468.6</c:v>
                </c:pt>
                <c:pt idx="757">
                  <c:v>468.96</c:v>
                </c:pt>
                <c:pt idx="758">
                  <c:v>469.31</c:v>
                </c:pt>
                <c:pt idx="759">
                  <c:v>469.66</c:v>
                </c:pt>
                <c:pt idx="760">
                  <c:v>470.01</c:v>
                </c:pt>
                <c:pt idx="761">
                  <c:v>470.37</c:v>
                </c:pt>
                <c:pt idx="762">
                  <c:v>470.72</c:v>
                </c:pt>
                <c:pt idx="763">
                  <c:v>471.07</c:v>
                </c:pt>
                <c:pt idx="764">
                  <c:v>471.43</c:v>
                </c:pt>
                <c:pt idx="765">
                  <c:v>471.78</c:v>
                </c:pt>
                <c:pt idx="766">
                  <c:v>472.13</c:v>
                </c:pt>
                <c:pt idx="767">
                  <c:v>472.48</c:v>
                </c:pt>
                <c:pt idx="768">
                  <c:v>472.84</c:v>
                </c:pt>
                <c:pt idx="769">
                  <c:v>473.19</c:v>
                </c:pt>
                <c:pt idx="770">
                  <c:v>473.54</c:v>
                </c:pt>
                <c:pt idx="771">
                  <c:v>473.89</c:v>
                </c:pt>
                <c:pt idx="772">
                  <c:v>474.25</c:v>
                </c:pt>
                <c:pt idx="773">
                  <c:v>474.6</c:v>
                </c:pt>
                <c:pt idx="774">
                  <c:v>474.95</c:v>
                </c:pt>
                <c:pt idx="775">
                  <c:v>475.3</c:v>
                </c:pt>
                <c:pt idx="776">
                  <c:v>475.66</c:v>
                </c:pt>
                <c:pt idx="777">
                  <c:v>476.01</c:v>
                </c:pt>
                <c:pt idx="778">
                  <c:v>476.36</c:v>
                </c:pt>
                <c:pt idx="779">
                  <c:v>476.71</c:v>
                </c:pt>
                <c:pt idx="780">
                  <c:v>477.06</c:v>
                </c:pt>
                <c:pt idx="781">
                  <c:v>477.42</c:v>
                </c:pt>
                <c:pt idx="782">
                  <c:v>477.77</c:v>
                </c:pt>
                <c:pt idx="783">
                  <c:v>478.12</c:v>
                </c:pt>
                <c:pt idx="784">
                  <c:v>478.47</c:v>
                </c:pt>
                <c:pt idx="785">
                  <c:v>478.82</c:v>
                </c:pt>
                <c:pt idx="786">
                  <c:v>479.18</c:v>
                </c:pt>
                <c:pt idx="787">
                  <c:v>479.53</c:v>
                </c:pt>
                <c:pt idx="788">
                  <c:v>479.88</c:v>
                </c:pt>
                <c:pt idx="789">
                  <c:v>480.23</c:v>
                </c:pt>
                <c:pt idx="790">
                  <c:v>480.58</c:v>
                </c:pt>
                <c:pt idx="791">
                  <c:v>480.93</c:v>
                </c:pt>
                <c:pt idx="792">
                  <c:v>481.29</c:v>
                </c:pt>
                <c:pt idx="793">
                  <c:v>481.64</c:v>
                </c:pt>
                <c:pt idx="794">
                  <c:v>481.99</c:v>
                </c:pt>
                <c:pt idx="795">
                  <c:v>482.34</c:v>
                </c:pt>
                <c:pt idx="796">
                  <c:v>482.69</c:v>
                </c:pt>
                <c:pt idx="797">
                  <c:v>483.04</c:v>
                </c:pt>
                <c:pt idx="798">
                  <c:v>483.39</c:v>
                </c:pt>
                <c:pt idx="799">
                  <c:v>483.74</c:v>
                </c:pt>
                <c:pt idx="800">
                  <c:v>484.1</c:v>
                </c:pt>
                <c:pt idx="801">
                  <c:v>484.45</c:v>
                </c:pt>
                <c:pt idx="802">
                  <c:v>484.8</c:v>
                </c:pt>
                <c:pt idx="803">
                  <c:v>485.15</c:v>
                </c:pt>
                <c:pt idx="804">
                  <c:v>485.5</c:v>
                </c:pt>
                <c:pt idx="805">
                  <c:v>485.85</c:v>
                </c:pt>
                <c:pt idx="806">
                  <c:v>486.2</c:v>
                </c:pt>
                <c:pt idx="807">
                  <c:v>486.55</c:v>
                </c:pt>
                <c:pt idx="808">
                  <c:v>486.9</c:v>
                </c:pt>
                <c:pt idx="809">
                  <c:v>487.25</c:v>
                </c:pt>
                <c:pt idx="810">
                  <c:v>487.6</c:v>
                </c:pt>
                <c:pt idx="811">
                  <c:v>487.96</c:v>
                </c:pt>
                <c:pt idx="812">
                  <c:v>488.31</c:v>
                </c:pt>
                <c:pt idx="813">
                  <c:v>488.66</c:v>
                </c:pt>
                <c:pt idx="814">
                  <c:v>489.01</c:v>
                </c:pt>
                <c:pt idx="815">
                  <c:v>489.36</c:v>
                </c:pt>
                <c:pt idx="816">
                  <c:v>489.71</c:v>
                </c:pt>
                <c:pt idx="817">
                  <c:v>490.06</c:v>
                </c:pt>
                <c:pt idx="818">
                  <c:v>490.41</c:v>
                </c:pt>
                <c:pt idx="819">
                  <c:v>490.76</c:v>
                </c:pt>
                <c:pt idx="820">
                  <c:v>491.11</c:v>
                </c:pt>
                <c:pt idx="821">
                  <c:v>491.46</c:v>
                </c:pt>
                <c:pt idx="822">
                  <c:v>491.81</c:v>
                </c:pt>
                <c:pt idx="823">
                  <c:v>492.16</c:v>
                </c:pt>
                <c:pt idx="824">
                  <c:v>492.51</c:v>
                </c:pt>
                <c:pt idx="825">
                  <c:v>492.86</c:v>
                </c:pt>
                <c:pt idx="826">
                  <c:v>493.21</c:v>
                </c:pt>
                <c:pt idx="827">
                  <c:v>493.56</c:v>
                </c:pt>
                <c:pt idx="828">
                  <c:v>493.91</c:v>
                </c:pt>
                <c:pt idx="829">
                  <c:v>494.26</c:v>
                </c:pt>
                <c:pt idx="830">
                  <c:v>494.61</c:v>
                </c:pt>
                <c:pt idx="831">
                  <c:v>494.96</c:v>
                </c:pt>
                <c:pt idx="832">
                  <c:v>495.31</c:v>
                </c:pt>
                <c:pt idx="833">
                  <c:v>495.66</c:v>
                </c:pt>
                <c:pt idx="834">
                  <c:v>496.01</c:v>
                </c:pt>
                <c:pt idx="835">
                  <c:v>496.36</c:v>
                </c:pt>
                <c:pt idx="836">
                  <c:v>496.71</c:v>
                </c:pt>
                <c:pt idx="837">
                  <c:v>497.06</c:v>
                </c:pt>
                <c:pt idx="838">
                  <c:v>497.41</c:v>
                </c:pt>
                <c:pt idx="839">
                  <c:v>497.76</c:v>
                </c:pt>
                <c:pt idx="840">
                  <c:v>498.11</c:v>
                </c:pt>
                <c:pt idx="841">
                  <c:v>498.45</c:v>
                </c:pt>
                <c:pt idx="842">
                  <c:v>498.8</c:v>
                </c:pt>
                <c:pt idx="843">
                  <c:v>499.15</c:v>
                </c:pt>
                <c:pt idx="844">
                  <c:v>499.5</c:v>
                </c:pt>
                <c:pt idx="845">
                  <c:v>499.85</c:v>
                </c:pt>
                <c:pt idx="846">
                  <c:v>500.2</c:v>
                </c:pt>
                <c:pt idx="847">
                  <c:v>500.55</c:v>
                </c:pt>
                <c:pt idx="848">
                  <c:v>500.9</c:v>
                </c:pt>
                <c:pt idx="849">
                  <c:v>501.25</c:v>
                </c:pt>
                <c:pt idx="850">
                  <c:v>501.6</c:v>
                </c:pt>
                <c:pt idx="851">
                  <c:v>501.95</c:v>
                </c:pt>
                <c:pt idx="852">
                  <c:v>502.29</c:v>
                </c:pt>
                <c:pt idx="853">
                  <c:v>502.64</c:v>
                </c:pt>
                <c:pt idx="854">
                  <c:v>502.99</c:v>
                </c:pt>
                <c:pt idx="855">
                  <c:v>503.34</c:v>
                </c:pt>
                <c:pt idx="856">
                  <c:v>503.69</c:v>
                </c:pt>
                <c:pt idx="857">
                  <c:v>504.04</c:v>
                </c:pt>
                <c:pt idx="858">
                  <c:v>504.39</c:v>
                </c:pt>
                <c:pt idx="859">
                  <c:v>504.73</c:v>
                </c:pt>
                <c:pt idx="860">
                  <c:v>505.08</c:v>
                </c:pt>
                <c:pt idx="861">
                  <c:v>505.43</c:v>
                </c:pt>
                <c:pt idx="862">
                  <c:v>505.78</c:v>
                </c:pt>
                <c:pt idx="863">
                  <c:v>506.13</c:v>
                </c:pt>
                <c:pt idx="864">
                  <c:v>506.48</c:v>
                </c:pt>
                <c:pt idx="865">
                  <c:v>506.82</c:v>
                </c:pt>
                <c:pt idx="866">
                  <c:v>507.17</c:v>
                </c:pt>
                <c:pt idx="867">
                  <c:v>507.52</c:v>
                </c:pt>
                <c:pt idx="868">
                  <c:v>507.87</c:v>
                </c:pt>
                <c:pt idx="869">
                  <c:v>508.22</c:v>
                </c:pt>
                <c:pt idx="870">
                  <c:v>508.56</c:v>
                </c:pt>
                <c:pt idx="871">
                  <c:v>508.91</c:v>
                </c:pt>
                <c:pt idx="872">
                  <c:v>509.26</c:v>
                </c:pt>
                <c:pt idx="873">
                  <c:v>509.61</c:v>
                </c:pt>
                <c:pt idx="874">
                  <c:v>509.96</c:v>
                </c:pt>
                <c:pt idx="875">
                  <c:v>510.3</c:v>
                </c:pt>
                <c:pt idx="876">
                  <c:v>510.65</c:v>
                </c:pt>
                <c:pt idx="877">
                  <c:v>511</c:v>
                </c:pt>
                <c:pt idx="878">
                  <c:v>511.35</c:v>
                </c:pt>
                <c:pt idx="879">
                  <c:v>511.69</c:v>
                </c:pt>
                <c:pt idx="880">
                  <c:v>512.04</c:v>
                </c:pt>
                <c:pt idx="881">
                  <c:v>512.39</c:v>
                </c:pt>
                <c:pt idx="882">
                  <c:v>512.74</c:v>
                </c:pt>
                <c:pt idx="883">
                  <c:v>513.08000000000004</c:v>
                </c:pt>
                <c:pt idx="884">
                  <c:v>513.42999999999995</c:v>
                </c:pt>
                <c:pt idx="885">
                  <c:v>513.78</c:v>
                </c:pt>
                <c:pt idx="886">
                  <c:v>514.13</c:v>
                </c:pt>
                <c:pt idx="887">
                  <c:v>514.47</c:v>
                </c:pt>
                <c:pt idx="888">
                  <c:v>514.82000000000005</c:v>
                </c:pt>
                <c:pt idx="889">
                  <c:v>515.16999999999996</c:v>
                </c:pt>
                <c:pt idx="890">
                  <c:v>515.52</c:v>
                </c:pt>
                <c:pt idx="891">
                  <c:v>515.86</c:v>
                </c:pt>
                <c:pt idx="892">
                  <c:v>516.21</c:v>
                </c:pt>
                <c:pt idx="893">
                  <c:v>516.55999999999995</c:v>
                </c:pt>
                <c:pt idx="894">
                  <c:v>516.9</c:v>
                </c:pt>
                <c:pt idx="895">
                  <c:v>517.25</c:v>
                </c:pt>
                <c:pt idx="896">
                  <c:v>517.6</c:v>
                </c:pt>
                <c:pt idx="897">
                  <c:v>517.94000000000005</c:v>
                </c:pt>
                <c:pt idx="898">
                  <c:v>518.29</c:v>
                </c:pt>
                <c:pt idx="899">
                  <c:v>518.64</c:v>
                </c:pt>
                <c:pt idx="900">
                  <c:v>518.98</c:v>
                </c:pt>
                <c:pt idx="901">
                  <c:v>519.33000000000004</c:v>
                </c:pt>
                <c:pt idx="902">
                  <c:v>519.67999999999995</c:v>
                </c:pt>
                <c:pt idx="903">
                  <c:v>520.02</c:v>
                </c:pt>
                <c:pt idx="904">
                  <c:v>520.37</c:v>
                </c:pt>
                <c:pt idx="905">
                  <c:v>520.72</c:v>
                </c:pt>
                <c:pt idx="906">
                  <c:v>521.05999999999995</c:v>
                </c:pt>
                <c:pt idx="907">
                  <c:v>521.41</c:v>
                </c:pt>
                <c:pt idx="908">
                  <c:v>521.76</c:v>
                </c:pt>
                <c:pt idx="909">
                  <c:v>522.1</c:v>
                </c:pt>
                <c:pt idx="910">
                  <c:v>522.45000000000005</c:v>
                </c:pt>
                <c:pt idx="911">
                  <c:v>522.79</c:v>
                </c:pt>
                <c:pt idx="912">
                  <c:v>523.14</c:v>
                </c:pt>
                <c:pt idx="913">
                  <c:v>523.49</c:v>
                </c:pt>
                <c:pt idx="914">
                  <c:v>523.83000000000004</c:v>
                </c:pt>
                <c:pt idx="915">
                  <c:v>524.17999999999995</c:v>
                </c:pt>
                <c:pt idx="916">
                  <c:v>524.52</c:v>
                </c:pt>
                <c:pt idx="917">
                  <c:v>524.87</c:v>
                </c:pt>
                <c:pt idx="918">
                  <c:v>525.22</c:v>
                </c:pt>
                <c:pt idx="919">
                  <c:v>525.55999999999995</c:v>
                </c:pt>
                <c:pt idx="920">
                  <c:v>525.91</c:v>
                </c:pt>
                <c:pt idx="921">
                  <c:v>526.25</c:v>
                </c:pt>
                <c:pt idx="922">
                  <c:v>526.6</c:v>
                </c:pt>
                <c:pt idx="923">
                  <c:v>526.94000000000005</c:v>
                </c:pt>
                <c:pt idx="924">
                  <c:v>527.29</c:v>
                </c:pt>
                <c:pt idx="925">
                  <c:v>527.63</c:v>
                </c:pt>
                <c:pt idx="926">
                  <c:v>527.98</c:v>
                </c:pt>
                <c:pt idx="927">
                  <c:v>528.33000000000004</c:v>
                </c:pt>
                <c:pt idx="928">
                  <c:v>528.66999999999996</c:v>
                </c:pt>
                <c:pt idx="929">
                  <c:v>529.02</c:v>
                </c:pt>
                <c:pt idx="930">
                  <c:v>529.36</c:v>
                </c:pt>
                <c:pt idx="931">
                  <c:v>529.71</c:v>
                </c:pt>
                <c:pt idx="932">
                  <c:v>530.04999999999995</c:v>
                </c:pt>
                <c:pt idx="933">
                  <c:v>530.4</c:v>
                </c:pt>
                <c:pt idx="934">
                  <c:v>530.74</c:v>
                </c:pt>
                <c:pt idx="935">
                  <c:v>531.09</c:v>
                </c:pt>
                <c:pt idx="936">
                  <c:v>531.42999999999995</c:v>
                </c:pt>
                <c:pt idx="937">
                  <c:v>531.78</c:v>
                </c:pt>
                <c:pt idx="938">
                  <c:v>532.12</c:v>
                </c:pt>
                <c:pt idx="939">
                  <c:v>532.47</c:v>
                </c:pt>
                <c:pt idx="940">
                  <c:v>532.80999999999995</c:v>
                </c:pt>
                <c:pt idx="941">
                  <c:v>533.16</c:v>
                </c:pt>
                <c:pt idx="942">
                  <c:v>533.5</c:v>
                </c:pt>
                <c:pt idx="943">
                  <c:v>533.85</c:v>
                </c:pt>
                <c:pt idx="944">
                  <c:v>534.19000000000005</c:v>
                </c:pt>
                <c:pt idx="945">
                  <c:v>534.54</c:v>
                </c:pt>
                <c:pt idx="946">
                  <c:v>534.88</c:v>
                </c:pt>
                <c:pt idx="947">
                  <c:v>535.22</c:v>
                </c:pt>
                <c:pt idx="948">
                  <c:v>535.57000000000005</c:v>
                </c:pt>
                <c:pt idx="949">
                  <c:v>535.91</c:v>
                </c:pt>
                <c:pt idx="950">
                  <c:v>536.26</c:v>
                </c:pt>
                <c:pt idx="951">
                  <c:v>536.6</c:v>
                </c:pt>
                <c:pt idx="952">
                  <c:v>536.95000000000005</c:v>
                </c:pt>
                <c:pt idx="953">
                  <c:v>537.29</c:v>
                </c:pt>
                <c:pt idx="954">
                  <c:v>537.63</c:v>
                </c:pt>
                <c:pt idx="955">
                  <c:v>537.98</c:v>
                </c:pt>
                <c:pt idx="956">
                  <c:v>538.32000000000005</c:v>
                </c:pt>
                <c:pt idx="957">
                  <c:v>538.66999999999996</c:v>
                </c:pt>
                <c:pt idx="958">
                  <c:v>539.01</c:v>
                </c:pt>
                <c:pt idx="959">
                  <c:v>539.35</c:v>
                </c:pt>
                <c:pt idx="960">
                  <c:v>539.70000000000005</c:v>
                </c:pt>
                <c:pt idx="961">
                  <c:v>540.04</c:v>
                </c:pt>
                <c:pt idx="962">
                  <c:v>540.39</c:v>
                </c:pt>
                <c:pt idx="963">
                  <c:v>540.73</c:v>
                </c:pt>
                <c:pt idx="964">
                  <c:v>541.07000000000005</c:v>
                </c:pt>
                <c:pt idx="965">
                  <c:v>541.41999999999996</c:v>
                </c:pt>
                <c:pt idx="966">
                  <c:v>541.76</c:v>
                </c:pt>
                <c:pt idx="967">
                  <c:v>542.1</c:v>
                </c:pt>
                <c:pt idx="968">
                  <c:v>542.45000000000005</c:v>
                </c:pt>
                <c:pt idx="969">
                  <c:v>542.79</c:v>
                </c:pt>
                <c:pt idx="970">
                  <c:v>543.13</c:v>
                </c:pt>
                <c:pt idx="971">
                  <c:v>543.48</c:v>
                </c:pt>
                <c:pt idx="972">
                  <c:v>543.82000000000005</c:v>
                </c:pt>
                <c:pt idx="973">
                  <c:v>544.16</c:v>
                </c:pt>
                <c:pt idx="974">
                  <c:v>544.51</c:v>
                </c:pt>
                <c:pt idx="975">
                  <c:v>544.85</c:v>
                </c:pt>
                <c:pt idx="976">
                  <c:v>545.19000000000005</c:v>
                </c:pt>
                <c:pt idx="977">
                  <c:v>545.54</c:v>
                </c:pt>
                <c:pt idx="978">
                  <c:v>545.88</c:v>
                </c:pt>
                <c:pt idx="979">
                  <c:v>546.22</c:v>
                </c:pt>
                <c:pt idx="980">
                  <c:v>546.57000000000005</c:v>
                </c:pt>
                <c:pt idx="981">
                  <c:v>546.91</c:v>
                </c:pt>
                <c:pt idx="982">
                  <c:v>547.25</c:v>
                </c:pt>
                <c:pt idx="983">
                  <c:v>547.59</c:v>
                </c:pt>
                <c:pt idx="984">
                  <c:v>547.94000000000005</c:v>
                </c:pt>
                <c:pt idx="985">
                  <c:v>548.28</c:v>
                </c:pt>
                <c:pt idx="986">
                  <c:v>548.62</c:v>
                </c:pt>
                <c:pt idx="987">
                  <c:v>548.97</c:v>
                </c:pt>
                <c:pt idx="988">
                  <c:v>549.30999999999995</c:v>
                </c:pt>
                <c:pt idx="989">
                  <c:v>549.65</c:v>
                </c:pt>
                <c:pt idx="990">
                  <c:v>549.99</c:v>
                </c:pt>
                <c:pt idx="991">
                  <c:v>550.34</c:v>
                </c:pt>
                <c:pt idx="992">
                  <c:v>550.67999999999995</c:v>
                </c:pt>
                <c:pt idx="993">
                  <c:v>551.02</c:v>
                </c:pt>
                <c:pt idx="994">
                  <c:v>551.36</c:v>
                </c:pt>
                <c:pt idx="995">
                  <c:v>551.70000000000005</c:v>
                </c:pt>
                <c:pt idx="996">
                  <c:v>552.04999999999995</c:v>
                </c:pt>
                <c:pt idx="997">
                  <c:v>552.39</c:v>
                </c:pt>
                <c:pt idx="998">
                  <c:v>552.73</c:v>
                </c:pt>
                <c:pt idx="999">
                  <c:v>553.07000000000005</c:v>
                </c:pt>
                <c:pt idx="1000">
                  <c:v>553.41999999999996</c:v>
                </c:pt>
                <c:pt idx="1001">
                  <c:v>553.76</c:v>
                </c:pt>
                <c:pt idx="1002">
                  <c:v>554.1</c:v>
                </c:pt>
                <c:pt idx="1003">
                  <c:v>554.44000000000005</c:v>
                </c:pt>
                <c:pt idx="1004">
                  <c:v>554.78</c:v>
                </c:pt>
                <c:pt idx="1005">
                  <c:v>555.12</c:v>
                </c:pt>
                <c:pt idx="1006">
                  <c:v>555.47</c:v>
                </c:pt>
                <c:pt idx="1007">
                  <c:v>555.80999999999995</c:v>
                </c:pt>
                <c:pt idx="1008">
                  <c:v>556.15</c:v>
                </c:pt>
                <c:pt idx="1009">
                  <c:v>556.49</c:v>
                </c:pt>
                <c:pt idx="1010">
                  <c:v>556.83000000000004</c:v>
                </c:pt>
                <c:pt idx="1011">
                  <c:v>557.16999999999996</c:v>
                </c:pt>
                <c:pt idx="1012">
                  <c:v>557.52</c:v>
                </c:pt>
                <c:pt idx="1013">
                  <c:v>557.86</c:v>
                </c:pt>
                <c:pt idx="1014">
                  <c:v>558.20000000000005</c:v>
                </c:pt>
                <c:pt idx="1015">
                  <c:v>558.54</c:v>
                </c:pt>
                <c:pt idx="1016">
                  <c:v>558.88</c:v>
                </c:pt>
                <c:pt idx="1017">
                  <c:v>559.22</c:v>
                </c:pt>
                <c:pt idx="1018">
                  <c:v>559.55999999999995</c:v>
                </c:pt>
                <c:pt idx="1019">
                  <c:v>559.91</c:v>
                </c:pt>
                <c:pt idx="1020">
                  <c:v>560.25</c:v>
                </c:pt>
                <c:pt idx="1021">
                  <c:v>560.59</c:v>
                </c:pt>
                <c:pt idx="1022">
                  <c:v>560.92999999999995</c:v>
                </c:pt>
                <c:pt idx="1023">
                  <c:v>561.27</c:v>
                </c:pt>
                <c:pt idx="1024">
                  <c:v>561.61</c:v>
                </c:pt>
                <c:pt idx="1025">
                  <c:v>561.95000000000005</c:v>
                </c:pt>
                <c:pt idx="1026">
                  <c:v>562.29</c:v>
                </c:pt>
                <c:pt idx="1027">
                  <c:v>562.63</c:v>
                </c:pt>
                <c:pt idx="1028">
                  <c:v>562.97</c:v>
                </c:pt>
                <c:pt idx="1029">
                  <c:v>563.30999999999995</c:v>
                </c:pt>
                <c:pt idx="1030">
                  <c:v>563.65</c:v>
                </c:pt>
                <c:pt idx="1031">
                  <c:v>564</c:v>
                </c:pt>
                <c:pt idx="1032">
                  <c:v>564.34</c:v>
                </c:pt>
                <c:pt idx="1033">
                  <c:v>564.67999999999995</c:v>
                </c:pt>
                <c:pt idx="1034">
                  <c:v>565.02</c:v>
                </c:pt>
                <c:pt idx="1035">
                  <c:v>565.36</c:v>
                </c:pt>
                <c:pt idx="1036">
                  <c:v>565.70000000000005</c:v>
                </c:pt>
                <c:pt idx="1037">
                  <c:v>566.04</c:v>
                </c:pt>
                <c:pt idx="1038">
                  <c:v>566.38</c:v>
                </c:pt>
                <c:pt idx="1039">
                  <c:v>566.72</c:v>
                </c:pt>
                <c:pt idx="1040">
                  <c:v>567.05999999999995</c:v>
                </c:pt>
                <c:pt idx="1041">
                  <c:v>567.4</c:v>
                </c:pt>
                <c:pt idx="1042">
                  <c:v>567.74</c:v>
                </c:pt>
                <c:pt idx="1043">
                  <c:v>568.08000000000004</c:v>
                </c:pt>
                <c:pt idx="1044">
                  <c:v>568.41999999999996</c:v>
                </c:pt>
                <c:pt idx="1045">
                  <c:v>568.76</c:v>
                </c:pt>
                <c:pt idx="1046">
                  <c:v>569.1</c:v>
                </c:pt>
                <c:pt idx="1047">
                  <c:v>569.44000000000005</c:v>
                </c:pt>
                <c:pt idx="1048">
                  <c:v>569.78</c:v>
                </c:pt>
                <c:pt idx="1049">
                  <c:v>570.12</c:v>
                </c:pt>
                <c:pt idx="1050">
                  <c:v>570.46</c:v>
                </c:pt>
                <c:pt idx="1051">
                  <c:v>570.79999999999995</c:v>
                </c:pt>
                <c:pt idx="1052">
                  <c:v>571.14</c:v>
                </c:pt>
                <c:pt idx="1053">
                  <c:v>571.48</c:v>
                </c:pt>
                <c:pt idx="1054">
                  <c:v>571.82000000000005</c:v>
                </c:pt>
                <c:pt idx="1055">
                  <c:v>572.15</c:v>
                </c:pt>
                <c:pt idx="1056">
                  <c:v>572.49</c:v>
                </c:pt>
                <c:pt idx="1057">
                  <c:v>572.83000000000004</c:v>
                </c:pt>
                <c:pt idx="1058">
                  <c:v>573.16999999999996</c:v>
                </c:pt>
                <c:pt idx="1059">
                  <c:v>573.51</c:v>
                </c:pt>
                <c:pt idx="1060">
                  <c:v>573.85</c:v>
                </c:pt>
                <c:pt idx="1061">
                  <c:v>574.19000000000005</c:v>
                </c:pt>
                <c:pt idx="1062">
                  <c:v>574.53</c:v>
                </c:pt>
                <c:pt idx="1063">
                  <c:v>574.87</c:v>
                </c:pt>
                <c:pt idx="1064">
                  <c:v>575.21</c:v>
                </c:pt>
                <c:pt idx="1065">
                  <c:v>575.54999999999995</c:v>
                </c:pt>
                <c:pt idx="1066">
                  <c:v>575.89</c:v>
                </c:pt>
                <c:pt idx="1067">
                  <c:v>576.22</c:v>
                </c:pt>
                <c:pt idx="1068">
                  <c:v>576.55999999999995</c:v>
                </c:pt>
                <c:pt idx="1069">
                  <c:v>576.9</c:v>
                </c:pt>
                <c:pt idx="1070">
                  <c:v>577.24</c:v>
                </c:pt>
                <c:pt idx="1071">
                  <c:v>577.58000000000004</c:v>
                </c:pt>
                <c:pt idx="1072">
                  <c:v>577.91999999999996</c:v>
                </c:pt>
                <c:pt idx="1073">
                  <c:v>578.26</c:v>
                </c:pt>
                <c:pt idx="1074">
                  <c:v>578.6</c:v>
                </c:pt>
                <c:pt idx="1075">
                  <c:v>578.92999999999995</c:v>
                </c:pt>
                <c:pt idx="1076">
                  <c:v>579.27</c:v>
                </c:pt>
                <c:pt idx="1077">
                  <c:v>579.61</c:v>
                </c:pt>
                <c:pt idx="1078">
                  <c:v>579.95000000000005</c:v>
                </c:pt>
                <c:pt idx="1079">
                  <c:v>580.29</c:v>
                </c:pt>
                <c:pt idx="1080">
                  <c:v>580.63</c:v>
                </c:pt>
                <c:pt idx="1081">
                  <c:v>580.96</c:v>
                </c:pt>
                <c:pt idx="1082">
                  <c:v>581.29999999999995</c:v>
                </c:pt>
                <c:pt idx="1083">
                  <c:v>581.64</c:v>
                </c:pt>
                <c:pt idx="1084">
                  <c:v>581.98</c:v>
                </c:pt>
                <c:pt idx="1085">
                  <c:v>582.32000000000005</c:v>
                </c:pt>
                <c:pt idx="1086">
                  <c:v>582.65</c:v>
                </c:pt>
                <c:pt idx="1087">
                  <c:v>582.99</c:v>
                </c:pt>
                <c:pt idx="1088">
                  <c:v>583.33000000000004</c:v>
                </c:pt>
                <c:pt idx="1089">
                  <c:v>583.66999999999996</c:v>
                </c:pt>
                <c:pt idx="1090">
                  <c:v>584.01</c:v>
                </c:pt>
                <c:pt idx="1091">
                  <c:v>584.34</c:v>
                </c:pt>
                <c:pt idx="1092">
                  <c:v>584.67999999999995</c:v>
                </c:pt>
                <c:pt idx="1093">
                  <c:v>585.02</c:v>
                </c:pt>
                <c:pt idx="1094">
                  <c:v>585.36</c:v>
                </c:pt>
                <c:pt idx="1095">
                  <c:v>585.69000000000005</c:v>
                </c:pt>
                <c:pt idx="1096">
                  <c:v>586.03</c:v>
                </c:pt>
                <c:pt idx="1097">
                  <c:v>586.37</c:v>
                </c:pt>
                <c:pt idx="1098">
                  <c:v>586.71</c:v>
                </c:pt>
                <c:pt idx="1099">
                  <c:v>587.04</c:v>
                </c:pt>
                <c:pt idx="1100">
                  <c:v>587.38</c:v>
                </c:pt>
                <c:pt idx="1101">
                  <c:v>587.72</c:v>
                </c:pt>
                <c:pt idx="1102">
                  <c:v>588.05999999999995</c:v>
                </c:pt>
                <c:pt idx="1103">
                  <c:v>588.39</c:v>
                </c:pt>
                <c:pt idx="1104">
                  <c:v>588.73</c:v>
                </c:pt>
                <c:pt idx="1105">
                  <c:v>589.07000000000005</c:v>
                </c:pt>
                <c:pt idx="1106">
                  <c:v>589.4</c:v>
                </c:pt>
                <c:pt idx="1107">
                  <c:v>589.74</c:v>
                </c:pt>
                <c:pt idx="1108">
                  <c:v>590.08000000000004</c:v>
                </c:pt>
                <c:pt idx="1109">
                  <c:v>590.41999999999996</c:v>
                </c:pt>
                <c:pt idx="1110">
                  <c:v>590.75</c:v>
                </c:pt>
                <c:pt idx="1111">
                  <c:v>591.09</c:v>
                </c:pt>
                <c:pt idx="1112">
                  <c:v>591.42999999999995</c:v>
                </c:pt>
                <c:pt idx="1113">
                  <c:v>591.76</c:v>
                </c:pt>
                <c:pt idx="1114">
                  <c:v>592.1</c:v>
                </c:pt>
                <c:pt idx="1115">
                  <c:v>592.44000000000005</c:v>
                </c:pt>
                <c:pt idx="1116">
                  <c:v>592.77</c:v>
                </c:pt>
                <c:pt idx="1117">
                  <c:v>593.11</c:v>
                </c:pt>
                <c:pt idx="1118">
                  <c:v>593.45000000000005</c:v>
                </c:pt>
                <c:pt idx="1119">
                  <c:v>593.78</c:v>
                </c:pt>
                <c:pt idx="1120">
                  <c:v>594.12</c:v>
                </c:pt>
                <c:pt idx="1121">
                  <c:v>594.45000000000005</c:v>
                </c:pt>
                <c:pt idx="1122">
                  <c:v>594.79</c:v>
                </c:pt>
                <c:pt idx="1123">
                  <c:v>595.13</c:v>
                </c:pt>
                <c:pt idx="1124">
                  <c:v>595.46</c:v>
                </c:pt>
                <c:pt idx="1125">
                  <c:v>595.79999999999995</c:v>
                </c:pt>
                <c:pt idx="1126">
                  <c:v>596.14</c:v>
                </c:pt>
                <c:pt idx="1127">
                  <c:v>596.47</c:v>
                </c:pt>
                <c:pt idx="1128">
                  <c:v>596.80999999999995</c:v>
                </c:pt>
                <c:pt idx="1129">
                  <c:v>597.14</c:v>
                </c:pt>
                <c:pt idx="1130">
                  <c:v>597.48</c:v>
                </c:pt>
                <c:pt idx="1131">
                  <c:v>597.82000000000005</c:v>
                </c:pt>
                <c:pt idx="1132">
                  <c:v>598.15</c:v>
                </c:pt>
                <c:pt idx="1133">
                  <c:v>598.49</c:v>
                </c:pt>
                <c:pt idx="1134">
                  <c:v>598.82000000000005</c:v>
                </c:pt>
                <c:pt idx="1135">
                  <c:v>599.16</c:v>
                </c:pt>
                <c:pt idx="1136">
                  <c:v>599.49</c:v>
                </c:pt>
                <c:pt idx="1137">
                  <c:v>599.83000000000004</c:v>
                </c:pt>
                <c:pt idx="1138">
                  <c:v>600.16999999999996</c:v>
                </c:pt>
                <c:pt idx="1139">
                  <c:v>600.5</c:v>
                </c:pt>
                <c:pt idx="1140">
                  <c:v>600.84</c:v>
                </c:pt>
                <c:pt idx="1141">
                  <c:v>601.16999999999996</c:v>
                </c:pt>
                <c:pt idx="1142">
                  <c:v>601.51</c:v>
                </c:pt>
                <c:pt idx="1143">
                  <c:v>601.84</c:v>
                </c:pt>
                <c:pt idx="1144">
                  <c:v>602.17999999999995</c:v>
                </c:pt>
                <c:pt idx="1145">
                  <c:v>602.51</c:v>
                </c:pt>
                <c:pt idx="1146">
                  <c:v>602.85</c:v>
                </c:pt>
                <c:pt idx="1147">
                  <c:v>603.17999999999995</c:v>
                </c:pt>
                <c:pt idx="1148">
                  <c:v>603.52</c:v>
                </c:pt>
                <c:pt idx="1149">
                  <c:v>603.85</c:v>
                </c:pt>
                <c:pt idx="1150">
                  <c:v>604.19000000000005</c:v>
                </c:pt>
                <c:pt idx="1151">
                  <c:v>604.52</c:v>
                </c:pt>
                <c:pt idx="1152">
                  <c:v>604.86</c:v>
                </c:pt>
                <c:pt idx="1153">
                  <c:v>605.19000000000005</c:v>
                </c:pt>
                <c:pt idx="1154">
                  <c:v>605.53</c:v>
                </c:pt>
                <c:pt idx="1155">
                  <c:v>605.86</c:v>
                </c:pt>
                <c:pt idx="1156">
                  <c:v>606.20000000000005</c:v>
                </c:pt>
                <c:pt idx="1157">
                  <c:v>606.53</c:v>
                </c:pt>
                <c:pt idx="1158">
                  <c:v>606.87</c:v>
                </c:pt>
                <c:pt idx="1159">
                  <c:v>607.20000000000005</c:v>
                </c:pt>
                <c:pt idx="1160">
                  <c:v>607.53</c:v>
                </c:pt>
                <c:pt idx="1161">
                  <c:v>607.87</c:v>
                </c:pt>
                <c:pt idx="1162">
                  <c:v>608.20000000000005</c:v>
                </c:pt>
                <c:pt idx="1163">
                  <c:v>608.54</c:v>
                </c:pt>
                <c:pt idx="1164">
                  <c:v>608.87</c:v>
                </c:pt>
                <c:pt idx="1165">
                  <c:v>609.21</c:v>
                </c:pt>
                <c:pt idx="1166">
                  <c:v>609.54</c:v>
                </c:pt>
                <c:pt idx="1167">
                  <c:v>609.87</c:v>
                </c:pt>
                <c:pt idx="1168">
                  <c:v>610.21</c:v>
                </c:pt>
                <c:pt idx="1169">
                  <c:v>610.54</c:v>
                </c:pt>
                <c:pt idx="1170">
                  <c:v>610.88</c:v>
                </c:pt>
                <c:pt idx="1171">
                  <c:v>611.21</c:v>
                </c:pt>
                <c:pt idx="1172">
                  <c:v>611.54</c:v>
                </c:pt>
                <c:pt idx="1173">
                  <c:v>611.88</c:v>
                </c:pt>
                <c:pt idx="1174">
                  <c:v>612.21</c:v>
                </c:pt>
                <c:pt idx="1175">
                  <c:v>612.54999999999995</c:v>
                </c:pt>
                <c:pt idx="1176">
                  <c:v>612.88</c:v>
                </c:pt>
                <c:pt idx="1177">
                  <c:v>613.21</c:v>
                </c:pt>
                <c:pt idx="1178">
                  <c:v>613.54999999999995</c:v>
                </c:pt>
                <c:pt idx="1179">
                  <c:v>613.88</c:v>
                </c:pt>
                <c:pt idx="1180">
                  <c:v>614.21</c:v>
                </c:pt>
                <c:pt idx="1181">
                  <c:v>614.54999999999995</c:v>
                </c:pt>
                <c:pt idx="1182">
                  <c:v>614.88</c:v>
                </c:pt>
                <c:pt idx="1183">
                  <c:v>615.21</c:v>
                </c:pt>
                <c:pt idx="1184">
                  <c:v>615.54999999999995</c:v>
                </c:pt>
                <c:pt idx="1185">
                  <c:v>615.88</c:v>
                </c:pt>
                <c:pt idx="1186">
                  <c:v>616.21</c:v>
                </c:pt>
                <c:pt idx="1187">
                  <c:v>616.54999999999995</c:v>
                </c:pt>
                <c:pt idx="1188">
                  <c:v>616.88</c:v>
                </c:pt>
                <c:pt idx="1189">
                  <c:v>617.21</c:v>
                </c:pt>
                <c:pt idx="1190">
                  <c:v>617.54999999999995</c:v>
                </c:pt>
                <c:pt idx="1191">
                  <c:v>617.88</c:v>
                </c:pt>
                <c:pt idx="1192">
                  <c:v>618.21</c:v>
                </c:pt>
                <c:pt idx="1193">
                  <c:v>618.54999999999995</c:v>
                </c:pt>
                <c:pt idx="1194">
                  <c:v>618.88</c:v>
                </c:pt>
                <c:pt idx="1195">
                  <c:v>619.21</c:v>
                </c:pt>
                <c:pt idx="1196">
                  <c:v>619.54</c:v>
                </c:pt>
                <c:pt idx="1197">
                  <c:v>619.88</c:v>
                </c:pt>
                <c:pt idx="1198">
                  <c:v>620.21</c:v>
                </c:pt>
                <c:pt idx="1199">
                  <c:v>620.54</c:v>
                </c:pt>
                <c:pt idx="1200">
                  <c:v>620.87</c:v>
                </c:pt>
                <c:pt idx="1201">
                  <c:v>621.21</c:v>
                </c:pt>
                <c:pt idx="1202">
                  <c:v>621.54</c:v>
                </c:pt>
                <c:pt idx="1203">
                  <c:v>621.87</c:v>
                </c:pt>
                <c:pt idx="1204">
                  <c:v>622.20000000000005</c:v>
                </c:pt>
                <c:pt idx="1205">
                  <c:v>622.54</c:v>
                </c:pt>
                <c:pt idx="1206">
                  <c:v>622.87</c:v>
                </c:pt>
                <c:pt idx="1207">
                  <c:v>623.20000000000005</c:v>
                </c:pt>
                <c:pt idx="1208">
                  <c:v>623.53</c:v>
                </c:pt>
                <c:pt idx="1209">
                  <c:v>623.86</c:v>
                </c:pt>
                <c:pt idx="1210">
                  <c:v>624.20000000000005</c:v>
                </c:pt>
                <c:pt idx="1211">
                  <c:v>624.53</c:v>
                </c:pt>
                <c:pt idx="1212">
                  <c:v>624.86</c:v>
                </c:pt>
                <c:pt idx="1213">
                  <c:v>625.19000000000005</c:v>
                </c:pt>
                <c:pt idx="1214">
                  <c:v>625.52</c:v>
                </c:pt>
                <c:pt idx="1215">
                  <c:v>625.86</c:v>
                </c:pt>
                <c:pt idx="1216">
                  <c:v>626.19000000000005</c:v>
                </c:pt>
                <c:pt idx="1217">
                  <c:v>626.52</c:v>
                </c:pt>
                <c:pt idx="1218">
                  <c:v>626.85</c:v>
                </c:pt>
                <c:pt idx="1219">
                  <c:v>627.17999999999995</c:v>
                </c:pt>
                <c:pt idx="1220">
                  <c:v>627.51</c:v>
                </c:pt>
                <c:pt idx="1221">
                  <c:v>627.85</c:v>
                </c:pt>
                <c:pt idx="1222">
                  <c:v>628.17999999999995</c:v>
                </c:pt>
                <c:pt idx="1223">
                  <c:v>628.51</c:v>
                </c:pt>
                <c:pt idx="1224">
                  <c:v>628.84</c:v>
                </c:pt>
                <c:pt idx="1225">
                  <c:v>629.16999999999996</c:v>
                </c:pt>
                <c:pt idx="1226">
                  <c:v>629.5</c:v>
                </c:pt>
                <c:pt idx="1227">
                  <c:v>629.83000000000004</c:v>
                </c:pt>
                <c:pt idx="1228">
                  <c:v>630.16999999999996</c:v>
                </c:pt>
                <c:pt idx="1229">
                  <c:v>630.5</c:v>
                </c:pt>
                <c:pt idx="1230">
                  <c:v>630.83000000000004</c:v>
                </c:pt>
                <c:pt idx="1231">
                  <c:v>631.16</c:v>
                </c:pt>
                <c:pt idx="1232">
                  <c:v>631.49</c:v>
                </c:pt>
                <c:pt idx="1233">
                  <c:v>631.82000000000005</c:v>
                </c:pt>
                <c:pt idx="1234">
                  <c:v>632.15</c:v>
                </c:pt>
                <c:pt idx="1235">
                  <c:v>632.48</c:v>
                </c:pt>
                <c:pt idx="1236">
                  <c:v>632.80999999999995</c:v>
                </c:pt>
                <c:pt idx="1237">
                  <c:v>633.14</c:v>
                </c:pt>
                <c:pt idx="1238">
                  <c:v>633.48</c:v>
                </c:pt>
                <c:pt idx="1239">
                  <c:v>633.80999999999995</c:v>
                </c:pt>
                <c:pt idx="1240">
                  <c:v>634.14</c:v>
                </c:pt>
                <c:pt idx="1241">
                  <c:v>634.47</c:v>
                </c:pt>
                <c:pt idx="1242">
                  <c:v>634.79999999999995</c:v>
                </c:pt>
                <c:pt idx="1243">
                  <c:v>635.13</c:v>
                </c:pt>
                <c:pt idx="1244">
                  <c:v>635.46</c:v>
                </c:pt>
                <c:pt idx="1245">
                  <c:v>635.79</c:v>
                </c:pt>
                <c:pt idx="1246">
                  <c:v>636.12</c:v>
                </c:pt>
                <c:pt idx="1247">
                  <c:v>636.45000000000005</c:v>
                </c:pt>
                <c:pt idx="1248">
                  <c:v>636.78</c:v>
                </c:pt>
                <c:pt idx="1249">
                  <c:v>637.11</c:v>
                </c:pt>
                <c:pt idx="1250">
                  <c:v>637.44000000000005</c:v>
                </c:pt>
                <c:pt idx="1251">
                  <c:v>637.77</c:v>
                </c:pt>
                <c:pt idx="1252">
                  <c:v>638.1</c:v>
                </c:pt>
                <c:pt idx="1253">
                  <c:v>638.42999999999995</c:v>
                </c:pt>
                <c:pt idx="1254">
                  <c:v>638.76</c:v>
                </c:pt>
                <c:pt idx="1255">
                  <c:v>639.09</c:v>
                </c:pt>
                <c:pt idx="1256">
                  <c:v>639.41999999999996</c:v>
                </c:pt>
                <c:pt idx="1257">
                  <c:v>639.75</c:v>
                </c:pt>
                <c:pt idx="1258">
                  <c:v>640.08000000000004</c:v>
                </c:pt>
                <c:pt idx="1259">
                  <c:v>640.41</c:v>
                </c:pt>
                <c:pt idx="1260">
                  <c:v>640.74</c:v>
                </c:pt>
                <c:pt idx="1261">
                  <c:v>641.07000000000005</c:v>
                </c:pt>
                <c:pt idx="1262">
                  <c:v>641.4</c:v>
                </c:pt>
                <c:pt idx="1263">
                  <c:v>641.73</c:v>
                </c:pt>
                <c:pt idx="1264">
                  <c:v>642.05999999999995</c:v>
                </c:pt>
                <c:pt idx="1265">
                  <c:v>642.39</c:v>
                </c:pt>
                <c:pt idx="1266">
                  <c:v>642.72</c:v>
                </c:pt>
                <c:pt idx="1267">
                  <c:v>643.04</c:v>
                </c:pt>
                <c:pt idx="1268">
                  <c:v>643.37</c:v>
                </c:pt>
                <c:pt idx="1269">
                  <c:v>643.70000000000005</c:v>
                </c:pt>
                <c:pt idx="1270">
                  <c:v>644.03</c:v>
                </c:pt>
                <c:pt idx="1271">
                  <c:v>644.36</c:v>
                </c:pt>
                <c:pt idx="1272">
                  <c:v>644.69000000000005</c:v>
                </c:pt>
                <c:pt idx="1273">
                  <c:v>645.02</c:v>
                </c:pt>
                <c:pt idx="1274">
                  <c:v>645.35</c:v>
                </c:pt>
                <c:pt idx="1275">
                  <c:v>645.67999999999995</c:v>
                </c:pt>
                <c:pt idx="1276">
                  <c:v>646.01</c:v>
                </c:pt>
                <c:pt idx="1277">
                  <c:v>646.33000000000004</c:v>
                </c:pt>
                <c:pt idx="1278">
                  <c:v>646.66</c:v>
                </c:pt>
                <c:pt idx="1279">
                  <c:v>646.99</c:v>
                </c:pt>
                <c:pt idx="1280">
                  <c:v>647.32000000000005</c:v>
                </c:pt>
                <c:pt idx="1281">
                  <c:v>647.65</c:v>
                </c:pt>
                <c:pt idx="1282">
                  <c:v>647.98</c:v>
                </c:pt>
                <c:pt idx="1283">
                  <c:v>648.30999999999995</c:v>
                </c:pt>
                <c:pt idx="1284">
                  <c:v>648.64</c:v>
                </c:pt>
                <c:pt idx="1285">
                  <c:v>648.96</c:v>
                </c:pt>
                <c:pt idx="1286">
                  <c:v>649.29</c:v>
                </c:pt>
                <c:pt idx="1287">
                  <c:v>649.62</c:v>
                </c:pt>
                <c:pt idx="1288">
                  <c:v>649.95000000000005</c:v>
                </c:pt>
                <c:pt idx="1289">
                  <c:v>650.28</c:v>
                </c:pt>
                <c:pt idx="1290">
                  <c:v>650.6</c:v>
                </c:pt>
                <c:pt idx="1291">
                  <c:v>650.92999999999995</c:v>
                </c:pt>
                <c:pt idx="1292">
                  <c:v>651.26</c:v>
                </c:pt>
                <c:pt idx="1293">
                  <c:v>651.59</c:v>
                </c:pt>
                <c:pt idx="1294">
                  <c:v>651.91999999999996</c:v>
                </c:pt>
                <c:pt idx="1295">
                  <c:v>652.25</c:v>
                </c:pt>
                <c:pt idx="1296">
                  <c:v>652.57000000000005</c:v>
                </c:pt>
                <c:pt idx="1297">
                  <c:v>652.9</c:v>
                </c:pt>
                <c:pt idx="1298">
                  <c:v>653.23</c:v>
                </c:pt>
                <c:pt idx="1299">
                  <c:v>653.55999999999995</c:v>
                </c:pt>
                <c:pt idx="1300">
                  <c:v>653.88</c:v>
                </c:pt>
                <c:pt idx="1301">
                  <c:v>654.21</c:v>
                </c:pt>
                <c:pt idx="1302">
                  <c:v>654.54</c:v>
                </c:pt>
                <c:pt idx="1303">
                  <c:v>654.87</c:v>
                </c:pt>
                <c:pt idx="1304">
                  <c:v>655.19000000000005</c:v>
                </c:pt>
                <c:pt idx="1305">
                  <c:v>655.52</c:v>
                </c:pt>
                <c:pt idx="1306">
                  <c:v>655.85</c:v>
                </c:pt>
                <c:pt idx="1307">
                  <c:v>656.18</c:v>
                </c:pt>
                <c:pt idx="1308">
                  <c:v>656.5</c:v>
                </c:pt>
                <c:pt idx="1309">
                  <c:v>656.83</c:v>
                </c:pt>
                <c:pt idx="1310">
                  <c:v>657.16</c:v>
                </c:pt>
                <c:pt idx="1311">
                  <c:v>657.49</c:v>
                </c:pt>
                <c:pt idx="1312">
                  <c:v>657.81</c:v>
                </c:pt>
                <c:pt idx="1313">
                  <c:v>658.14</c:v>
                </c:pt>
                <c:pt idx="1314">
                  <c:v>658.47</c:v>
                </c:pt>
                <c:pt idx="1315">
                  <c:v>658.79</c:v>
                </c:pt>
                <c:pt idx="1316">
                  <c:v>659.12</c:v>
                </c:pt>
                <c:pt idx="1317">
                  <c:v>659.45</c:v>
                </c:pt>
                <c:pt idx="1318">
                  <c:v>659.77</c:v>
                </c:pt>
                <c:pt idx="1319">
                  <c:v>660.1</c:v>
                </c:pt>
                <c:pt idx="1320">
                  <c:v>660.43</c:v>
                </c:pt>
                <c:pt idx="1321">
                  <c:v>660.75</c:v>
                </c:pt>
                <c:pt idx="1322">
                  <c:v>661.08</c:v>
                </c:pt>
                <c:pt idx="1323">
                  <c:v>661.41</c:v>
                </c:pt>
                <c:pt idx="1324">
                  <c:v>661.73</c:v>
                </c:pt>
                <c:pt idx="1325">
                  <c:v>662.06</c:v>
                </c:pt>
                <c:pt idx="1326">
                  <c:v>662.39</c:v>
                </c:pt>
                <c:pt idx="1327">
                  <c:v>662.71</c:v>
                </c:pt>
                <c:pt idx="1328">
                  <c:v>663.04</c:v>
                </c:pt>
                <c:pt idx="1329">
                  <c:v>663.37</c:v>
                </c:pt>
                <c:pt idx="1330">
                  <c:v>663.69</c:v>
                </c:pt>
                <c:pt idx="1331">
                  <c:v>664.02</c:v>
                </c:pt>
                <c:pt idx="1332">
                  <c:v>664.34</c:v>
                </c:pt>
                <c:pt idx="1333">
                  <c:v>664.67</c:v>
                </c:pt>
                <c:pt idx="1334">
                  <c:v>665</c:v>
                </c:pt>
                <c:pt idx="1335">
                  <c:v>665.32</c:v>
                </c:pt>
                <c:pt idx="1336">
                  <c:v>665.65</c:v>
                </c:pt>
                <c:pt idx="1337">
                  <c:v>665.97</c:v>
                </c:pt>
                <c:pt idx="1338">
                  <c:v>666.3</c:v>
                </c:pt>
                <c:pt idx="1339">
                  <c:v>666.63</c:v>
                </c:pt>
                <c:pt idx="1340">
                  <c:v>666.95</c:v>
                </c:pt>
                <c:pt idx="1341">
                  <c:v>667.28</c:v>
                </c:pt>
                <c:pt idx="1342">
                  <c:v>667.6</c:v>
                </c:pt>
                <c:pt idx="1343">
                  <c:v>667.93</c:v>
                </c:pt>
                <c:pt idx="1344">
                  <c:v>668.25</c:v>
                </c:pt>
                <c:pt idx="1345">
                  <c:v>668.58</c:v>
                </c:pt>
                <c:pt idx="1346">
                  <c:v>668.9</c:v>
                </c:pt>
                <c:pt idx="1347">
                  <c:v>669.23</c:v>
                </c:pt>
                <c:pt idx="1348">
                  <c:v>669.55</c:v>
                </c:pt>
                <c:pt idx="1349">
                  <c:v>669.88</c:v>
                </c:pt>
                <c:pt idx="1350">
                  <c:v>670.21</c:v>
                </c:pt>
                <c:pt idx="1351">
                  <c:v>670.53</c:v>
                </c:pt>
                <c:pt idx="1352">
                  <c:v>670.86</c:v>
                </c:pt>
                <c:pt idx="1353">
                  <c:v>671.18</c:v>
                </c:pt>
                <c:pt idx="1354">
                  <c:v>671.51</c:v>
                </c:pt>
                <c:pt idx="1355">
                  <c:v>671.83</c:v>
                </c:pt>
                <c:pt idx="1356">
                  <c:v>672.16</c:v>
                </c:pt>
                <c:pt idx="1357">
                  <c:v>672.48</c:v>
                </c:pt>
                <c:pt idx="1358">
                  <c:v>672.81</c:v>
                </c:pt>
                <c:pt idx="1359">
                  <c:v>673.13</c:v>
                </c:pt>
                <c:pt idx="1360">
                  <c:v>673.45</c:v>
                </c:pt>
                <c:pt idx="1361">
                  <c:v>673.78</c:v>
                </c:pt>
                <c:pt idx="1362">
                  <c:v>674.1</c:v>
                </c:pt>
                <c:pt idx="1363">
                  <c:v>674.43</c:v>
                </c:pt>
                <c:pt idx="1364">
                  <c:v>674.75</c:v>
                </c:pt>
                <c:pt idx="1365">
                  <c:v>675.08</c:v>
                </c:pt>
                <c:pt idx="1366">
                  <c:v>675.4</c:v>
                </c:pt>
                <c:pt idx="1367">
                  <c:v>675.73</c:v>
                </c:pt>
                <c:pt idx="1368">
                  <c:v>676.05</c:v>
                </c:pt>
                <c:pt idx="1369">
                  <c:v>676.37</c:v>
                </c:pt>
                <c:pt idx="1370">
                  <c:v>676.7</c:v>
                </c:pt>
                <c:pt idx="1371">
                  <c:v>677.02</c:v>
                </c:pt>
                <c:pt idx="1372">
                  <c:v>677.35</c:v>
                </c:pt>
                <c:pt idx="1373">
                  <c:v>677.67</c:v>
                </c:pt>
                <c:pt idx="1374">
                  <c:v>678</c:v>
                </c:pt>
                <c:pt idx="1375">
                  <c:v>678.32</c:v>
                </c:pt>
                <c:pt idx="1376">
                  <c:v>678.64</c:v>
                </c:pt>
                <c:pt idx="1377">
                  <c:v>678.97</c:v>
                </c:pt>
                <c:pt idx="1378">
                  <c:v>679.29</c:v>
                </c:pt>
                <c:pt idx="1379">
                  <c:v>679.61</c:v>
                </c:pt>
                <c:pt idx="1380">
                  <c:v>679.94</c:v>
                </c:pt>
                <c:pt idx="1381">
                  <c:v>680.26</c:v>
                </c:pt>
                <c:pt idx="1382">
                  <c:v>680.59</c:v>
                </c:pt>
                <c:pt idx="1383">
                  <c:v>680.91</c:v>
                </c:pt>
                <c:pt idx="1384">
                  <c:v>681.23</c:v>
                </c:pt>
                <c:pt idx="1385">
                  <c:v>681.56</c:v>
                </c:pt>
                <c:pt idx="1386">
                  <c:v>681.88</c:v>
                </c:pt>
                <c:pt idx="1387">
                  <c:v>682.2</c:v>
                </c:pt>
                <c:pt idx="1388">
                  <c:v>682.53</c:v>
                </c:pt>
                <c:pt idx="1389">
                  <c:v>682.85</c:v>
                </c:pt>
                <c:pt idx="1390">
                  <c:v>683.17</c:v>
                </c:pt>
                <c:pt idx="1391">
                  <c:v>683.5</c:v>
                </c:pt>
                <c:pt idx="1392">
                  <c:v>683.82</c:v>
                </c:pt>
                <c:pt idx="1393">
                  <c:v>684.14</c:v>
                </c:pt>
                <c:pt idx="1394">
                  <c:v>684.47</c:v>
                </c:pt>
                <c:pt idx="1395">
                  <c:v>684.79</c:v>
                </c:pt>
                <c:pt idx="1396">
                  <c:v>685.11</c:v>
                </c:pt>
                <c:pt idx="1397">
                  <c:v>685.43</c:v>
                </c:pt>
                <c:pt idx="1398">
                  <c:v>685.76</c:v>
                </c:pt>
                <c:pt idx="1399">
                  <c:v>686.08</c:v>
                </c:pt>
                <c:pt idx="1400">
                  <c:v>686.4</c:v>
                </c:pt>
                <c:pt idx="1401">
                  <c:v>686.73</c:v>
                </c:pt>
                <c:pt idx="1402">
                  <c:v>687.05</c:v>
                </c:pt>
                <c:pt idx="1403">
                  <c:v>687.37</c:v>
                </c:pt>
                <c:pt idx="1404">
                  <c:v>687.69</c:v>
                </c:pt>
                <c:pt idx="1405">
                  <c:v>688.02</c:v>
                </c:pt>
                <c:pt idx="1406">
                  <c:v>688.34</c:v>
                </c:pt>
                <c:pt idx="1407">
                  <c:v>688.66</c:v>
                </c:pt>
                <c:pt idx="1408">
                  <c:v>688.98</c:v>
                </c:pt>
                <c:pt idx="1409">
                  <c:v>689.3</c:v>
                </c:pt>
                <c:pt idx="1410">
                  <c:v>689.63</c:v>
                </c:pt>
                <c:pt idx="1411">
                  <c:v>689.95</c:v>
                </c:pt>
                <c:pt idx="1412">
                  <c:v>690.27</c:v>
                </c:pt>
                <c:pt idx="1413">
                  <c:v>690.59</c:v>
                </c:pt>
                <c:pt idx="1414">
                  <c:v>690.92</c:v>
                </c:pt>
                <c:pt idx="1415">
                  <c:v>691.24</c:v>
                </c:pt>
                <c:pt idx="1416">
                  <c:v>691.56</c:v>
                </c:pt>
                <c:pt idx="1417">
                  <c:v>691.88</c:v>
                </c:pt>
                <c:pt idx="1418">
                  <c:v>692.2</c:v>
                </c:pt>
                <c:pt idx="1419">
                  <c:v>692.52</c:v>
                </c:pt>
                <c:pt idx="1420">
                  <c:v>692.85</c:v>
                </c:pt>
                <c:pt idx="1421">
                  <c:v>693.17</c:v>
                </c:pt>
                <c:pt idx="1422">
                  <c:v>693.49</c:v>
                </c:pt>
                <c:pt idx="1423">
                  <c:v>693.81</c:v>
                </c:pt>
                <c:pt idx="1424">
                  <c:v>694.13</c:v>
                </c:pt>
                <c:pt idx="1425">
                  <c:v>694.45</c:v>
                </c:pt>
                <c:pt idx="1426">
                  <c:v>694.78</c:v>
                </c:pt>
                <c:pt idx="1427">
                  <c:v>695.1</c:v>
                </c:pt>
                <c:pt idx="1428">
                  <c:v>695.42</c:v>
                </c:pt>
                <c:pt idx="1429">
                  <c:v>695.74</c:v>
                </c:pt>
                <c:pt idx="1430">
                  <c:v>696.06</c:v>
                </c:pt>
                <c:pt idx="1431">
                  <c:v>696.38</c:v>
                </c:pt>
                <c:pt idx="1432">
                  <c:v>696.7</c:v>
                </c:pt>
                <c:pt idx="1433">
                  <c:v>697.02</c:v>
                </c:pt>
                <c:pt idx="1434">
                  <c:v>697.35</c:v>
                </c:pt>
                <c:pt idx="1435">
                  <c:v>697.67</c:v>
                </c:pt>
                <c:pt idx="1436">
                  <c:v>697.99</c:v>
                </c:pt>
                <c:pt idx="1437">
                  <c:v>698.31</c:v>
                </c:pt>
                <c:pt idx="1438">
                  <c:v>698.63</c:v>
                </c:pt>
                <c:pt idx="1439">
                  <c:v>698.95</c:v>
                </c:pt>
                <c:pt idx="1440">
                  <c:v>699.27</c:v>
                </c:pt>
                <c:pt idx="1441">
                  <c:v>699.59</c:v>
                </c:pt>
                <c:pt idx="1442">
                  <c:v>699.91</c:v>
                </c:pt>
                <c:pt idx="1443">
                  <c:v>700.23</c:v>
                </c:pt>
                <c:pt idx="1444">
                  <c:v>700.55</c:v>
                </c:pt>
                <c:pt idx="1445">
                  <c:v>700.87</c:v>
                </c:pt>
                <c:pt idx="1446">
                  <c:v>701.19</c:v>
                </c:pt>
                <c:pt idx="1447">
                  <c:v>701.51</c:v>
                </c:pt>
                <c:pt idx="1448">
                  <c:v>701.83</c:v>
                </c:pt>
                <c:pt idx="1449">
                  <c:v>702.15</c:v>
                </c:pt>
                <c:pt idx="1450">
                  <c:v>702.48</c:v>
                </c:pt>
                <c:pt idx="1451">
                  <c:v>702.8</c:v>
                </c:pt>
                <c:pt idx="1452">
                  <c:v>703.12</c:v>
                </c:pt>
                <c:pt idx="1453">
                  <c:v>703.44</c:v>
                </c:pt>
                <c:pt idx="1454">
                  <c:v>703.76</c:v>
                </c:pt>
                <c:pt idx="1455">
                  <c:v>704.08</c:v>
                </c:pt>
                <c:pt idx="1456">
                  <c:v>704.4</c:v>
                </c:pt>
                <c:pt idx="1457">
                  <c:v>704.72</c:v>
                </c:pt>
                <c:pt idx="1458">
                  <c:v>705.04</c:v>
                </c:pt>
                <c:pt idx="1459">
                  <c:v>705.35</c:v>
                </c:pt>
                <c:pt idx="1460">
                  <c:v>705.67</c:v>
                </c:pt>
                <c:pt idx="1461">
                  <c:v>705.99</c:v>
                </c:pt>
                <c:pt idx="1462">
                  <c:v>706.31</c:v>
                </c:pt>
                <c:pt idx="1463">
                  <c:v>706.63</c:v>
                </c:pt>
                <c:pt idx="1464">
                  <c:v>706.95</c:v>
                </c:pt>
                <c:pt idx="1465">
                  <c:v>707.27</c:v>
                </c:pt>
                <c:pt idx="1466">
                  <c:v>707.59</c:v>
                </c:pt>
                <c:pt idx="1467">
                  <c:v>707.91</c:v>
                </c:pt>
                <c:pt idx="1468">
                  <c:v>708.23</c:v>
                </c:pt>
                <c:pt idx="1469">
                  <c:v>708.55</c:v>
                </c:pt>
                <c:pt idx="1470">
                  <c:v>708.87</c:v>
                </c:pt>
                <c:pt idx="1471">
                  <c:v>709.19</c:v>
                </c:pt>
                <c:pt idx="1472">
                  <c:v>709.51</c:v>
                </c:pt>
                <c:pt idx="1473">
                  <c:v>709.83</c:v>
                </c:pt>
                <c:pt idx="1474">
                  <c:v>710.15</c:v>
                </c:pt>
                <c:pt idx="1475">
                  <c:v>710.46</c:v>
                </c:pt>
                <c:pt idx="1476">
                  <c:v>710.78</c:v>
                </c:pt>
                <c:pt idx="1477">
                  <c:v>711.1</c:v>
                </c:pt>
                <c:pt idx="1478">
                  <c:v>711.42</c:v>
                </c:pt>
                <c:pt idx="1479">
                  <c:v>711.74</c:v>
                </c:pt>
                <c:pt idx="1480">
                  <c:v>712.06</c:v>
                </c:pt>
                <c:pt idx="1481">
                  <c:v>712.38</c:v>
                </c:pt>
                <c:pt idx="1482">
                  <c:v>712.7</c:v>
                </c:pt>
                <c:pt idx="1483">
                  <c:v>713.01</c:v>
                </c:pt>
                <c:pt idx="1484">
                  <c:v>713.33</c:v>
                </c:pt>
                <c:pt idx="1485">
                  <c:v>713.65</c:v>
                </c:pt>
                <c:pt idx="1486">
                  <c:v>713.97</c:v>
                </c:pt>
                <c:pt idx="1487">
                  <c:v>714.29</c:v>
                </c:pt>
                <c:pt idx="1488">
                  <c:v>714.61</c:v>
                </c:pt>
                <c:pt idx="1489">
                  <c:v>714.92</c:v>
                </c:pt>
                <c:pt idx="1490">
                  <c:v>715.24</c:v>
                </c:pt>
                <c:pt idx="1491">
                  <c:v>715.56</c:v>
                </c:pt>
                <c:pt idx="1492">
                  <c:v>715.88</c:v>
                </c:pt>
                <c:pt idx="1493">
                  <c:v>716.2</c:v>
                </c:pt>
                <c:pt idx="1494">
                  <c:v>716.51</c:v>
                </c:pt>
                <c:pt idx="1495">
                  <c:v>716.83</c:v>
                </c:pt>
                <c:pt idx="1496">
                  <c:v>717.15</c:v>
                </c:pt>
                <c:pt idx="1497">
                  <c:v>717.47</c:v>
                </c:pt>
                <c:pt idx="1498">
                  <c:v>717.79</c:v>
                </c:pt>
                <c:pt idx="1499">
                  <c:v>718.1</c:v>
                </c:pt>
                <c:pt idx="1500">
                  <c:v>718.42</c:v>
                </c:pt>
                <c:pt idx="1501">
                  <c:v>718.74</c:v>
                </c:pt>
                <c:pt idx="1502">
                  <c:v>719.06</c:v>
                </c:pt>
                <c:pt idx="1503">
                  <c:v>719.37</c:v>
                </c:pt>
                <c:pt idx="1504">
                  <c:v>719.69</c:v>
                </c:pt>
                <c:pt idx="1505">
                  <c:v>720.01</c:v>
                </c:pt>
                <c:pt idx="1506">
                  <c:v>720.33</c:v>
                </c:pt>
                <c:pt idx="1507">
                  <c:v>720.64</c:v>
                </c:pt>
                <c:pt idx="1508">
                  <c:v>720.96</c:v>
                </c:pt>
                <c:pt idx="1509">
                  <c:v>721.28</c:v>
                </c:pt>
                <c:pt idx="1510">
                  <c:v>721.6</c:v>
                </c:pt>
                <c:pt idx="1511">
                  <c:v>721.91</c:v>
                </c:pt>
                <c:pt idx="1512">
                  <c:v>722.23</c:v>
                </c:pt>
                <c:pt idx="1513">
                  <c:v>722.55</c:v>
                </c:pt>
                <c:pt idx="1514">
                  <c:v>722.86</c:v>
                </c:pt>
                <c:pt idx="1515">
                  <c:v>723.18</c:v>
                </c:pt>
                <c:pt idx="1516">
                  <c:v>723.5</c:v>
                </c:pt>
                <c:pt idx="1517">
                  <c:v>723.81</c:v>
                </c:pt>
                <c:pt idx="1518">
                  <c:v>724.13</c:v>
                </c:pt>
                <c:pt idx="1519">
                  <c:v>724.45</c:v>
                </c:pt>
                <c:pt idx="1520">
                  <c:v>724.76</c:v>
                </c:pt>
                <c:pt idx="1521">
                  <c:v>725.08</c:v>
                </c:pt>
                <c:pt idx="1522">
                  <c:v>725.4</c:v>
                </c:pt>
                <c:pt idx="1523">
                  <c:v>725.71</c:v>
                </c:pt>
                <c:pt idx="1524">
                  <c:v>726.03</c:v>
                </c:pt>
                <c:pt idx="1525">
                  <c:v>726.35</c:v>
                </c:pt>
                <c:pt idx="1526">
                  <c:v>726.66</c:v>
                </c:pt>
                <c:pt idx="1527">
                  <c:v>726.98</c:v>
                </c:pt>
                <c:pt idx="1528">
                  <c:v>727.3</c:v>
                </c:pt>
                <c:pt idx="1529">
                  <c:v>727.61</c:v>
                </c:pt>
                <c:pt idx="1530">
                  <c:v>727.93</c:v>
                </c:pt>
                <c:pt idx="1531">
                  <c:v>728.24</c:v>
                </c:pt>
                <c:pt idx="1532">
                  <c:v>728.56</c:v>
                </c:pt>
                <c:pt idx="1533">
                  <c:v>728.88</c:v>
                </c:pt>
                <c:pt idx="1534">
                  <c:v>729.19</c:v>
                </c:pt>
                <c:pt idx="1535">
                  <c:v>729.51</c:v>
                </c:pt>
                <c:pt idx="1536">
                  <c:v>729.82</c:v>
                </c:pt>
                <c:pt idx="1537">
                  <c:v>730.14</c:v>
                </c:pt>
                <c:pt idx="1538">
                  <c:v>730.46</c:v>
                </c:pt>
                <c:pt idx="1539">
                  <c:v>730.77</c:v>
                </c:pt>
                <c:pt idx="1540">
                  <c:v>731.09</c:v>
                </c:pt>
                <c:pt idx="1541">
                  <c:v>731.4</c:v>
                </c:pt>
                <c:pt idx="1542">
                  <c:v>731.72</c:v>
                </c:pt>
                <c:pt idx="1543">
                  <c:v>732.03</c:v>
                </c:pt>
                <c:pt idx="1544">
                  <c:v>732.35</c:v>
                </c:pt>
                <c:pt idx="1545">
                  <c:v>732.66</c:v>
                </c:pt>
                <c:pt idx="1546">
                  <c:v>732.98</c:v>
                </c:pt>
                <c:pt idx="1547">
                  <c:v>733.3</c:v>
                </c:pt>
                <c:pt idx="1548">
                  <c:v>733.61</c:v>
                </c:pt>
                <c:pt idx="1549">
                  <c:v>733.93</c:v>
                </c:pt>
                <c:pt idx="1550">
                  <c:v>734.24</c:v>
                </c:pt>
                <c:pt idx="1551">
                  <c:v>734.56</c:v>
                </c:pt>
                <c:pt idx="1552">
                  <c:v>734.87</c:v>
                </c:pt>
                <c:pt idx="1553">
                  <c:v>735.19</c:v>
                </c:pt>
                <c:pt idx="1554">
                  <c:v>735.5</c:v>
                </c:pt>
                <c:pt idx="1555">
                  <c:v>735.82</c:v>
                </c:pt>
                <c:pt idx="1556">
                  <c:v>736.13</c:v>
                </c:pt>
                <c:pt idx="1557">
                  <c:v>736.45</c:v>
                </c:pt>
                <c:pt idx="1558">
                  <c:v>736.76</c:v>
                </c:pt>
                <c:pt idx="1559">
                  <c:v>737.07</c:v>
                </c:pt>
                <c:pt idx="1560">
                  <c:v>737.39</c:v>
                </c:pt>
                <c:pt idx="1561">
                  <c:v>737.7</c:v>
                </c:pt>
                <c:pt idx="1562">
                  <c:v>738.02</c:v>
                </c:pt>
                <c:pt idx="1563">
                  <c:v>738.33</c:v>
                </c:pt>
                <c:pt idx="1564">
                  <c:v>738.65</c:v>
                </c:pt>
                <c:pt idx="1565">
                  <c:v>738.96</c:v>
                </c:pt>
                <c:pt idx="1566">
                  <c:v>739.28</c:v>
                </c:pt>
                <c:pt idx="1567">
                  <c:v>739.59</c:v>
                </c:pt>
                <c:pt idx="1568">
                  <c:v>739.9</c:v>
                </c:pt>
                <c:pt idx="1569">
                  <c:v>740.22</c:v>
                </c:pt>
                <c:pt idx="1570">
                  <c:v>740.53</c:v>
                </c:pt>
                <c:pt idx="1571">
                  <c:v>740.85</c:v>
                </c:pt>
                <c:pt idx="1572">
                  <c:v>741.16</c:v>
                </c:pt>
                <c:pt idx="1573">
                  <c:v>741.47</c:v>
                </c:pt>
                <c:pt idx="1574">
                  <c:v>741.79</c:v>
                </c:pt>
                <c:pt idx="1575">
                  <c:v>742.1</c:v>
                </c:pt>
                <c:pt idx="1576">
                  <c:v>742.42</c:v>
                </c:pt>
                <c:pt idx="1577">
                  <c:v>742.73</c:v>
                </c:pt>
                <c:pt idx="1578">
                  <c:v>743.04</c:v>
                </c:pt>
                <c:pt idx="1579">
                  <c:v>743.36</c:v>
                </c:pt>
                <c:pt idx="1580">
                  <c:v>743.67</c:v>
                </c:pt>
                <c:pt idx="1581">
                  <c:v>743.98</c:v>
                </c:pt>
                <c:pt idx="1582">
                  <c:v>744.3</c:v>
                </c:pt>
                <c:pt idx="1583">
                  <c:v>744.61</c:v>
                </c:pt>
                <c:pt idx="1584">
                  <c:v>744.92</c:v>
                </c:pt>
                <c:pt idx="1585">
                  <c:v>745.24</c:v>
                </c:pt>
                <c:pt idx="1586">
                  <c:v>745.55</c:v>
                </c:pt>
                <c:pt idx="1587">
                  <c:v>745.86</c:v>
                </c:pt>
                <c:pt idx="1588">
                  <c:v>746.18</c:v>
                </c:pt>
                <c:pt idx="1589">
                  <c:v>746.49</c:v>
                </c:pt>
                <c:pt idx="1590">
                  <c:v>746.8</c:v>
                </c:pt>
                <c:pt idx="1591">
                  <c:v>747.12</c:v>
                </c:pt>
                <c:pt idx="1592">
                  <c:v>747.43</c:v>
                </c:pt>
                <c:pt idx="1593">
                  <c:v>747.74</c:v>
                </c:pt>
                <c:pt idx="1594">
                  <c:v>748.06</c:v>
                </c:pt>
                <c:pt idx="1595">
                  <c:v>748.37</c:v>
                </c:pt>
                <c:pt idx="1596">
                  <c:v>748.68</c:v>
                </c:pt>
                <c:pt idx="1597">
                  <c:v>748.99</c:v>
                </c:pt>
                <c:pt idx="1598">
                  <c:v>749.31</c:v>
                </c:pt>
                <c:pt idx="1599">
                  <c:v>749.62</c:v>
                </c:pt>
                <c:pt idx="1600">
                  <c:v>749.93</c:v>
                </c:pt>
                <c:pt idx="1601">
                  <c:v>750.24</c:v>
                </c:pt>
                <c:pt idx="1602">
                  <c:v>750.56</c:v>
                </c:pt>
                <c:pt idx="1603">
                  <c:v>750.87</c:v>
                </c:pt>
                <c:pt idx="1604">
                  <c:v>751.18</c:v>
                </c:pt>
                <c:pt idx="1605">
                  <c:v>751.49</c:v>
                </c:pt>
                <c:pt idx="1606">
                  <c:v>751.81</c:v>
                </c:pt>
                <c:pt idx="1607">
                  <c:v>752.12</c:v>
                </c:pt>
                <c:pt idx="1608">
                  <c:v>752.43</c:v>
                </c:pt>
                <c:pt idx="1609">
                  <c:v>752.74</c:v>
                </c:pt>
                <c:pt idx="1610">
                  <c:v>753.05</c:v>
                </c:pt>
                <c:pt idx="1611">
                  <c:v>753.37</c:v>
                </c:pt>
                <c:pt idx="1612">
                  <c:v>753.68</c:v>
                </c:pt>
                <c:pt idx="1613">
                  <c:v>753.99</c:v>
                </c:pt>
                <c:pt idx="1614">
                  <c:v>754.3</c:v>
                </c:pt>
                <c:pt idx="1615">
                  <c:v>754.61</c:v>
                </c:pt>
                <c:pt idx="1616">
                  <c:v>754.93</c:v>
                </c:pt>
                <c:pt idx="1617">
                  <c:v>755.24</c:v>
                </c:pt>
                <c:pt idx="1618">
                  <c:v>755.55</c:v>
                </c:pt>
                <c:pt idx="1619">
                  <c:v>755.86</c:v>
                </c:pt>
                <c:pt idx="1620">
                  <c:v>756.17</c:v>
                </c:pt>
                <c:pt idx="1621">
                  <c:v>756.48</c:v>
                </c:pt>
                <c:pt idx="1622">
                  <c:v>756.8</c:v>
                </c:pt>
                <c:pt idx="1623">
                  <c:v>757.11</c:v>
                </c:pt>
                <c:pt idx="1624">
                  <c:v>757.42</c:v>
                </c:pt>
                <c:pt idx="1625">
                  <c:v>757.73</c:v>
                </c:pt>
                <c:pt idx="1626">
                  <c:v>758.04</c:v>
                </c:pt>
                <c:pt idx="1627">
                  <c:v>758.35</c:v>
                </c:pt>
                <c:pt idx="1628">
                  <c:v>758.66</c:v>
                </c:pt>
                <c:pt idx="1629">
                  <c:v>758.97</c:v>
                </c:pt>
                <c:pt idx="1630">
                  <c:v>759.28</c:v>
                </c:pt>
                <c:pt idx="1631">
                  <c:v>759.6</c:v>
                </c:pt>
                <c:pt idx="1632">
                  <c:v>759.91</c:v>
                </c:pt>
                <c:pt idx="1633">
                  <c:v>760.22</c:v>
                </c:pt>
                <c:pt idx="1634">
                  <c:v>760.53</c:v>
                </c:pt>
                <c:pt idx="1635">
                  <c:v>760.84</c:v>
                </c:pt>
                <c:pt idx="1636">
                  <c:v>761.15</c:v>
                </c:pt>
                <c:pt idx="1637">
                  <c:v>761.46</c:v>
                </c:pt>
                <c:pt idx="1638">
                  <c:v>761.77</c:v>
                </c:pt>
                <c:pt idx="1639">
                  <c:v>762.08</c:v>
                </c:pt>
                <c:pt idx="1640">
                  <c:v>762.39</c:v>
                </c:pt>
                <c:pt idx="1641">
                  <c:v>762.7</c:v>
                </c:pt>
                <c:pt idx="1642">
                  <c:v>763.01</c:v>
                </c:pt>
                <c:pt idx="1643">
                  <c:v>763.32</c:v>
                </c:pt>
                <c:pt idx="1644">
                  <c:v>763.63</c:v>
                </c:pt>
                <c:pt idx="1645">
                  <c:v>763.94</c:v>
                </c:pt>
                <c:pt idx="1646">
                  <c:v>764.25</c:v>
                </c:pt>
                <c:pt idx="1647">
                  <c:v>764.56</c:v>
                </c:pt>
                <c:pt idx="1648">
                  <c:v>764.87</c:v>
                </c:pt>
                <c:pt idx="1649">
                  <c:v>765.18</c:v>
                </c:pt>
                <c:pt idx="1650">
                  <c:v>765.49</c:v>
                </c:pt>
                <c:pt idx="1651">
                  <c:v>765.8</c:v>
                </c:pt>
                <c:pt idx="1652">
                  <c:v>766.11</c:v>
                </c:pt>
                <c:pt idx="1653">
                  <c:v>766.42</c:v>
                </c:pt>
                <c:pt idx="1654">
                  <c:v>766.73</c:v>
                </c:pt>
                <c:pt idx="1655">
                  <c:v>767.04</c:v>
                </c:pt>
                <c:pt idx="1656">
                  <c:v>767.35</c:v>
                </c:pt>
                <c:pt idx="1657">
                  <c:v>767.66</c:v>
                </c:pt>
                <c:pt idx="1658">
                  <c:v>767.97</c:v>
                </c:pt>
                <c:pt idx="1659">
                  <c:v>768.28</c:v>
                </c:pt>
                <c:pt idx="1660">
                  <c:v>768.59</c:v>
                </c:pt>
                <c:pt idx="1661">
                  <c:v>768.9</c:v>
                </c:pt>
                <c:pt idx="1662">
                  <c:v>769.21</c:v>
                </c:pt>
                <c:pt idx="1663">
                  <c:v>769.52</c:v>
                </c:pt>
                <c:pt idx="1664">
                  <c:v>769.83</c:v>
                </c:pt>
                <c:pt idx="1665">
                  <c:v>770.14</c:v>
                </c:pt>
                <c:pt idx="1666">
                  <c:v>770.45</c:v>
                </c:pt>
                <c:pt idx="1667">
                  <c:v>770.75</c:v>
                </c:pt>
                <c:pt idx="1668">
                  <c:v>771.06</c:v>
                </c:pt>
                <c:pt idx="1669">
                  <c:v>771.37</c:v>
                </c:pt>
                <c:pt idx="1670">
                  <c:v>771.68</c:v>
                </c:pt>
                <c:pt idx="1671">
                  <c:v>771.99</c:v>
                </c:pt>
                <c:pt idx="1672">
                  <c:v>772.3</c:v>
                </c:pt>
                <c:pt idx="1673">
                  <c:v>772.61</c:v>
                </c:pt>
                <c:pt idx="1674">
                  <c:v>772.92</c:v>
                </c:pt>
                <c:pt idx="1675">
                  <c:v>773.23</c:v>
                </c:pt>
                <c:pt idx="1676">
                  <c:v>773.53</c:v>
                </c:pt>
                <c:pt idx="1677">
                  <c:v>773.84</c:v>
                </c:pt>
                <c:pt idx="1678">
                  <c:v>774.15</c:v>
                </c:pt>
                <c:pt idx="1679">
                  <c:v>774.46</c:v>
                </c:pt>
                <c:pt idx="1680">
                  <c:v>774.77</c:v>
                </c:pt>
                <c:pt idx="1681">
                  <c:v>775.08</c:v>
                </c:pt>
                <c:pt idx="1682">
                  <c:v>775.38</c:v>
                </c:pt>
                <c:pt idx="1683">
                  <c:v>775.69</c:v>
                </c:pt>
                <c:pt idx="1684">
                  <c:v>776</c:v>
                </c:pt>
                <c:pt idx="1685">
                  <c:v>776.31</c:v>
                </c:pt>
                <c:pt idx="1686">
                  <c:v>776.62</c:v>
                </c:pt>
                <c:pt idx="1687">
                  <c:v>776.93</c:v>
                </c:pt>
                <c:pt idx="1688">
                  <c:v>777.23</c:v>
                </c:pt>
                <c:pt idx="1689">
                  <c:v>777.54</c:v>
                </c:pt>
                <c:pt idx="1690">
                  <c:v>777.85</c:v>
                </c:pt>
                <c:pt idx="1691">
                  <c:v>778.16</c:v>
                </c:pt>
                <c:pt idx="1692">
                  <c:v>778.46</c:v>
                </c:pt>
                <c:pt idx="1693">
                  <c:v>778.77</c:v>
                </c:pt>
                <c:pt idx="1694">
                  <c:v>779.08</c:v>
                </c:pt>
                <c:pt idx="1695">
                  <c:v>779.39</c:v>
                </c:pt>
                <c:pt idx="1696">
                  <c:v>779.7</c:v>
                </c:pt>
                <c:pt idx="1697">
                  <c:v>780</c:v>
                </c:pt>
                <c:pt idx="1698">
                  <c:v>780.31</c:v>
                </c:pt>
                <c:pt idx="1699">
                  <c:v>780.62</c:v>
                </c:pt>
                <c:pt idx="1700">
                  <c:v>780.93</c:v>
                </c:pt>
                <c:pt idx="1701">
                  <c:v>781.23</c:v>
                </c:pt>
                <c:pt idx="1702">
                  <c:v>781.54</c:v>
                </c:pt>
                <c:pt idx="1703">
                  <c:v>781.85</c:v>
                </c:pt>
                <c:pt idx="1704">
                  <c:v>782.15</c:v>
                </c:pt>
                <c:pt idx="1705">
                  <c:v>782.46</c:v>
                </c:pt>
                <c:pt idx="1706">
                  <c:v>782.77</c:v>
                </c:pt>
                <c:pt idx="1707">
                  <c:v>783.07</c:v>
                </c:pt>
                <c:pt idx="1708">
                  <c:v>783.38</c:v>
                </c:pt>
                <c:pt idx="1709">
                  <c:v>783.69</c:v>
                </c:pt>
                <c:pt idx="1710">
                  <c:v>784</c:v>
                </c:pt>
                <c:pt idx="1711">
                  <c:v>784.3</c:v>
                </c:pt>
                <c:pt idx="1712">
                  <c:v>784.61</c:v>
                </c:pt>
                <c:pt idx="1713">
                  <c:v>784.92</c:v>
                </c:pt>
                <c:pt idx="1714">
                  <c:v>785.22</c:v>
                </c:pt>
                <c:pt idx="1715">
                  <c:v>785.53</c:v>
                </c:pt>
                <c:pt idx="1716">
                  <c:v>785.84</c:v>
                </c:pt>
                <c:pt idx="1717">
                  <c:v>786.14</c:v>
                </c:pt>
                <c:pt idx="1718">
                  <c:v>786.45</c:v>
                </c:pt>
                <c:pt idx="1719">
                  <c:v>786.75</c:v>
                </c:pt>
                <c:pt idx="1720">
                  <c:v>787.06</c:v>
                </c:pt>
                <c:pt idx="1721">
                  <c:v>787.37</c:v>
                </c:pt>
                <c:pt idx="1722">
                  <c:v>787.67</c:v>
                </c:pt>
                <c:pt idx="1723">
                  <c:v>787.98</c:v>
                </c:pt>
                <c:pt idx="1724">
                  <c:v>788.29</c:v>
                </c:pt>
                <c:pt idx="1725">
                  <c:v>788.59</c:v>
                </c:pt>
                <c:pt idx="1726">
                  <c:v>788.9</c:v>
                </c:pt>
                <c:pt idx="1727">
                  <c:v>789.2</c:v>
                </c:pt>
                <c:pt idx="1728">
                  <c:v>789.51</c:v>
                </c:pt>
                <c:pt idx="1729">
                  <c:v>789.82</c:v>
                </c:pt>
                <c:pt idx="1730">
                  <c:v>790.12</c:v>
                </c:pt>
                <c:pt idx="1731">
                  <c:v>790.43</c:v>
                </c:pt>
                <c:pt idx="1732">
                  <c:v>790.73</c:v>
                </c:pt>
                <c:pt idx="1733">
                  <c:v>791.04</c:v>
                </c:pt>
                <c:pt idx="1734">
                  <c:v>791.34</c:v>
                </c:pt>
                <c:pt idx="1735">
                  <c:v>791.65</c:v>
                </c:pt>
                <c:pt idx="1736">
                  <c:v>791.95</c:v>
                </c:pt>
                <c:pt idx="1737">
                  <c:v>792.26</c:v>
                </c:pt>
                <c:pt idx="1738">
                  <c:v>792.57</c:v>
                </c:pt>
                <c:pt idx="1739">
                  <c:v>792.87</c:v>
                </c:pt>
                <c:pt idx="1740">
                  <c:v>793.18</c:v>
                </c:pt>
                <c:pt idx="1741">
                  <c:v>793.48</c:v>
                </c:pt>
                <c:pt idx="1742">
                  <c:v>793.79</c:v>
                </c:pt>
                <c:pt idx="1743">
                  <c:v>794.09</c:v>
                </c:pt>
                <c:pt idx="1744">
                  <c:v>794.4</c:v>
                </c:pt>
                <c:pt idx="1745">
                  <c:v>794.7</c:v>
                </c:pt>
                <c:pt idx="1746">
                  <c:v>795.01</c:v>
                </c:pt>
                <c:pt idx="1747">
                  <c:v>795.31</c:v>
                </c:pt>
                <c:pt idx="1748">
                  <c:v>795.62</c:v>
                </c:pt>
                <c:pt idx="1749">
                  <c:v>795.92</c:v>
                </c:pt>
                <c:pt idx="1750">
                  <c:v>796.23</c:v>
                </c:pt>
                <c:pt idx="1751">
                  <c:v>796.53</c:v>
                </c:pt>
                <c:pt idx="1752">
                  <c:v>796.83</c:v>
                </c:pt>
                <c:pt idx="1753">
                  <c:v>797.14</c:v>
                </c:pt>
                <c:pt idx="1754">
                  <c:v>797.44</c:v>
                </c:pt>
                <c:pt idx="1755">
                  <c:v>797.75</c:v>
                </c:pt>
                <c:pt idx="1756">
                  <c:v>798.05</c:v>
                </c:pt>
                <c:pt idx="1757">
                  <c:v>798.36</c:v>
                </c:pt>
                <c:pt idx="1758">
                  <c:v>798.66</c:v>
                </c:pt>
                <c:pt idx="1759">
                  <c:v>798.96</c:v>
                </c:pt>
                <c:pt idx="1760">
                  <c:v>799.27</c:v>
                </c:pt>
                <c:pt idx="1761">
                  <c:v>799.57</c:v>
                </c:pt>
                <c:pt idx="1762">
                  <c:v>799.88</c:v>
                </c:pt>
                <c:pt idx="1763">
                  <c:v>800.18</c:v>
                </c:pt>
                <c:pt idx="1764">
                  <c:v>800.49</c:v>
                </c:pt>
                <c:pt idx="1765">
                  <c:v>800.79</c:v>
                </c:pt>
                <c:pt idx="1766">
                  <c:v>801.09</c:v>
                </c:pt>
                <c:pt idx="1767">
                  <c:v>801.4</c:v>
                </c:pt>
                <c:pt idx="1768">
                  <c:v>801.7</c:v>
                </c:pt>
                <c:pt idx="1769">
                  <c:v>802</c:v>
                </c:pt>
                <c:pt idx="1770">
                  <c:v>802.31</c:v>
                </c:pt>
                <c:pt idx="1771">
                  <c:v>802.61</c:v>
                </c:pt>
                <c:pt idx="1772">
                  <c:v>802.92</c:v>
                </c:pt>
                <c:pt idx="1773">
                  <c:v>803.22</c:v>
                </c:pt>
                <c:pt idx="1774">
                  <c:v>803.52</c:v>
                </c:pt>
                <c:pt idx="1775">
                  <c:v>803.83</c:v>
                </c:pt>
                <c:pt idx="1776">
                  <c:v>804.13</c:v>
                </c:pt>
                <c:pt idx="1777">
                  <c:v>804.43</c:v>
                </c:pt>
                <c:pt idx="1778">
                  <c:v>804.74</c:v>
                </c:pt>
                <c:pt idx="1779">
                  <c:v>805.04</c:v>
                </c:pt>
                <c:pt idx="1780">
                  <c:v>805.34</c:v>
                </c:pt>
                <c:pt idx="1781">
                  <c:v>805.64</c:v>
                </c:pt>
                <c:pt idx="1782">
                  <c:v>805.95</c:v>
                </c:pt>
                <c:pt idx="1783">
                  <c:v>806.25</c:v>
                </c:pt>
                <c:pt idx="1784">
                  <c:v>806.55</c:v>
                </c:pt>
                <c:pt idx="1785">
                  <c:v>806.86</c:v>
                </c:pt>
                <c:pt idx="1786">
                  <c:v>807.16</c:v>
                </c:pt>
                <c:pt idx="1787">
                  <c:v>807.46</c:v>
                </c:pt>
                <c:pt idx="1788">
                  <c:v>807.76</c:v>
                </c:pt>
                <c:pt idx="1789">
                  <c:v>808.07</c:v>
                </c:pt>
                <c:pt idx="1790">
                  <c:v>808.37</c:v>
                </c:pt>
                <c:pt idx="1791">
                  <c:v>808.67</c:v>
                </c:pt>
                <c:pt idx="1792">
                  <c:v>808.97</c:v>
                </c:pt>
                <c:pt idx="1793">
                  <c:v>809.28</c:v>
                </c:pt>
                <c:pt idx="1794">
                  <c:v>809.58</c:v>
                </c:pt>
                <c:pt idx="1795">
                  <c:v>809.88</c:v>
                </c:pt>
                <c:pt idx="1796">
                  <c:v>810.18</c:v>
                </c:pt>
                <c:pt idx="1797">
                  <c:v>810.49</c:v>
                </c:pt>
                <c:pt idx="1798">
                  <c:v>810.79</c:v>
                </c:pt>
                <c:pt idx="1799">
                  <c:v>811.09</c:v>
                </c:pt>
                <c:pt idx="1800">
                  <c:v>811.39</c:v>
                </c:pt>
                <c:pt idx="1801">
                  <c:v>811.69</c:v>
                </c:pt>
                <c:pt idx="1802">
                  <c:v>812</c:v>
                </c:pt>
                <c:pt idx="1803">
                  <c:v>812.3</c:v>
                </c:pt>
                <c:pt idx="1804">
                  <c:v>812.6</c:v>
                </c:pt>
                <c:pt idx="1805">
                  <c:v>812.9</c:v>
                </c:pt>
                <c:pt idx="1806">
                  <c:v>813.2</c:v>
                </c:pt>
                <c:pt idx="1807">
                  <c:v>813.51</c:v>
                </c:pt>
                <c:pt idx="1808">
                  <c:v>813.81</c:v>
                </c:pt>
                <c:pt idx="1809">
                  <c:v>814.11</c:v>
                </c:pt>
                <c:pt idx="1810">
                  <c:v>814.41</c:v>
                </c:pt>
                <c:pt idx="1811">
                  <c:v>814.71</c:v>
                </c:pt>
                <c:pt idx="1812">
                  <c:v>815.01</c:v>
                </c:pt>
                <c:pt idx="1813">
                  <c:v>815.31</c:v>
                </c:pt>
                <c:pt idx="1814">
                  <c:v>815.62</c:v>
                </c:pt>
                <c:pt idx="1815">
                  <c:v>815.92</c:v>
                </c:pt>
                <c:pt idx="1816">
                  <c:v>816.22</c:v>
                </c:pt>
                <c:pt idx="1817">
                  <c:v>816.52</c:v>
                </c:pt>
                <c:pt idx="1818">
                  <c:v>816.82</c:v>
                </c:pt>
                <c:pt idx="1819">
                  <c:v>817.12</c:v>
                </c:pt>
                <c:pt idx="1820">
                  <c:v>817.42</c:v>
                </c:pt>
                <c:pt idx="1821">
                  <c:v>817.72</c:v>
                </c:pt>
                <c:pt idx="1822">
                  <c:v>818.02</c:v>
                </c:pt>
                <c:pt idx="1823">
                  <c:v>818.32</c:v>
                </c:pt>
                <c:pt idx="1824">
                  <c:v>818.63</c:v>
                </c:pt>
                <c:pt idx="1825">
                  <c:v>818.93</c:v>
                </c:pt>
                <c:pt idx="1826">
                  <c:v>819.23</c:v>
                </c:pt>
                <c:pt idx="1827">
                  <c:v>819.53</c:v>
                </c:pt>
                <c:pt idx="1828">
                  <c:v>819.83</c:v>
                </c:pt>
                <c:pt idx="1829">
                  <c:v>820.13</c:v>
                </c:pt>
                <c:pt idx="1830">
                  <c:v>820.43</c:v>
                </c:pt>
                <c:pt idx="1831">
                  <c:v>820.73</c:v>
                </c:pt>
                <c:pt idx="1832">
                  <c:v>821.03</c:v>
                </c:pt>
                <c:pt idx="1833">
                  <c:v>821.33</c:v>
                </c:pt>
                <c:pt idx="1834">
                  <c:v>821.63</c:v>
                </c:pt>
                <c:pt idx="1835">
                  <c:v>821.93</c:v>
                </c:pt>
                <c:pt idx="1836">
                  <c:v>822.23</c:v>
                </c:pt>
                <c:pt idx="1837">
                  <c:v>822.53</c:v>
                </c:pt>
                <c:pt idx="1838">
                  <c:v>822.83</c:v>
                </c:pt>
                <c:pt idx="1839">
                  <c:v>823.13</c:v>
                </c:pt>
                <c:pt idx="1840">
                  <c:v>823.43</c:v>
                </c:pt>
                <c:pt idx="1841">
                  <c:v>823.73</c:v>
                </c:pt>
                <c:pt idx="1842">
                  <c:v>824.03</c:v>
                </c:pt>
                <c:pt idx="1843">
                  <c:v>824.33</c:v>
                </c:pt>
                <c:pt idx="1844">
                  <c:v>824.63</c:v>
                </c:pt>
                <c:pt idx="1845">
                  <c:v>824.93</c:v>
                </c:pt>
                <c:pt idx="1846">
                  <c:v>825.23</c:v>
                </c:pt>
                <c:pt idx="1847">
                  <c:v>825.53</c:v>
                </c:pt>
                <c:pt idx="1848">
                  <c:v>825.83</c:v>
                </c:pt>
                <c:pt idx="1849">
                  <c:v>826.13</c:v>
                </c:pt>
                <c:pt idx="1850">
                  <c:v>826.43</c:v>
                </c:pt>
                <c:pt idx="1851">
                  <c:v>826.73</c:v>
                </c:pt>
                <c:pt idx="1852">
                  <c:v>827.02</c:v>
                </c:pt>
                <c:pt idx="1853">
                  <c:v>827.32</c:v>
                </c:pt>
                <c:pt idx="1854">
                  <c:v>827.62</c:v>
                </c:pt>
                <c:pt idx="1855">
                  <c:v>827.92</c:v>
                </c:pt>
                <c:pt idx="1856">
                  <c:v>828.22</c:v>
                </c:pt>
                <c:pt idx="1857">
                  <c:v>828.52</c:v>
                </c:pt>
                <c:pt idx="1858">
                  <c:v>828.82</c:v>
                </c:pt>
                <c:pt idx="1859">
                  <c:v>829.12</c:v>
                </c:pt>
                <c:pt idx="1860">
                  <c:v>829.42</c:v>
                </c:pt>
                <c:pt idx="1861">
                  <c:v>829.72</c:v>
                </c:pt>
                <c:pt idx="1862">
                  <c:v>830.01</c:v>
                </c:pt>
                <c:pt idx="1863">
                  <c:v>830.31</c:v>
                </c:pt>
                <c:pt idx="1864">
                  <c:v>830.61</c:v>
                </c:pt>
                <c:pt idx="1865">
                  <c:v>830.91</c:v>
                </c:pt>
                <c:pt idx="1866">
                  <c:v>831.21</c:v>
                </c:pt>
                <c:pt idx="1867">
                  <c:v>831.51</c:v>
                </c:pt>
                <c:pt idx="1868">
                  <c:v>831.81</c:v>
                </c:pt>
                <c:pt idx="1869">
                  <c:v>832.1</c:v>
                </c:pt>
                <c:pt idx="1870">
                  <c:v>832.4</c:v>
                </c:pt>
                <c:pt idx="1871">
                  <c:v>832.7</c:v>
                </c:pt>
                <c:pt idx="1872">
                  <c:v>833</c:v>
                </c:pt>
                <c:pt idx="1873">
                  <c:v>833.3</c:v>
                </c:pt>
                <c:pt idx="1874">
                  <c:v>833.59</c:v>
                </c:pt>
                <c:pt idx="1875">
                  <c:v>833.89</c:v>
                </c:pt>
                <c:pt idx="1876">
                  <c:v>834.19</c:v>
                </c:pt>
                <c:pt idx="1877">
                  <c:v>834.49</c:v>
                </c:pt>
                <c:pt idx="1878">
                  <c:v>834.79</c:v>
                </c:pt>
                <c:pt idx="1879">
                  <c:v>835.08</c:v>
                </c:pt>
                <c:pt idx="1880">
                  <c:v>835.38</c:v>
                </c:pt>
                <c:pt idx="1881">
                  <c:v>835.68</c:v>
                </c:pt>
                <c:pt idx="1882">
                  <c:v>835.98</c:v>
                </c:pt>
                <c:pt idx="1883">
                  <c:v>836.27</c:v>
                </c:pt>
                <c:pt idx="1884">
                  <c:v>836.57</c:v>
                </c:pt>
                <c:pt idx="1885">
                  <c:v>836.87</c:v>
                </c:pt>
                <c:pt idx="1886">
                  <c:v>837.17</c:v>
                </c:pt>
                <c:pt idx="1887">
                  <c:v>837.46</c:v>
                </c:pt>
                <c:pt idx="1888">
                  <c:v>837.76</c:v>
                </c:pt>
                <c:pt idx="1889">
                  <c:v>838.06</c:v>
                </c:pt>
                <c:pt idx="1890">
                  <c:v>838.36</c:v>
                </c:pt>
                <c:pt idx="1891">
                  <c:v>838.65</c:v>
                </c:pt>
                <c:pt idx="1892">
                  <c:v>838.95</c:v>
                </c:pt>
                <c:pt idx="1893">
                  <c:v>839.25</c:v>
                </c:pt>
                <c:pt idx="1894">
                  <c:v>839.54</c:v>
                </c:pt>
                <c:pt idx="1895">
                  <c:v>839.84</c:v>
                </c:pt>
                <c:pt idx="1896">
                  <c:v>840.14</c:v>
                </c:pt>
                <c:pt idx="1897">
                  <c:v>840.44</c:v>
                </c:pt>
                <c:pt idx="1898">
                  <c:v>840.73</c:v>
                </c:pt>
                <c:pt idx="1899">
                  <c:v>841.03</c:v>
                </c:pt>
                <c:pt idx="1900">
                  <c:v>841.33</c:v>
                </c:pt>
                <c:pt idx="1901">
                  <c:v>841.62</c:v>
                </c:pt>
                <c:pt idx="1902">
                  <c:v>841.92</c:v>
                </c:pt>
                <c:pt idx="1903">
                  <c:v>842.22</c:v>
                </c:pt>
                <c:pt idx="1904">
                  <c:v>842.51</c:v>
                </c:pt>
                <c:pt idx="1905">
                  <c:v>842.81</c:v>
                </c:pt>
                <c:pt idx="1906">
                  <c:v>843.1</c:v>
                </c:pt>
                <c:pt idx="1907">
                  <c:v>843.4</c:v>
                </c:pt>
                <c:pt idx="1908">
                  <c:v>843.7</c:v>
                </c:pt>
                <c:pt idx="1909">
                  <c:v>843.99</c:v>
                </c:pt>
                <c:pt idx="1910">
                  <c:v>844.29</c:v>
                </c:pt>
                <c:pt idx="1911">
                  <c:v>844.59</c:v>
                </c:pt>
                <c:pt idx="1912">
                  <c:v>844.88</c:v>
                </c:pt>
                <c:pt idx="1913">
                  <c:v>845.18</c:v>
                </c:pt>
                <c:pt idx="1914">
                  <c:v>845.47</c:v>
                </c:pt>
                <c:pt idx="1915">
                  <c:v>845.77</c:v>
                </c:pt>
                <c:pt idx="1916">
                  <c:v>846.06</c:v>
                </c:pt>
                <c:pt idx="1917">
                  <c:v>846.36</c:v>
                </c:pt>
                <c:pt idx="1918">
                  <c:v>846.66</c:v>
                </c:pt>
                <c:pt idx="1919">
                  <c:v>846.95</c:v>
                </c:pt>
                <c:pt idx="1920">
                  <c:v>847.25</c:v>
                </c:pt>
                <c:pt idx="1921">
                  <c:v>847.54</c:v>
                </c:pt>
                <c:pt idx="1922">
                  <c:v>847.84</c:v>
                </c:pt>
                <c:pt idx="1923">
                  <c:v>848.13</c:v>
                </c:pt>
                <c:pt idx="1924">
                  <c:v>848.43</c:v>
                </c:pt>
                <c:pt idx="1925">
                  <c:v>848.72</c:v>
                </c:pt>
                <c:pt idx="1926">
                  <c:v>849.02</c:v>
                </c:pt>
                <c:pt idx="1927">
                  <c:v>849.31</c:v>
                </c:pt>
                <c:pt idx="1928">
                  <c:v>849.61</c:v>
                </c:pt>
                <c:pt idx="1929">
                  <c:v>849.9</c:v>
                </c:pt>
                <c:pt idx="1930">
                  <c:v>850.2</c:v>
                </c:pt>
                <c:pt idx="1931">
                  <c:v>850.49</c:v>
                </c:pt>
                <c:pt idx="1932">
                  <c:v>850.79</c:v>
                </c:pt>
                <c:pt idx="1933">
                  <c:v>851.08</c:v>
                </c:pt>
                <c:pt idx="1934">
                  <c:v>851.38</c:v>
                </c:pt>
                <c:pt idx="1935">
                  <c:v>851.67</c:v>
                </c:pt>
                <c:pt idx="1936">
                  <c:v>851.97</c:v>
                </c:pt>
                <c:pt idx="1937">
                  <c:v>852.26</c:v>
                </c:pt>
                <c:pt idx="1938">
                  <c:v>852.56</c:v>
                </c:pt>
                <c:pt idx="1939">
                  <c:v>852.85</c:v>
                </c:pt>
                <c:pt idx="1940">
                  <c:v>853.15</c:v>
                </c:pt>
                <c:pt idx="1941">
                  <c:v>853.44</c:v>
                </c:pt>
                <c:pt idx="1942">
                  <c:v>853.74</c:v>
                </c:pt>
                <c:pt idx="1943">
                  <c:v>854.03</c:v>
                </c:pt>
                <c:pt idx="1944">
                  <c:v>854.32</c:v>
                </c:pt>
                <c:pt idx="1945">
                  <c:v>854.62</c:v>
                </c:pt>
                <c:pt idx="1946">
                  <c:v>854.91</c:v>
                </c:pt>
                <c:pt idx="1947">
                  <c:v>855.21</c:v>
                </c:pt>
                <c:pt idx="1948">
                  <c:v>855.5</c:v>
                </c:pt>
                <c:pt idx="1949">
                  <c:v>855.79</c:v>
                </c:pt>
                <c:pt idx="1950">
                  <c:v>856.09</c:v>
                </c:pt>
                <c:pt idx="1951">
                  <c:v>856.38</c:v>
                </c:pt>
                <c:pt idx="1952">
                  <c:v>856.68</c:v>
                </c:pt>
                <c:pt idx="1953">
                  <c:v>856.97</c:v>
                </c:pt>
                <c:pt idx="1954">
                  <c:v>857.26</c:v>
                </c:pt>
                <c:pt idx="1955">
                  <c:v>857.56</c:v>
                </c:pt>
                <c:pt idx="1956">
                  <c:v>857.85</c:v>
                </c:pt>
                <c:pt idx="1957">
                  <c:v>858.14</c:v>
                </c:pt>
                <c:pt idx="1958">
                  <c:v>858.44</c:v>
                </c:pt>
                <c:pt idx="1959">
                  <c:v>858.73</c:v>
                </c:pt>
                <c:pt idx="1960">
                  <c:v>859.03</c:v>
                </c:pt>
                <c:pt idx="1961">
                  <c:v>859.32</c:v>
                </c:pt>
                <c:pt idx="1962">
                  <c:v>859.61</c:v>
                </c:pt>
                <c:pt idx="1963">
                  <c:v>859.9</c:v>
                </c:pt>
                <c:pt idx="1964">
                  <c:v>860.2</c:v>
                </c:pt>
                <c:pt idx="1965">
                  <c:v>860.49</c:v>
                </c:pt>
                <c:pt idx="1966">
                  <c:v>860.78</c:v>
                </c:pt>
                <c:pt idx="1967">
                  <c:v>861.08</c:v>
                </c:pt>
                <c:pt idx="1968">
                  <c:v>861.37</c:v>
                </c:pt>
                <c:pt idx="1969">
                  <c:v>861.66</c:v>
                </c:pt>
                <c:pt idx="1970">
                  <c:v>861.96</c:v>
                </c:pt>
                <c:pt idx="1971">
                  <c:v>862.25</c:v>
                </c:pt>
                <c:pt idx="1972">
                  <c:v>862.54</c:v>
                </c:pt>
                <c:pt idx="1973">
                  <c:v>862.83</c:v>
                </c:pt>
                <c:pt idx="1974">
                  <c:v>863.13</c:v>
                </c:pt>
                <c:pt idx="1975">
                  <c:v>863.42</c:v>
                </c:pt>
                <c:pt idx="1976">
                  <c:v>863.71</c:v>
                </c:pt>
                <c:pt idx="1977">
                  <c:v>864</c:v>
                </c:pt>
                <c:pt idx="1978">
                  <c:v>864.3</c:v>
                </c:pt>
                <c:pt idx="1979">
                  <c:v>864.59</c:v>
                </c:pt>
                <c:pt idx="1980">
                  <c:v>864.88</c:v>
                </c:pt>
                <c:pt idx="1981">
                  <c:v>865.17</c:v>
                </c:pt>
                <c:pt idx="1982">
                  <c:v>865.47</c:v>
                </c:pt>
                <c:pt idx="1983">
                  <c:v>865.76</c:v>
                </c:pt>
                <c:pt idx="1984">
                  <c:v>866.05</c:v>
                </c:pt>
                <c:pt idx="1985">
                  <c:v>866.34</c:v>
                </c:pt>
                <c:pt idx="1986">
                  <c:v>866.63</c:v>
                </c:pt>
                <c:pt idx="1987">
                  <c:v>866.93</c:v>
                </c:pt>
                <c:pt idx="1988">
                  <c:v>867.22</c:v>
                </c:pt>
                <c:pt idx="1989">
                  <c:v>867.51</c:v>
                </c:pt>
                <c:pt idx="1990">
                  <c:v>867.8</c:v>
                </c:pt>
                <c:pt idx="1991">
                  <c:v>868.09</c:v>
                </c:pt>
                <c:pt idx="1992">
                  <c:v>868.38</c:v>
                </c:pt>
                <c:pt idx="1993">
                  <c:v>868.68</c:v>
                </c:pt>
                <c:pt idx="1994">
                  <c:v>868.97</c:v>
                </c:pt>
                <c:pt idx="1995">
                  <c:v>869.26</c:v>
                </c:pt>
                <c:pt idx="1996">
                  <c:v>869.55</c:v>
                </c:pt>
                <c:pt idx="1997">
                  <c:v>869.84</c:v>
                </c:pt>
                <c:pt idx="1998">
                  <c:v>870.13</c:v>
                </c:pt>
                <c:pt idx="1999">
                  <c:v>870.42</c:v>
                </c:pt>
                <c:pt idx="2000">
                  <c:v>870.72</c:v>
                </c:pt>
                <c:pt idx="2001">
                  <c:v>871.01</c:v>
                </c:pt>
                <c:pt idx="2002">
                  <c:v>871.3</c:v>
                </c:pt>
                <c:pt idx="2003">
                  <c:v>871.59</c:v>
                </c:pt>
                <c:pt idx="2004">
                  <c:v>871.88</c:v>
                </c:pt>
                <c:pt idx="2005">
                  <c:v>872.17</c:v>
                </c:pt>
                <c:pt idx="2006">
                  <c:v>872.46</c:v>
                </c:pt>
                <c:pt idx="2007">
                  <c:v>872.75</c:v>
                </c:pt>
                <c:pt idx="2008">
                  <c:v>873.04</c:v>
                </c:pt>
                <c:pt idx="2009">
                  <c:v>873.33</c:v>
                </c:pt>
                <c:pt idx="2010">
                  <c:v>873.62</c:v>
                </c:pt>
                <c:pt idx="2011">
                  <c:v>873.91</c:v>
                </c:pt>
                <c:pt idx="2012">
                  <c:v>874.21</c:v>
                </c:pt>
                <c:pt idx="2013">
                  <c:v>874.5</c:v>
                </c:pt>
                <c:pt idx="2014">
                  <c:v>874.79</c:v>
                </c:pt>
                <c:pt idx="2015">
                  <c:v>875.08</c:v>
                </c:pt>
                <c:pt idx="2016">
                  <c:v>875.37</c:v>
                </c:pt>
                <c:pt idx="2017">
                  <c:v>875.66</c:v>
                </c:pt>
                <c:pt idx="2018">
                  <c:v>875.95</c:v>
                </c:pt>
                <c:pt idx="2019">
                  <c:v>876.24</c:v>
                </c:pt>
                <c:pt idx="2020">
                  <c:v>876.53</c:v>
                </c:pt>
                <c:pt idx="2021">
                  <c:v>876.82</c:v>
                </c:pt>
                <c:pt idx="2022">
                  <c:v>877.11</c:v>
                </c:pt>
                <c:pt idx="2023">
                  <c:v>877.4</c:v>
                </c:pt>
                <c:pt idx="2024">
                  <c:v>877.69</c:v>
                </c:pt>
                <c:pt idx="2025">
                  <c:v>877.98</c:v>
                </c:pt>
                <c:pt idx="2026">
                  <c:v>878.27</c:v>
                </c:pt>
                <c:pt idx="2027">
                  <c:v>878.56</c:v>
                </c:pt>
                <c:pt idx="2028">
                  <c:v>878.85</c:v>
                </c:pt>
                <c:pt idx="2029">
                  <c:v>879.14</c:v>
                </c:pt>
                <c:pt idx="2030">
                  <c:v>879.43</c:v>
                </c:pt>
                <c:pt idx="2031">
                  <c:v>879.71</c:v>
                </c:pt>
                <c:pt idx="2032">
                  <c:v>880</c:v>
                </c:pt>
                <c:pt idx="2033">
                  <c:v>880.29</c:v>
                </c:pt>
                <c:pt idx="2034">
                  <c:v>880.58</c:v>
                </c:pt>
                <c:pt idx="2035">
                  <c:v>880.87</c:v>
                </c:pt>
                <c:pt idx="2036">
                  <c:v>881.16</c:v>
                </c:pt>
                <c:pt idx="2037">
                  <c:v>881.45</c:v>
                </c:pt>
                <c:pt idx="2038">
                  <c:v>881.74</c:v>
                </c:pt>
                <c:pt idx="2039">
                  <c:v>882.03</c:v>
                </c:pt>
                <c:pt idx="2040">
                  <c:v>882.32</c:v>
                </c:pt>
                <c:pt idx="2041">
                  <c:v>882.61</c:v>
                </c:pt>
                <c:pt idx="2042">
                  <c:v>882.9</c:v>
                </c:pt>
                <c:pt idx="2043">
                  <c:v>883.18</c:v>
                </c:pt>
                <c:pt idx="2044">
                  <c:v>883.47</c:v>
                </c:pt>
                <c:pt idx="2045">
                  <c:v>883.76</c:v>
                </c:pt>
                <c:pt idx="2046">
                  <c:v>884.05</c:v>
                </c:pt>
                <c:pt idx="2047">
                  <c:v>884.34</c:v>
                </c:pt>
              </c:numCache>
            </c:numRef>
          </c:xVal>
          <c:yVal>
            <c:numRef>
              <c:f>Sheet1!$D$4:$D$2051</c:f>
              <c:numCache>
                <c:formatCode>General</c:formatCode>
                <c:ptCount val="2048"/>
                <c:pt idx="0">
                  <c:v>0.128</c:v>
                </c:pt>
                <c:pt idx="1">
                  <c:v>0</c:v>
                </c:pt>
                <c:pt idx="2">
                  <c:v>0</c:v>
                </c:pt>
                <c:pt idx="3">
                  <c:v>0.191</c:v>
                </c:pt>
                <c:pt idx="4">
                  <c:v>-0.124</c:v>
                </c:pt>
                <c:pt idx="5">
                  <c:v>-0.85</c:v>
                </c:pt>
                <c:pt idx="6">
                  <c:v>-0.32600000000000001</c:v>
                </c:pt>
                <c:pt idx="7">
                  <c:v>0.81099999999999994</c:v>
                </c:pt>
                <c:pt idx="8">
                  <c:v>0</c:v>
                </c:pt>
                <c:pt idx="9">
                  <c:v>-6.8000000000000005E-2</c:v>
                </c:pt>
                <c:pt idx="10">
                  <c:v>-0.60699999999999998</c:v>
                </c:pt>
                <c:pt idx="11">
                  <c:v>0.21199999999999999</c:v>
                </c:pt>
                <c:pt idx="12">
                  <c:v>-1.7809999999999999</c:v>
                </c:pt>
                <c:pt idx="13">
                  <c:v>-6.2E-2</c:v>
                </c:pt>
                <c:pt idx="14">
                  <c:v>-0.33500000000000002</c:v>
                </c:pt>
                <c:pt idx="15">
                  <c:v>-1.3109999999999999</c:v>
                </c:pt>
                <c:pt idx="16">
                  <c:v>-0.34599999999999997</c:v>
                </c:pt>
                <c:pt idx="17">
                  <c:v>-0.108</c:v>
                </c:pt>
                <c:pt idx="18">
                  <c:v>0</c:v>
                </c:pt>
                <c:pt idx="19">
                  <c:v>1.514</c:v>
                </c:pt>
                <c:pt idx="20">
                  <c:v>1.6760000000000002</c:v>
                </c:pt>
                <c:pt idx="21">
                  <c:v>-0.13999999999999999</c:v>
                </c:pt>
                <c:pt idx="22">
                  <c:v>3.9999999999999758E-3</c:v>
                </c:pt>
                <c:pt idx="23">
                  <c:v>1.7000000000000015E-2</c:v>
                </c:pt>
                <c:pt idx="24">
                  <c:v>2.8999999999999998E-2</c:v>
                </c:pt>
                <c:pt idx="25">
                  <c:v>3.8000000000000006E-2</c:v>
                </c:pt>
                <c:pt idx="26">
                  <c:v>3.6000000000000004E-2</c:v>
                </c:pt>
                <c:pt idx="27">
                  <c:v>3.4000000000000002E-2</c:v>
                </c:pt>
                <c:pt idx="28">
                  <c:v>3.3999999999999975E-2</c:v>
                </c:pt>
                <c:pt idx="29">
                  <c:v>3.3000000000000002E-2</c:v>
                </c:pt>
                <c:pt idx="30">
                  <c:v>2.6999999999999996E-2</c:v>
                </c:pt>
                <c:pt idx="31">
                  <c:v>0.03</c:v>
                </c:pt>
                <c:pt idx="32">
                  <c:v>3.2000000000000001E-2</c:v>
                </c:pt>
                <c:pt idx="33">
                  <c:v>3.2000000000000001E-2</c:v>
                </c:pt>
                <c:pt idx="34">
                  <c:v>3.3000000000000002E-2</c:v>
                </c:pt>
                <c:pt idx="35">
                  <c:v>3.5000000000000003E-2</c:v>
                </c:pt>
                <c:pt idx="36">
                  <c:v>3.4000000000000002E-2</c:v>
                </c:pt>
                <c:pt idx="37">
                  <c:v>4.1000000000000009E-2</c:v>
                </c:pt>
                <c:pt idx="38">
                  <c:v>4.7000000000000014E-2</c:v>
                </c:pt>
                <c:pt idx="39">
                  <c:v>4.300000000000001E-2</c:v>
                </c:pt>
                <c:pt idx="40">
                  <c:v>4.4000000000000011E-2</c:v>
                </c:pt>
                <c:pt idx="41">
                  <c:v>4.7000000000000014E-2</c:v>
                </c:pt>
                <c:pt idx="42">
                  <c:v>4.4999999999999984E-2</c:v>
                </c:pt>
                <c:pt idx="43">
                  <c:v>4.7999999999999987E-2</c:v>
                </c:pt>
                <c:pt idx="44">
                  <c:v>5.3999999999999992E-2</c:v>
                </c:pt>
                <c:pt idx="45">
                  <c:v>5.8999999999999997E-2</c:v>
                </c:pt>
                <c:pt idx="46">
                  <c:v>5.8999999999999997E-2</c:v>
                </c:pt>
                <c:pt idx="47">
                  <c:v>6.2E-2</c:v>
                </c:pt>
                <c:pt idx="48">
                  <c:v>5.7999999999999996E-2</c:v>
                </c:pt>
                <c:pt idx="49">
                  <c:v>5.099999999999999E-2</c:v>
                </c:pt>
                <c:pt idx="50">
                  <c:v>5.6000000000000022E-2</c:v>
                </c:pt>
                <c:pt idx="51">
                  <c:v>5.7999999999999996E-2</c:v>
                </c:pt>
                <c:pt idx="52">
                  <c:v>5.8000000000000024E-2</c:v>
                </c:pt>
                <c:pt idx="53">
                  <c:v>5.3000000000000019E-2</c:v>
                </c:pt>
                <c:pt idx="54">
                  <c:v>6.0000000000000026E-2</c:v>
                </c:pt>
                <c:pt idx="55">
                  <c:v>5.5000000000000021E-2</c:v>
                </c:pt>
                <c:pt idx="56">
                  <c:v>5.3000000000000019E-2</c:v>
                </c:pt>
                <c:pt idx="57">
                  <c:v>5.1999999999999991E-2</c:v>
                </c:pt>
                <c:pt idx="58">
                  <c:v>5.6999999999999995E-2</c:v>
                </c:pt>
                <c:pt idx="59">
                  <c:v>5.099999999999999E-2</c:v>
                </c:pt>
                <c:pt idx="60">
                  <c:v>5.2999999999999992E-2</c:v>
                </c:pt>
                <c:pt idx="61">
                  <c:v>5.2999999999999992E-2</c:v>
                </c:pt>
                <c:pt idx="62">
                  <c:v>5.2999999999999992E-2</c:v>
                </c:pt>
                <c:pt idx="63">
                  <c:v>5.2999999999999992E-2</c:v>
                </c:pt>
                <c:pt idx="64">
                  <c:v>5.2999999999999992E-2</c:v>
                </c:pt>
                <c:pt idx="65">
                  <c:v>5.3999999999999992E-2</c:v>
                </c:pt>
                <c:pt idx="66">
                  <c:v>5.099999999999999E-2</c:v>
                </c:pt>
                <c:pt idx="67">
                  <c:v>4.2000000000000037E-2</c:v>
                </c:pt>
                <c:pt idx="68">
                  <c:v>4.6999999999999986E-2</c:v>
                </c:pt>
                <c:pt idx="69">
                  <c:v>4.4000000000000039E-2</c:v>
                </c:pt>
                <c:pt idx="70">
                  <c:v>4.599999999999993E-2</c:v>
                </c:pt>
                <c:pt idx="71">
                  <c:v>5.0000000000000044E-2</c:v>
                </c:pt>
                <c:pt idx="72">
                  <c:v>5.9999999999999942E-2</c:v>
                </c:pt>
                <c:pt idx="73">
                  <c:v>5.3000000000000047E-2</c:v>
                </c:pt>
                <c:pt idx="74">
                  <c:v>6.1999999999999944E-2</c:v>
                </c:pt>
                <c:pt idx="75">
                  <c:v>5.4000000000000048E-2</c:v>
                </c:pt>
                <c:pt idx="76">
                  <c:v>4.8999999999999932E-2</c:v>
                </c:pt>
                <c:pt idx="77">
                  <c:v>4.9000000000000044E-2</c:v>
                </c:pt>
                <c:pt idx="78">
                  <c:v>4.7000000000000042E-2</c:v>
                </c:pt>
                <c:pt idx="79">
                  <c:v>4.5000000000000151E-2</c:v>
                </c:pt>
                <c:pt idx="80">
                  <c:v>4.8999999999999932E-2</c:v>
                </c:pt>
                <c:pt idx="81">
                  <c:v>5.2999999999999936E-2</c:v>
                </c:pt>
                <c:pt idx="82">
                  <c:v>5.0000000000000044E-2</c:v>
                </c:pt>
                <c:pt idx="83">
                  <c:v>5.3000000000000158E-2</c:v>
                </c:pt>
                <c:pt idx="84">
                  <c:v>4.8999999999999932E-2</c:v>
                </c:pt>
                <c:pt idx="85">
                  <c:v>4.7999999999999821E-2</c:v>
                </c:pt>
                <c:pt idx="86">
                  <c:v>4.8999999999999932E-2</c:v>
                </c:pt>
                <c:pt idx="87">
                  <c:v>5.2000000000000046E-2</c:v>
                </c:pt>
                <c:pt idx="88">
                  <c:v>5.2000000000000046E-2</c:v>
                </c:pt>
                <c:pt idx="89">
                  <c:v>5.1000000000000156E-2</c:v>
                </c:pt>
                <c:pt idx="90">
                  <c:v>5.0000000000000044E-2</c:v>
                </c:pt>
                <c:pt idx="91">
                  <c:v>5.0000000000000044E-2</c:v>
                </c:pt>
                <c:pt idx="92">
                  <c:v>4.9999999999999822E-2</c:v>
                </c:pt>
                <c:pt idx="93">
                  <c:v>4.6999999999999931E-2</c:v>
                </c:pt>
                <c:pt idx="94">
                  <c:v>5.0999999999999934E-2</c:v>
                </c:pt>
                <c:pt idx="95">
                  <c:v>4.8999999999999932E-2</c:v>
                </c:pt>
                <c:pt idx="96">
                  <c:v>5.4999999999999938E-2</c:v>
                </c:pt>
                <c:pt idx="97">
                  <c:v>5.1000000000000156E-2</c:v>
                </c:pt>
                <c:pt idx="98">
                  <c:v>5.3000000000000158E-2</c:v>
                </c:pt>
                <c:pt idx="99">
                  <c:v>4.8999999999999932E-2</c:v>
                </c:pt>
                <c:pt idx="100">
                  <c:v>5.0000000000000044E-2</c:v>
                </c:pt>
                <c:pt idx="101">
                  <c:v>4.2000000000000037E-2</c:v>
                </c:pt>
                <c:pt idx="102">
                  <c:v>4.6999999999999931E-2</c:v>
                </c:pt>
                <c:pt idx="103">
                  <c:v>5.2000000000000046E-2</c:v>
                </c:pt>
                <c:pt idx="104">
                  <c:v>5.500000000000016E-2</c:v>
                </c:pt>
                <c:pt idx="105">
                  <c:v>5.699999999999994E-2</c:v>
                </c:pt>
                <c:pt idx="106">
                  <c:v>6.0000000000000053E-2</c:v>
                </c:pt>
                <c:pt idx="107">
                  <c:v>5.3000000000000158E-2</c:v>
                </c:pt>
                <c:pt idx="108">
                  <c:v>5.2000000000000046E-2</c:v>
                </c:pt>
                <c:pt idx="109">
                  <c:v>5.4999999999999938E-2</c:v>
                </c:pt>
                <c:pt idx="110">
                  <c:v>6.0000000000000053E-2</c:v>
                </c:pt>
                <c:pt idx="111">
                  <c:v>6.0999999999999943E-2</c:v>
                </c:pt>
                <c:pt idx="112">
                  <c:v>6.5999999999999837E-2</c:v>
                </c:pt>
                <c:pt idx="113">
                  <c:v>6.7999999999999838E-2</c:v>
                </c:pt>
                <c:pt idx="114">
                  <c:v>6.4000000000000057E-2</c:v>
                </c:pt>
                <c:pt idx="115">
                  <c:v>6.2999999999999945E-2</c:v>
                </c:pt>
                <c:pt idx="116">
                  <c:v>6.0999999999999943E-2</c:v>
                </c:pt>
                <c:pt idx="117">
                  <c:v>6.0000000000000053E-2</c:v>
                </c:pt>
                <c:pt idx="118">
                  <c:v>5.600000000000005E-2</c:v>
                </c:pt>
                <c:pt idx="119">
                  <c:v>5.600000000000005E-2</c:v>
                </c:pt>
                <c:pt idx="120">
                  <c:v>5.2000000000000046E-2</c:v>
                </c:pt>
                <c:pt idx="121">
                  <c:v>5.3000000000000158E-2</c:v>
                </c:pt>
                <c:pt idx="122">
                  <c:v>5.7999999999999829E-2</c:v>
                </c:pt>
                <c:pt idx="123">
                  <c:v>5.4999999999999938E-2</c:v>
                </c:pt>
                <c:pt idx="124">
                  <c:v>5.0999999999999934E-2</c:v>
                </c:pt>
                <c:pt idx="125">
                  <c:v>5.4999999999999938E-2</c:v>
                </c:pt>
                <c:pt idx="126">
                  <c:v>5.2999999999999936E-2</c:v>
                </c:pt>
                <c:pt idx="127">
                  <c:v>5.1999999999999824E-2</c:v>
                </c:pt>
                <c:pt idx="128">
                  <c:v>5.8999999999999941E-2</c:v>
                </c:pt>
                <c:pt idx="129">
                  <c:v>6.5999999999999837E-2</c:v>
                </c:pt>
                <c:pt idx="130">
                  <c:v>6.5999999999999837E-2</c:v>
                </c:pt>
                <c:pt idx="131">
                  <c:v>6.7999999999999838E-2</c:v>
                </c:pt>
                <c:pt idx="132">
                  <c:v>6.899999999999995E-2</c:v>
                </c:pt>
                <c:pt idx="133">
                  <c:v>6.6000000000000059E-2</c:v>
                </c:pt>
                <c:pt idx="134">
                  <c:v>6.1000000000000165E-2</c:v>
                </c:pt>
                <c:pt idx="135">
                  <c:v>6.2000000000000055E-2</c:v>
                </c:pt>
                <c:pt idx="136">
                  <c:v>6.899999999999995E-2</c:v>
                </c:pt>
                <c:pt idx="137">
                  <c:v>6.6999999999999948E-2</c:v>
                </c:pt>
                <c:pt idx="138">
                  <c:v>6.800000000000006E-2</c:v>
                </c:pt>
                <c:pt idx="139">
                  <c:v>7.1000000000000174E-2</c:v>
                </c:pt>
                <c:pt idx="140">
                  <c:v>7.1000000000000174E-2</c:v>
                </c:pt>
                <c:pt idx="141">
                  <c:v>6.4000000000000057E-2</c:v>
                </c:pt>
                <c:pt idx="142">
                  <c:v>6.7000000000000171E-2</c:v>
                </c:pt>
                <c:pt idx="143">
                  <c:v>7.0000000000000062E-2</c:v>
                </c:pt>
                <c:pt idx="144">
                  <c:v>6.5000000000000169E-2</c:v>
                </c:pt>
                <c:pt idx="145">
                  <c:v>6.6000000000000059E-2</c:v>
                </c:pt>
                <c:pt idx="146">
                  <c:v>6.6999999999999948E-2</c:v>
                </c:pt>
                <c:pt idx="147">
                  <c:v>6.2999999999999945E-2</c:v>
                </c:pt>
                <c:pt idx="148">
                  <c:v>5.699999999999994E-2</c:v>
                </c:pt>
                <c:pt idx="149">
                  <c:v>6.4000000000000057E-2</c:v>
                </c:pt>
                <c:pt idx="150">
                  <c:v>7.0999999999999952E-2</c:v>
                </c:pt>
                <c:pt idx="151">
                  <c:v>7.4999999999999956E-2</c:v>
                </c:pt>
                <c:pt idx="152">
                  <c:v>7.8999999999999959E-2</c:v>
                </c:pt>
                <c:pt idx="153">
                  <c:v>7.8999999999999959E-2</c:v>
                </c:pt>
                <c:pt idx="154">
                  <c:v>7.6999999999999957E-2</c:v>
                </c:pt>
                <c:pt idx="155">
                  <c:v>6.899999999999995E-2</c:v>
                </c:pt>
                <c:pt idx="156">
                  <c:v>6.5999999999999837E-2</c:v>
                </c:pt>
                <c:pt idx="157">
                  <c:v>6.800000000000006E-2</c:v>
                </c:pt>
                <c:pt idx="158">
                  <c:v>6.999999999999984E-2</c:v>
                </c:pt>
                <c:pt idx="159">
                  <c:v>7.4999999999999956E-2</c:v>
                </c:pt>
                <c:pt idx="160">
                  <c:v>8.0999999999999961E-2</c:v>
                </c:pt>
                <c:pt idx="161">
                  <c:v>8.2999999999999963E-2</c:v>
                </c:pt>
                <c:pt idx="162">
                  <c:v>8.4999999999999964E-2</c:v>
                </c:pt>
                <c:pt idx="163">
                  <c:v>8.9999999999999858E-2</c:v>
                </c:pt>
                <c:pt idx="164">
                  <c:v>8.4999999999999964E-2</c:v>
                </c:pt>
                <c:pt idx="165">
                  <c:v>8.8000000000000078E-2</c:v>
                </c:pt>
                <c:pt idx="166">
                  <c:v>9.2000000000000082E-2</c:v>
                </c:pt>
                <c:pt idx="167">
                  <c:v>8.900000000000019E-2</c:v>
                </c:pt>
                <c:pt idx="168">
                  <c:v>8.6000000000000076E-2</c:v>
                </c:pt>
                <c:pt idx="169">
                  <c:v>8.6000000000000076E-2</c:v>
                </c:pt>
                <c:pt idx="170">
                  <c:v>8.8000000000000078E-2</c:v>
                </c:pt>
                <c:pt idx="171">
                  <c:v>8.5000000000000187E-2</c:v>
                </c:pt>
                <c:pt idx="172">
                  <c:v>8.7000000000000188E-2</c:v>
                </c:pt>
                <c:pt idx="173">
                  <c:v>9.2000000000000082E-2</c:v>
                </c:pt>
                <c:pt idx="174">
                  <c:v>9.6999999999999975E-2</c:v>
                </c:pt>
                <c:pt idx="175">
                  <c:v>9.6999999999999975E-2</c:v>
                </c:pt>
                <c:pt idx="176">
                  <c:v>0.10200000000000009</c:v>
                </c:pt>
                <c:pt idx="177">
                  <c:v>0.1120000000000001</c:v>
                </c:pt>
                <c:pt idx="178">
                  <c:v>0.11899999999999999</c:v>
                </c:pt>
                <c:pt idx="179">
                  <c:v>0.129</c:v>
                </c:pt>
                <c:pt idx="180">
                  <c:v>0.14500000000000002</c:v>
                </c:pt>
                <c:pt idx="181">
                  <c:v>0.15900000000000003</c:v>
                </c:pt>
                <c:pt idx="182">
                  <c:v>0.17500000000000004</c:v>
                </c:pt>
                <c:pt idx="183">
                  <c:v>0.19700000000000006</c:v>
                </c:pt>
                <c:pt idx="184">
                  <c:v>0.22500000000000009</c:v>
                </c:pt>
                <c:pt idx="185">
                  <c:v>0.246</c:v>
                </c:pt>
                <c:pt idx="186">
                  <c:v>0.27400000000000002</c:v>
                </c:pt>
                <c:pt idx="187">
                  <c:v>0.30099999999999993</c:v>
                </c:pt>
                <c:pt idx="188">
                  <c:v>0.33099999999999996</c:v>
                </c:pt>
                <c:pt idx="189">
                  <c:v>0.35899999999999999</c:v>
                </c:pt>
                <c:pt idx="190">
                  <c:v>0.38700000000000001</c:v>
                </c:pt>
                <c:pt idx="191">
                  <c:v>0.41500000000000004</c:v>
                </c:pt>
                <c:pt idx="192">
                  <c:v>0.44000000000000017</c:v>
                </c:pt>
                <c:pt idx="193">
                  <c:v>0.45900000000000007</c:v>
                </c:pt>
                <c:pt idx="194">
                  <c:v>0.47599999999999998</c:v>
                </c:pt>
                <c:pt idx="195">
                  <c:v>0.4910000000000001</c:v>
                </c:pt>
                <c:pt idx="196">
                  <c:v>0.50600000000000001</c:v>
                </c:pt>
                <c:pt idx="197">
                  <c:v>0.51800000000000002</c:v>
                </c:pt>
                <c:pt idx="198">
                  <c:v>0.52600000000000002</c:v>
                </c:pt>
                <c:pt idx="199">
                  <c:v>0.53300000000000014</c:v>
                </c:pt>
                <c:pt idx="200">
                  <c:v>0.54</c:v>
                </c:pt>
                <c:pt idx="201">
                  <c:v>0.54300000000000004</c:v>
                </c:pt>
                <c:pt idx="202">
                  <c:v>0.54200000000000004</c:v>
                </c:pt>
                <c:pt idx="203">
                  <c:v>0.54400000000000004</c:v>
                </c:pt>
                <c:pt idx="204">
                  <c:v>0.54199999999999993</c:v>
                </c:pt>
                <c:pt idx="205">
                  <c:v>0.54000000000000015</c:v>
                </c:pt>
                <c:pt idx="206">
                  <c:v>0.53500000000000003</c:v>
                </c:pt>
                <c:pt idx="207">
                  <c:v>0.53199999999999992</c:v>
                </c:pt>
                <c:pt idx="208">
                  <c:v>0.52599999999999991</c:v>
                </c:pt>
                <c:pt idx="209">
                  <c:v>0.52100000000000013</c:v>
                </c:pt>
                <c:pt idx="210">
                  <c:v>0.51400000000000012</c:v>
                </c:pt>
                <c:pt idx="211">
                  <c:v>0.5079999999999999</c:v>
                </c:pt>
                <c:pt idx="212">
                  <c:v>0.50199999999999989</c:v>
                </c:pt>
                <c:pt idx="213">
                  <c:v>0.49399999999999988</c:v>
                </c:pt>
                <c:pt idx="214">
                  <c:v>0.48699999999999999</c:v>
                </c:pt>
                <c:pt idx="215">
                  <c:v>0.48000000000000009</c:v>
                </c:pt>
                <c:pt idx="216">
                  <c:v>0.47199999999999998</c:v>
                </c:pt>
                <c:pt idx="217">
                  <c:v>0.46399999999999997</c:v>
                </c:pt>
                <c:pt idx="218">
                  <c:v>0.45699999999999996</c:v>
                </c:pt>
                <c:pt idx="219">
                  <c:v>0.44899999999999995</c:v>
                </c:pt>
                <c:pt idx="220">
                  <c:v>0.43999999999999995</c:v>
                </c:pt>
                <c:pt idx="221">
                  <c:v>0.43199999999999994</c:v>
                </c:pt>
                <c:pt idx="222">
                  <c:v>0.42200000000000004</c:v>
                </c:pt>
                <c:pt idx="223">
                  <c:v>0.41500000000000004</c:v>
                </c:pt>
                <c:pt idx="224">
                  <c:v>0.40700000000000003</c:v>
                </c:pt>
                <c:pt idx="225">
                  <c:v>0.39999999999999997</c:v>
                </c:pt>
                <c:pt idx="226">
                  <c:v>0.39199999999999996</c:v>
                </c:pt>
                <c:pt idx="227">
                  <c:v>0.38399999999999995</c:v>
                </c:pt>
                <c:pt idx="228">
                  <c:v>0.37699999999999995</c:v>
                </c:pt>
                <c:pt idx="229">
                  <c:v>0.37100000000000005</c:v>
                </c:pt>
                <c:pt idx="230">
                  <c:v>0.36500000000000005</c:v>
                </c:pt>
                <c:pt idx="231">
                  <c:v>0.35900000000000004</c:v>
                </c:pt>
                <c:pt idx="232">
                  <c:v>0.35300000000000004</c:v>
                </c:pt>
                <c:pt idx="233">
                  <c:v>0.34900000000000003</c:v>
                </c:pt>
                <c:pt idx="234">
                  <c:v>0.34399999999999997</c:v>
                </c:pt>
                <c:pt idx="235">
                  <c:v>0.33999999999999997</c:v>
                </c:pt>
                <c:pt idx="236">
                  <c:v>0.33499999999999996</c:v>
                </c:pt>
                <c:pt idx="237">
                  <c:v>0.33199999999999996</c:v>
                </c:pt>
                <c:pt idx="238">
                  <c:v>0.32899999999999996</c:v>
                </c:pt>
                <c:pt idx="239">
                  <c:v>0.32799999999999996</c:v>
                </c:pt>
                <c:pt idx="240">
                  <c:v>0.32599999999999996</c:v>
                </c:pt>
                <c:pt idx="241">
                  <c:v>0.32499999999999996</c:v>
                </c:pt>
                <c:pt idx="242">
                  <c:v>0.32199999999999995</c:v>
                </c:pt>
                <c:pt idx="243">
                  <c:v>0.32100000000000006</c:v>
                </c:pt>
                <c:pt idx="244">
                  <c:v>0.32000000000000006</c:v>
                </c:pt>
                <c:pt idx="245">
                  <c:v>0.31900000000000006</c:v>
                </c:pt>
                <c:pt idx="246">
                  <c:v>0.31800000000000006</c:v>
                </c:pt>
                <c:pt idx="247">
                  <c:v>0.31700000000000006</c:v>
                </c:pt>
                <c:pt idx="248">
                  <c:v>0.31600000000000006</c:v>
                </c:pt>
                <c:pt idx="249">
                  <c:v>0.316</c:v>
                </c:pt>
                <c:pt idx="250">
                  <c:v>0.317</c:v>
                </c:pt>
                <c:pt idx="251">
                  <c:v>0.318</c:v>
                </c:pt>
                <c:pt idx="252">
                  <c:v>0.32</c:v>
                </c:pt>
                <c:pt idx="253">
                  <c:v>0.32200000000000001</c:v>
                </c:pt>
                <c:pt idx="254">
                  <c:v>0.32400000000000001</c:v>
                </c:pt>
                <c:pt idx="255">
                  <c:v>0.32700000000000001</c:v>
                </c:pt>
                <c:pt idx="256">
                  <c:v>0.32900000000000001</c:v>
                </c:pt>
                <c:pt idx="257">
                  <c:v>0.33200000000000002</c:v>
                </c:pt>
                <c:pt idx="258">
                  <c:v>0.33300000000000002</c:v>
                </c:pt>
                <c:pt idx="259">
                  <c:v>0.33600000000000002</c:v>
                </c:pt>
                <c:pt idx="260">
                  <c:v>0.33700000000000002</c:v>
                </c:pt>
                <c:pt idx="261">
                  <c:v>0.33900000000000002</c:v>
                </c:pt>
                <c:pt idx="262">
                  <c:v>0.34300000000000003</c:v>
                </c:pt>
                <c:pt idx="263">
                  <c:v>0.34500000000000003</c:v>
                </c:pt>
                <c:pt idx="264">
                  <c:v>0.34700000000000003</c:v>
                </c:pt>
                <c:pt idx="265">
                  <c:v>0.34900000000000003</c:v>
                </c:pt>
                <c:pt idx="266">
                  <c:v>0.35100000000000003</c:v>
                </c:pt>
                <c:pt idx="267">
                  <c:v>0.35500000000000004</c:v>
                </c:pt>
                <c:pt idx="268">
                  <c:v>0.35700000000000004</c:v>
                </c:pt>
                <c:pt idx="269">
                  <c:v>0.36000000000000004</c:v>
                </c:pt>
                <c:pt idx="270">
                  <c:v>0.36300000000000004</c:v>
                </c:pt>
                <c:pt idx="271">
                  <c:v>0.36600000000000005</c:v>
                </c:pt>
                <c:pt idx="272">
                  <c:v>0.36900000000000005</c:v>
                </c:pt>
                <c:pt idx="273">
                  <c:v>0.37300000000000005</c:v>
                </c:pt>
                <c:pt idx="274">
                  <c:v>0.376</c:v>
                </c:pt>
                <c:pt idx="275">
                  <c:v>0.378</c:v>
                </c:pt>
                <c:pt idx="276">
                  <c:v>0.38200000000000001</c:v>
                </c:pt>
                <c:pt idx="277">
                  <c:v>0.38500000000000001</c:v>
                </c:pt>
                <c:pt idx="278">
                  <c:v>0.38800000000000001</c:v>
                </c:pt>
                <c:pt idx="279">
                  <c:v>0.39</c:v>
                </c:pt>
                <c:pt idx="280">
                  <c:v>0.39400000000000002</c:v>
                </c:pt>
                <c:pt idx="281">
                  <c:v>0.39700000000000002</c:v>
                </c:pt>
                <c:pt idx="282">
                  <c:v>0.40100000000000002</c:v>
                </c:pt>
                <c:pt idx="283">
                  <c:v>0.40300000000000002</c:v>
                </c:pt>
                <c:pt idx="284">
                  <c:v>0.40800000000000003</c:v>
                </c:pt>
                <c:pt idx="285">
                  <c:v>0.41100000000000003</c:v>
                </c:pt>
                <c:pt idx="286">
                  <c:v>0.41400000000000003</c:v>
                </c:pt>
                <c:pt idx="287">
                  <c:v>0.41700000000000004</c:v>
                </c:pt>
                <c:pt idx="288">
                  <c:v>0.42000000000000004</c:v>
                </c:pt>
                <c:pt idx="289">
                  <c:v>0.42400000000000004</c:v>
                </c:pt>
                <c:pt idx="290">
                  <c:v>0.42600000000000005</c:v>
                </c:pt>
                <c:pt idx="291">
                  <c:v>0.43000000000000005</c:v>
                </c:pt>
                <c:pt idx="292">
                  <c:v>0.43300000000000005</c:v>
                </c:pt>
                <c:pt idx="293">
                  <c:v>0.43600000000000005</c:v>
                </c:pt>
                <c:pt idx="294">
                  <c:v>0.43900000000000006</c:v>
                </c:pt>
                <c:pt idx="295">
                  <c:v>0.44300000000000006</c:v>
                </c:pt>
                <c:pt idx="296">
                  <c:v>0.44600000000000006</c:v>
                </c:pt>
                <c:pt idx="297">
                  <c:v>0.44800000000000006</c:v>
                </c:pt>
                <c:pt idx="298">
                  <c:v>0.45200000000000007</c:v>
                </c:pt>
                <c:pt idx="299">
                  <c:v>0.45500000000000007</c:v>
                </c:pt>
                <c:pt idx="300">
                  <c:v>0.45799999999999996</c:v>
                </c:pt>
                <c:pt idx="301">
                  <c:v>0.45899999999999996</c:v>
                </c:pt>
                <c:pt idx="302">
                  <c:v>0.46299999999999997</c:v>
                </c:pt>
                <c:pt idx="303">
                  <c:v>0.46499999999999997</c:v>
                </c:pt>
                <c:pt idx="304">
                  <c:v>0.46799999999999997</c:v>
                </c:pt>
                <c:pt idx="305">
                  <c:v>0.47099999999999997</c:v>
                </c:pt>
                <c:pt idx="306">
                  <c:v>0.47299999999999998</c:v>
                </c:pt>
                <c:pt idx="307">
                  <c:v>0.47599999999999998</c:v>
                </c:pt>
                <c:pt idx="308">
                  <c:v>0.47899999999999998</c:v>
                </c:pt>
                <c:pt idx="309">
                  <c:v>0.48299999999999998</c:v>
                </c:pt>
                <c:pt idx="310">
                  <c:v>0.48599999999999999</c:v>
                </c:pt>
                <c:pt idx="311">
                  <c:v>0.48799999999999999</c:v>
                </c:pt>
                <c:pt idx="312">
                  <c:v>0.49199999999999999</c:v>
                </c:pt>
                <c:pt idx="313">
                  <c:v>0.49399999999999999</c:v>
                </c:pt>
                <c:pt idx="314">
                  <c:v>0.496</c:v>
                </c:pt>
                <c:pt idx="315">
                  <c:v>0.499</c:v>
                </c:pt>
                <c:pt idx="316">
                  <c:v>0.49999999999999994</c:v>
                </c:pt>
                <c:pt idx="317">
                  <c:v>0.50299999999999989</c:v>
                </c:pt>
                <c:pt idx="318">
                  <c:v>0.50499999999999989</c:v>
                </c:pt>
                <c:pt idx="319">
                  <c:v>0.50800000000000001</c:v>
                </c:pt>
                <c:pt idx="320">
                  <c:v>0.51</c:v>
                </c:pt>
                <c:pt idx="321">
                  <c:v>0.51200000000000001</c:v>
                </c:pt>
                <c:pt idx="322">
                  <c:v>0.5149999999999999</c:v>
                </c:pt>
                <c:pt idx="323">
                  <c:v>0.51800000000000002</c:v>
                </c:pt>
                <c:pt idx="324">
                  <c:v>0.51899999999999991</c:v>
                </c:pt>
                <c:pt idx="325">
                  <c:v>0.52200000000000002</c:v>
                </c:pt>
                <c:pt idx="326">
                  <c:v>0.52299999999999991</c:v>
                </c:pt>
                <c:pt idx="327">
                  <c:v>0.52499999999999991</c:v>
                </c:pt>
                <c:pt idx="328">
                  <c:v>0.52600000000000002</c:v>
                </c:pt>
                <c:pt idx="329">
                  <c:v>0.52800000000000002</c:v>
                </c:pt>
                <c:pt idx="330">
                  <c:v>0.52899999999999991</c:v>
                </c:pt>
                <c:pt idx="331">
                  <c:v>0.53099999999999992</c:v>
                </c:pt>
                <c:pt idx="332">
                  <c:v>0.53200000000000003</c:v>
                </c:pt>
                <c:pt idx="333">
                  <c:v>0.53299999999999992</c:v>
                </c:pt>
                <c:pt idx="334">
                  <c:v>0.53499999999999992</c:v>
                </c:pt>
                <c:pt idx="335">
                  <c:v>0.53699999999999992</c:v>
                </c:pt>
                <c:pt idx="336">
                  <c:v>0.54</c:v>
                </c:pt>
                <c:pt idx="337">
                  <c:v>0.54099999999999993</c:v>
                </c:pt>
                <c:pt idx="338">
                  <c:v>0.54299999999999993</c:v>
                </c:pt>
                <c:pt idx="339">
                  <c:v>0.54499999999999993</c:v>
                </c:pt>
                <c:pt idx="340">
                  <c:v>0.54599999999999993</c:v>
                </c:pt>
                <c:pt idx="341">
                  <c:v>0.54599999999999993</c:v>
                </c:pt>
                <c:pt idx="342">
                  <c:v>0.54799999999999993</c:v>
                </c:pt>
                <c:pt idx="343">
                  <c:v>0.54899999999999993</c:v>
                </c:pt>
                <c:pt idx="344">
                  <c:v>0.55099999999999993</c:v>
                </c:pt>
                <c:pt idx="345">
                  <c:v>0.55199999999999994</c:v>
                </c:pt>
                <c:pt idx="346">
                  <c:v>0.55299999999999994</c:v>
                </c:pt>
                <c:pt idx="347">
                  <c:v>0.55399999999999994</c:v>
                </c:pt>
                <c:pt idx="348">
                  <c:v>0.55299999999999994</c:v>
                </c:pt>
                <c:pt idx="349">
                  <c:v>0.55399999999999994</c:v>
                </c:pt>
                <c:pt idx="350">
                  <c:v>0.55399999999999994</c:v>
                </c:pt>
                <c:pt idx="351">
                  <c:v>0.55499999999999994</c:v>
                </c:pt>
                <c:pt idx="352">
                  <c:v>0.55599999999999994</c:v>
                </c:pt>
                <c:pt idx="353">
                  <c:v>0.55599999999999994</c:v>
                </c:pt>
                <c:pt idx="354">
                  <c:v>0.55599999999999994</c:v>
                </c:pt>
                <c:pt idx="355">
                  <c:v>0.55699999999999994</c:v>
                </c:pt>
                <c:pt idx="356">
                  <c:v>0.55699999999999994</c:v>
                </c:pt>
                <c:pt idx="357">
                  <c:v>0.55699999999999994</c:v>
                </c:pt>
                <c:pt idx="358">
                  <c:v>0.55599999999999994</c:v>
                </c:pt>
                <c:pt idx="359">
                  <c:v>0.55599999999999994</c:v>
                </c:pt>
                <c:pt idx="360">
                  <c:v>0.55499999999999994</c:v>
                </c:pt>
                <c:pt idx="361">
                  <c:v>0.55500000000000005</c:v>
                </c:pt>
                <c:pt idx="362">
                  <c:v>0.55400000000000005</c:v>
                </c:pt>
                <c:pt idx="363">
                  <c:v>0.55400000000000005</c:v>
                </c:pt>
                <c:pt idx="364">
                  <c:v>0.55300000000000005</c:v>
                </c:pt>
                <c:pt idx="365">
                  <c:v>0.55100000000000005</c:v>
                </c:pt>
                <c:pt idx="366">
                  <c:v>0.55000000000000004</c:v>
                </c:pt>
                <c:pt idx="367">
                  <c:v>0.54900000000000004</c:v>
                </c:pt>
                <c:pt idx="368">
                  <c:v>0.54700000000000004</c:v>
                </c:pt>
                <c:pt idx="369">
                  <c:v>0.54600000000000004</c:v>
                </c:pt>
                <c:pt idx="370">
                  <c:v>0.54400000000000004</c:v>
                </c:pt>
                <c:pt idx="371">
                  <c:v>0.54200000000000004</c:v>
                </c:pt>
                <c:pt idx="372">
                  <c:v>0.54100000000000004</c:v>
                </c:pt>
                <c:pt idx="373">
                  <c:v>0.54</c:v>
                </c:pt>
                <c:pt idx="374">
                  <c:v>0.53900000000000003</c:v>
                </c:pt>
                <c:pt idx="375">
                  <c:v>0.53800000000000003</c:v>
                </c:pt>
                <c:pt idx="376">
                  <c:v>0.53600000000000003</c:v>
                </c:pt>
                <c:pt idx="377">
                  <c:v>0.53600000000000003</c:v>
                </c:pt>
                <c:pt idx="378">
                  <c:v>0.53400000000000003</c:v>
                </c:pt>
                <c:pt idx="379">
                  <c:v>0.53200000000000003</c:v>
                </c:pt>
                <c:pt idx="380">
                  <c:v>0.53100000000000003</c:v>
                </c:pt>
                <c:pt idx="381">
                  <c:v>0.52900000000000003</c:v>
                </c:pt>
                <c:pt idx="382">
                  <c:v>0.52700000000000002</c:v>
                </c:pt>
                <c:pt idx="383">
                  <c:v>0.52500000000000002</c:v>
                </c:pt>
                <c:pt idx="384">
                  <c:v>0.52300000000000002</c:v>
                </c:pt>
                <c:pt idx="385">
                  <c:v>0.52100000000000002</c:v>
                </c:pt>
                <c:pt idx="386">
                  <c:v>0.52</c:v>
                </c:pt>
                <c:pt idx="387">
                  <c:v>0.51900000000000002</c:v>
                </c:pt>
                <c:pt idx="388">
                  <c:v>0.51600000000000001</c:v>
                </c:pt>
                <c:pt idx="389">
                  <c:v>0.51400000000000001</c:v>
                </c:pt>
                <c:pt idx="390">
                  <c:v>0.51200000000000001</c:v>
                </c:pt>
                <c:pt idx="391">
                  <c:v>0.50900000000000001</c:v>
                </c:pt>
                <c:pt idx="392">
                  <c:v>0.50700000000000001</c:v>
                </c:pt>
                <c:pt idx="393">
                  <c:v>0.505</c:v>
                </c:pt>
                <c:pt idx="394">
                  <c:v>0.503</c:v>
                </c:pt>
                <c:pt idx="395">
                  <c:v>0.502</c:v>
                </c:pt>
                <c:pt idx="396">
                  <c:v>0.501</c:v>
                </c:pt>
                <c:pt idx="397">
                  <c:v>0.49799999999999994</c:v>
                </c:pt>
                <c:pt idx="398">
                  <c:v>0.49599999999999994</c:v>
                </c:pt>
                <c:pt idx="399">
                  <c:v>0.49399999999999994</c:v>
                </c:pt>
                <c:pt idx="400">
                  <c:v>0.49199999999999994</c:v>
                </c:pt>
                <c:pt idx="401">
                  <c:v>0.48799999999999993</c:v>
                </c:pt>
                <c:pt idx="402">
                  <c:v>0.48599999999999993</c:v>
                </c:pt>
                <c:pt idx="403">
                  <c:v>0.48399999999999993</c:v>
                </c:pt>
                <c:pt idx="404">
                  <c:v>0.48200000000000004</c:v>
                </c:pt>
                <c:pt idx="405">
                  <c:v>0.47900000000000004</c:v>
                </c:pt>
                <c:pt idx="406">
                  <c:v>0.47600000000000003</c:v>
                </c:pt>
                <c:pt idx="407">
                  <c:v>0.47300000000000003</c:v>
                </c:pt>
                <c:pt idx="408">
                  <c:v>0.47100000000000003</c:v>
                </c:pt>
                <c:pt idx="409">
                  <c:v>0.46800000000000003</c:v>
                </c:pt>
                <c:pt idx="410">
                  <c:v>0.46500000000000002</c:v>
                </c:pt>
                <c:pt idx="411">
                  <c:v>0.46300000000000002</c:v>
                </c:pt>
                <c:pt idx="412">
                  <c:v>0.46</c:v>
                </c:pt>
                <c:pt idx="413">
                  <c:v>0.45600000000000002</c:v>
                </c:pt>
                <c:pt idx="414">
                  <c:v>0.45300000000000001</c:v>
                </c:pt>
                <c:pt idx="415">
                  <c:v>0.44900000000000001</c:v>
                </c:pt>
                <c:pt idx="416">
                  <c:v>0.44700000000000001</c:v>
                </c:pt>
                <c:pt idx="417">
                  <c:v>0.44400000000000001</c:v>
                </c:pt>
                <c:pt idx="418">
                  <c:v>0.44</c:v>
                </c:pt>
                <c:pt idx="419">
                  <c:v>0.438</c:v>
                </c:pt>
                <c:pt idx="420">
                  <c:v>0.435</c:v>
                </c:pt>
                <c:pt idx="421">
                  <c:v>0.432</c:v>
                </c:pt>
                <c:pt idx="422">
                  <c:v>0.42899999999999999</c:v>
                </c:pt>
                <c:pt idx="423">
                  <c:v>0.42699999999999999</c:v>
                </c:pt>
                <c:pt idx="424">
                  <c:v>0.42299999999999999</c:v>
                </c:pt>
                <c:pt idx="425">
                  <c:v>0.42099999999999999</c:v>
                </c:pt>
                <c:pt idx="426">
                  <c:v>0.41799999999999998</c:v>
                </c:pt>
                <c:pt idx="427">
                  <c:v>0.41399999999999998</c:v>
                </c:pt>
                <c:pt idx="428">
                  <c:v>0.41099999999999998</c:v>
                </c:pt>
                <c:pt idx="429">
                  <c:v>0.40799999999999997</c:v>
                </c:pt>
                <c:pt idx="430">
                  <c:v>0.40499999999999997</c:v>
                </c:pt>
                <c:pt idx="431">
                  <c:v>0.40200000000000002</c:v>
                </c:pt>
                <c:pt idx="432">
                  <c:v>0.39900000000000002</c:v>
                </c:pt>
                <c:pt idx="433">
                  <c:v>0.39600000000000002</c:v>
                </c:pt>
                <c:pt idx="434">
                  <c:v>0.39300000000000002</c:v>
                </c:pt>
                <c:pt idx="435">
                  <c:v>0.39</c:v>
                </c:pt>
                <c:pt idx="436">
                  <c:v>0.38800000000000001</c:v>
                </c:pt>
                <c:pt idx="437">
                  <c:v>0.38500000000000001</c:v>
                </c:pt>
                <c:pt idx="438">
                  <c:v>0.38200000000000001</c:v>
                </c:pt>
                <c:pt idx="439">
                  <c:v>0.38</c:v>
                </c:pt>
                <c:pt idx="440">
                  <c:v>0.377</c:v>
                </c:pt>
                <c:pt idx="441">
                  <c:v>0.375</c:v>
                </c:pt>
                <c:pt idx="442">
                  <c:v>0.373</c:v>
                </c:pt>
                <c:pt idx="443">
                  <c:v>0.37</c:v>
                </c:pt>
                <c:pt idx="444">
                  <c:v>0.36699999999999999</c:v>
                </c:pt>
                <c:pt idx="445">
                  <c:v>0.36399999999999999</c:v>
                </c:pt>
                <c:pt idx="446">
                  <c:v>0.36199999999999999</c:v>
                </c:pt>
                <c:pt idx="447">
                  <c:v>0.35899999999999999</c:v>
                </c:pt>
                <c:pt idx="448">
                  <c:v>0.35599999999999998</c:v>
                </c:pt>
                <c:pt idx="449">
                  <c:v>0.35299999999999998</c:v>
                </c:pt>
                <c:pt idx="450">
                  <c:v>0.35</c:v>
                </c:pt>
                <c:pt idx="451">
                  <c:v>0.34799999999999998</c:v>
                </c:pt>
                <c:pt idx="452">
                  <c:v>0.34500000000000003</c:v>
                </c:pt>
                <c:pt idx="453">
                  <c:v>0.34200000000000003</c:v>
                </c:pt>
                <c:pt idx="454">
                  <c:v>0.34</c:v>
                </c:pt>
                <c:pt idx="455">
                  <c:v>0.33700000000000002</c:v>
                </c:pt>
                <c:pt idx="456">
                  <c:v>0.33500000000000002</c:v>
                </c:pt>
                <c:pt idx="457">
                  <c:v>0.33100000000000002</c:v>
                </c:pt>
                <c:pt idx="458">
                  <c:v>0.32900000000000001</c:v>
                </c:pt>
                <c:pt idx="459">
                  <c:v>0.32500000000000001</c:v>
                </c:pt>
                <c:pt idx="460">
                  <c:v>0.32300000000000001</c:v>
                </c:pt>
                <c:pt idx="461">
                  <c:v>0.32</c:v>
                </c:pt>
                <c:pt idx="462">
                  <c:v>0.317</c:v>
                </c:pt>
                <c:pt idx="463">
                  <c:v>0.314</c:v>
                </c:pt>
                <c:pt idx="464">
                  <c:v>0.312</c:v>
                </c:pt>
                <c:pt idx="465">
                  <c:v>0.309</c:v>
                </c:pt>
                <c:pt idx="466">
                  <c:v>0.30499999999999999</c:v>
                </c:pt>
                <c:pt idx="467">
                  <c:v>0.30199999999999999</c:v>
                </c:pt>
                <c:pt idx="468">
                  <c:v>0.3</c:v>
                </c:pt>
                <c:pt idx="469">
                  <c:v>0.29599999999999999</c:v>
                </c:pt>
                <c:pt idx="470">
                  <c:v>0.29399999999999998</c:v>
                </c:pt>
                <c:pt idx="471">
                  <c:v>0.29199999999999998</c:v>
                </c:pt>
                <c:pt idx="472">
                  <c:v>0.28899999999999998</c:v>
                </c:pt>
                <c:pt idx="473">
                  <c:v>0.28599999999999998</c:v>
                </c:pt>
                <c:pt idx="474">
                  <c:v>0.28300000000000003</c:v>
                </c:pt>
                <c:pt idx="475">
                  <c:v>0.28000000000000003</c:v>
                </c:pt>
                <c:pt idx="476">
                  <c:v>0.27700000000000002</c:v>
                </c:pt>
                <c:pt idx="477">
                  <c:v>0.27300000000000002</c:v>
                </c:pt>
                <c:pt idx="478">
                  <c:v>0.27100000000000002</c:v>
                </c:pt>
                <c:pt idx="479">
                  <c:v>0.26800000000000002</c:v>
                </c:pt>
                <c:pt idx="480">
                  <c:v>0.26600000000000001</c:v>
                </c:pt>
                <c:pt idx="481">
                  <c:v>0.26400000000000001</c:v>
                </c:pt>
                <c:pt idx="482">
                  <c:v>0.26100000000000001</c:v>
                </c:pt>
                <c:pt idx="483">
                  <c:v>0.25900000000000001</c:v>
                </c:pt>
                <c:pt idx="484">
                  <c:v>0.25600000000000001</c:v>
                </c:pt>
                <c:pt idx="485">
                  <c:v>0.254</c:v>
                </c:pt>
                <c:pt idx="486">
                  <c:v>0.251</c:v>
                </c:pt>
                <c:pt idx="487">
                  <c:v>0.25</c:v>
                </c:pt>
                <c:pt idx="488">
                  <c:v>0.247</c:v>
                </c:pt>
                <c:pt idx="489">
                  <c:v>0.246</c:v>
                </c:pt>
                <c:pt idx="490">
                  <c:v>0.24399999999999999</c:v>
                </c:pt>
                <c:pt idx="491">
                  <c:v>0.24</c:v>
                </c:pt>
                <c:pt idx="492">
                  <c:v>0.23899999999999999</c:v>
                </c:pt>
                <c:pt idx="493">
                  <c:v>0.23699999999999999</c:v>
                </c:pt>
                <c:pt idx="494">
                  <c:v>0.23499999999999999</c:v>
                </c:pt>
                <c:pt idx="495">
                  <c:v>0.23299999999999998</c:v>
                </c:pt>
                <c:pt idx="496">
                  <c:v>0.23199999999999998</c:v>
                </c:pt>
                <c:pt idx="497">
                  <c:v>0.23099999999999998</c:v>
                </c:pt>
                <c:pt idx="498">
                  <c:v>0.22899999999999998</c:v>
                </c:pt>
                <c:pt idx="499">
                  <c:v>0.22699999999999998</c:v>
                </c:pt>
                <c:pt idx="500">
                  <c:v>0.22500000000000003</c:v>
                </c:pt>
                <c:pt idx="501">
                  <c:v>0.22400000000000003</c:v>
                </c:pt>
                <c:pt idx="502">
                  <c:v>0.22200000000000003</c:v>
                </c:pt>
                <c:pt idx="503">
                  <c:v>0.22100000000000003</c:v>
                </c:pt>
                <c:pt idx="504">
                  <c:v>0.21900000000000003</c:v>
                </c:pt>
                <c:pt idx="505">
                  <c:v>0.21800000000000003</c:v>
                </c:pt>
                <c:pt idx="506">
                  <c:v>0.21700000000000003</c:v>
                </c:pt>
                <c:pt idx="507">
                  <c:v>0.21600000000000003</c:v>
                </c:pt>
                <c:pt idx="508">
                  <c:v>0.21400000000000002</c:v>
                </c:pt>
                <c:pt idx="509">
                  <c:v>0.21300000000000002</c:v>
                </c:pt>
                <c:pt idx="510">
                  <c:v>0.21100000000000002</c:v>
                </c:pt>
                <c:pt idx="511">
                  <c:v>0.21100000000000002</c:v>
                </c:pt>
                <c:pt idx="512">
                  <c:v>0.20900000000000002</c:v>
                </c:pt>
                <c:pt idx="513">
                  <c:v>0.20800000000000002</c:v>
                </c:pt>
                <c:pt idx="514">
                  <c:v>0.20700000000000002</c:v>
                </c:pt>
                <c:pt idx="515">
                  <c:v>0.20700000000000002</c:v>
                </c:pt>
                <c:pt idx="516">
                  <c:v>0.20500000000000002</c:v>
                </c:pt>
                <c:pt idx="517">
                  <c:v>0.20400000000000001</c:v>
                </c:pt>
                <c:pt idx="518">
                  <c:v>0.20300000000000001</c:v>
                </c:pt>
                <c:pt idx="519">
                  <c:v>0.20100000000000001</c:v>
                </c:pt>
                <c:pt idx="520">
                  <c:v>0.19900000000000001</c:v>
                </c:pt>
                <c:pt idx="521">
                  <c:v>0.19700000000000001</c:v>
                </c:pt>
                <c:pt idx="522">
                  <c:v>0.19600000000000001</c:v>
                </c:pt>
                <c:pt idx="523">
                  <c:v>0.19500000000000001</c:v>
                </c:pt>
                <c:pt idx="524">
                  <c:v>0.193</c:v>
                </c:pt>
                <c:pt idx="525">
                  <c:v>0.192</c:v>
                </c:pt>
                <c:pt idx="526">
                  <c:v>0.19</c:v>
                </c:pt>
                <c:pt idx="527">
                  <c:v>0.188</c:v>
                </c:pt>
                <c:pt idx="528">
                  <c:v>0.185</c:v>
                </c:pt>
                <c:pt idx="529">
                  <c:v>0.184</c:v>
                </c:pt>
                <c:pt idx="530">
                  <c:v>0.182</c:v>
                </c:pt>
                <c:pt idx="531">
                  <c:v>0.18000000000000002</c:v>
                </c:pt>
                <c:pt idx="532">
                  <c:v>0.17800000000000002</c:v>
                </c:pt>
                <c:pt idx="533">
                  <c:v>0.17600000000000002</c:v>
                </c:pt>
                <c:pt idx="534">
                  <c:v>0.17400000000000002</c:v>
                </c:pt>
                <c:pt idx="535">
                  <c:v>0.17300000000000001</c:v>
                </c:pt>
                <c:pt idx="536">
                  <c:v>0.17</c:v>
                </c:pt>
                <c:pt idx="537">
                  <c:v>0.16800000000000001</c:v>
                </c:pt>
                <c:pt idx="538">
                  <c:v>0.16600000000000001</c:v>
                </c:pt>
                <c:pt idx="539">
                  <c:v>0.16400000000000001</c:v>
                </c:pt>
                <c:pt idx="540">
                  <c:v>0.16200000000000001</c:v>
                </c:pt>
                <c:pt idx="541">
                  <c:v>0.161</c:v>
                </c:pt>
                <c:pt idx="542">
                  <c:v>0.159</c:v>
                </c:pt>
                <c:pt idx="543">
                  <c:v>0.157</c:v>
                </c:pt>
                <c:pt idx="544">
                  <c:v>0.155</c:v>
                </c:pt>
                <c:pt idx="545">
                  <c:v>0.153</c:v>
                </c:pt>
                <c:pt idx="546">
                  <c:v>0.15</c:v>
                </c:pt>
                <c:pt idx="547">
                  <c:v>0.14900000000000002</c:v>
                </c:pt>
                <c:pt idx="548">
                  <c:v>0.14800000000000002</c:v>
                </c:pt>
                <c:pt idx="549">
                  <c:v>0.14600000000000002</c:v>
                </c:pt>
                <c:pt idx="550">
                  <c:v>0.14400000000000002</c:v>
                </c:pt>
                <c:pt idx="551">
                  <c:v>0.14400000000000002</c:v>
                </c:pt>
                <c:pt idx="552">
                  <c:v>0.14300000000000002</c:v>
                </c:pt>
                <c:pt idx="553">
                  <c:v>0.14200000000000002</c:v>
                </c:pt>
                <c:pt idx="554">
                  <c:v>0.14000000000000001</c:v>
                </c:pt>
                <c:pt idx="555">
                  <c:v>0.13900000000000001</c:v>
                </c:pt>
                <c:pt idx="556">
                  <c:v>0.13800000000000001</c:v>
                </c:pt>
                <c:pt idx="557">
                  <c:v>0.13700000000000001</c:v>
                </c:pt>
                <c:pt idx="558">
                  <c:v>0.13600000000000001</c:v>
                </c:pt>
                <c:pt idx="559">
                  <c:v>0.13500000000000001</c:v>
                </c:pt>
                <c:pt idx="560">
                  <c:v>0.13500000000000001</c:v>
                </c:pt>
                <c:pt idx="561">
                  <c:v>0.13400000000000001</c:v>
                </c:pt>
                <c:pt idx="562">
                  <c:v>0.13200000000000001</c:v>
                </c:pt>
                <c:pt idx="563">
                  <c:v>0.13100000000000001</c:v>
                </c:pt>
                <c:pt idx="564">
                  <c:v>0.13</c:v>
                </c:pt>
                <c:pt idx="565">
                  <c:v>0.13</c:v>
                </c:pt>
                <c:pt idx="566">
                  <c:v>0.129</c:v>
                </c:pt>
                <c:pt idx="567">
                  <c:v>0.13</c:v>
                </c:pt>
                <c:pt idx="568">
                  <c:v>0.13</c:v>
                </c:pt>
                <c:pt idx="569">
                  <c:v>0.13</c:v>
                </c:pt>
                <c:pt idx="570">
                  <c:v>0.13100000000000001</c:v>
                </c:pt>
                <c:pt idx="571">
                  <c:v>0.13100000000000001</c:v>
                </c:pt>
                <c:pt idx="572">
                  <c:v>0.13100000000000001</c:v>
                </c:pt>
                <c:pt idx="573">
                  <c:v>0.13100000000000001</c:v>
                </c:pt>
                <c:pt idx="574">
                  <c:v>0.13100000000000001</c:v>
                </c:pt>
                <c:pt idx="575">
                  <c:v>0.13100000000000001</c:v>
                </c:pt>
                <c:pt idx="576">
                  <c:v>0.13100000000000001</c:v>
                </c:pt>
                <c:pt idx="577">
                  <c:v>0.13100000000000001</c:v>
                </c:pt>
                <c:pt idx="578">
                  <c:v>0.13100000000000001</c:v>
                </c:pt>
                <c:pt idx="579">
                  <c:v>0.13100000000000001</c:v>
                </c:pt>
                <c:pt idx="580">
                  <c:v>0.13</c:v>
                </c:pt>
                <c:pt idx="581">
                  <c:v>0.13</c:v>
                </c:pt>
                <c:pt idx="582">
                  <c:v>0.13</c:v>
                </c:pt>
                <c:pt idx="583">
                  <c:v>0.13100000000000001</c:v>
                </c:pt>
                <c:pt idx="584">
                  <c:v>0.13100000000000001</c:v>
                </c:pt>
                <c:pt idx="585">
                  <c:v>0.13100000000000001</c:v>
                </c:pt>
                <c:pt idx="586">
                  <c:v>0.13200000000000001</c:v>
                </c:pt>
                <c:pt idx="587">
                  <c:v>0.13300000000000001</c:v>
                </c:pt>
                <c:pt idx="588">
                  <c:v>0.13400000000000001</c:v>
                </c:pt>
                <c:pt idx="589">
                  <c:v>0.13400000000000001</c:v>
                </c:pt>
                <c:pt idx="590">
                  <c:v>0.13300000000000001</c:v>
                </c:pt>
                <c:pt idx="591">
                  <c:v>0.13300000000000001</c:v>
                </c:pt>
                <c:pt idx="592">
                  <c:v>0.13400000000000001</c:v>
                </c:pt>
                <c:pt idx="593">
                  <c:v>0.13400000000000001</c:v>
                </c:pt>
                <c:pt idx="594">
                  <c:v>0.13500000000000001</c:v>
                </c:pt>
                <c:pt idx="595">
                  <c:v>0.13600000000000001</c:v>
                </c:pt>
                <c:pt idx="596">
                  <c:v>0.13700000000000001</c:v>
                </c:pt>
                <c:pt idx="597">
                  <c:v>0.13800000000000001</c:v>
                </c:pt>
                <c:pt idx="598">
                  <c:v>0.13800000000000001</c:v>
                </c:pt>
                <c:pt idx="599">
                  <c:v>0.13800000000000001</c:v>
                </c:pt>
                <c:pt idx="600">
                  <c:v>0.13900000000000001</c:v>
                </c:pt>
                <c:pt idx="601">
                  <c:v>0.14000000000000001</c:v>
                </c:pt>
                <c:pt idx="602">
                  <c:v>0.14000000000000001</c:v>
                </c:pt>
                <c:pt idx="603">
                  <c:v>0.14200000000000002</c:v>
                </c:pt>
                <c:pt idx="604">
                  <c:v>0.14200000000000002</c:v>
                </c:pt>
                <c:pt idx="605">
                  <c:v>0.14300000000000002</c:v>
                </c:pt>
                <c:pt idx="606">
                  <c:v>0.14400000000000002</c:v>
                </c:pt>
                <c:pt idx="607">
                  <c:v>0.14500000000000002</c:v>
                </c:pt>
                <c:pt idx="608">
                  <c:v>0.14600000000000002</c:v>
                </c:pt>
                <c:pt idx="609">
                  <c:v>0.14700000000000002</c:v>
                </c:pt>
                <c:pt idx="610">
                  <c:v>0.14800000000000002</c:v>
                </c:pt>
                <c:pt idx="611">
                  <c:v>0.14900000000000002</c:v>
                </c:pt>
                <c:pt idx="612">
                  <c:v>0.14900000000000002</c:v>
                </c:pt>
                <c:pt idx="613">
                  <c:v>0.14900000000000002</c:v>
                </c:pt>
                <c:pt idx="614">
                  <c:v>0.15100000000000002</c:v>
                </c:pt>
                <c:pt idx="615">
                  <c:v>0.152</c:v>
                </c:pt>
                <c:pt idx="616">
                  <c:v>0.153</c:v>
                </c:pt>
                <c:pt idx="617">
                  <c:v>0.154</c:v>
                </c:pt>
                <c:pt idx="618">
                  <c:v>0.156</c:v>
                </c:pt>
                <c:pt idx="619">
                  <c:v>0.157</c:v>
                </c:pt>
                <c:pt idx="620">
                  <c:v>0.158</c:v>
                </c:pt>
                <c:pt idx="621">
                  <c:v>0.159</c:v>
                </c:pt>
                <c:pt idx="622">
                  <c:v>0.159</c:v>
                </c:pt>
                <c:pt idx="623">
                  <c:v>0.161</c:v>
                </c:pt>
                <c:pt idx="624">
                  <c:v>0.16200000000000001</c:v>
                </c:pt>
                <c:pt idx="625">
                  <c:v>0.16300000000000001</c:v>
                </c:pt>
                <c:pt idx="626">
                  <c:v>0.16500000000000001</c:v>
                </c:pt>
                <c:pt idx="627">
                  <c:v>0.16500000000000001</c:v>
                </c:pt>
                <c:pt idx="628">
                  <c:v>0.16600000000000001</c:v>
                </c:pt>
                <c:pt idx="629">
                  <c:v>0.16600000000000001</c:v>
                </c:pt>
                <c:pt idx="630">
                  <c:v>0.16700000000000001</c:v>
                </c:pt>
                <c:pt idx="631">
                  <c:v>0.16800000000000001</c:v>
                </c:pt>
                <c:pt idx="632">
                  <c:v>0.16900000000000001</c:v>
                </c:pt>
                <c:pt idx="633">
                  <c:v>0.17</c:v>
                </c:pt>
                <c:pt idx="634">
                  <c:v>0.17100000000000001</c:v>
                </c:pt>
                <c:pt idx="635">
                  <c:v>0.17200000000000001</c:v>
                </c:pt>
                <c:pt idx="636">
                  <c:v>0.17300000000000001</c:v>
                </c:pt>
                <c:pt idx="637">
                  <c:v>0.17500000000000002</c:v>
                </c:pt>
                <c:pt idx="638">
                  <c:v>0.17400000000000002</c:v>
                </c:pt>
                <c:pt idx="639">
                  <c:v>0.17600000000000002</c:v>
                </c:pt>
                <c:pt idx="640">
                  <c:v>0.17800000000000002</c:v>
                </c:pt>
                <c:pt idx="641">
                  <c:v>0.18000000000000002</c:v>
                </c:pt>
                <c:pt idx="642">
                  <c:v>0.18100000000000002</c:v>
                </c:pt>
                <c:pt idx="643">
                  <c:v>0.18300000000000002</c:v>
                </c:pt>
                <c:pt idx="644">
                  <c:v>0.184</c:v>
                </c:pt>
                <c:pt idx="645">
                  <c:v>0.185</c:v>
                </c:pt>
                <c:pt idx="646">
                  <c:v>0.186</c:v>
                </c:pt>
                <c:pt idx="647">
                  <c:v>0.186</c:v>
                </c:pt>
                <c:pt idx="648">
                  <c:v>0.187</c:v>
                </c:pt>
                <c:pt idx="649">
                  <c:v>0.188</c:v>
                </c:pt>
                <c:pt idx="650">
                  <c:v>0.189</c:v>
                </c:pt>
                <c:pt idx="651">
                  <c:v>0.189</c:v>
                </c:pt>
                <c:pt idx="652">
                  <c:v>0.19</c:v>
                </c:pt>
                <c:pt idx="653">
                  <c:v>0.19</c:v>
                </c:pt>
                <c:pt idx="654">
                  <c:v>0.191</c:v>
                </c:pt>
                <c:pt idx="655">
                  <c:v>0.192</c:v>
                </c:pt>
                <c:pt idx="656">
                  <c:v>0.193</c:v>
                </c:pt>
                <c:pt idx="657">
                  <c:v>0.19500000000000001</c:v>
                </c:pt>
                <c:pt idx="658">
                  <c:v>0.19700000000000001</c:v>
                </c:pt>
                <c:pt idx="659">
                  <c:v>0.19800000000000001</c:v>
                </c:pt>
                <c:pt idx="660">
                  <c:v>0.19900000000000001</c:v>
                </c:pt>
                <c:pt idx="661">
                  <c:v>0.2</c:v>
                </c:pt>
                <c:pt idx="662">
                  <c:v>0.20100000000000001</c:v>
                </c:pt>
                <c:pt idx="663">
                  <c:v>0.20100000000000001</c:v>
                </c:pt>
                <c:pt idx="664">
                  <c:v>0.20200000000000001</c:v>
                </c:pt>
                <c:pt idx="665">
                  <c:v>0.20200000000000001</c:v>
                </c:pt>
                <c:pt idx="666">
                  <c:v>0.20300000000000001</c:v>
                </c:pt>
                <c:pt idx="667">
                  <c:v>0.20500000000000002</c:v>
                </c:pt>
                <c:pt idx="668">
                  <c:v>0.20600000000000002</c:v>
                </c:pt>
                <c:pt idx="669">
                  <c:v>0.20900000000000002</c:v>
                </c:pt>
                <c:pt idx="670">
                  <c:v>0.21000000000000002</c:v>
                </c:pt>
                <c:pt idx="671">
                  <c:v>0.21000000000000002</c:v>
                </c:pt>
                <c:pt idx="672">
                  <c:v>0.21100000000000002</c:v>
                </c:pt>
                <c:pt idx="673">
                  <c:v>0.21200000000000002</c:v>
                </c:pt>
                <c:pt idx="674">
                  <c:v>0.21200000000000002</c:v>
                </c:pt>
                <c:pt idx="675">
                  <c:v>0.21300000000000002</c:v>
                </c:pt>
                <c:pt idx="676">
                  <c:v>0.21300000000000002</c:v>
                </c:pt>
                <c:pt idx="677">
                  <c:v>0.21300000000000002</c:v>
                </c:pt>
                <c:pt idx="678">
                  <c:v>0.21400000000000002</c:v>
                </c:pt>
                <c:pt idx="679">
                  <c:v>0.21400000000000002</c:v>
                </c:pt>
                <c:pt idx="680">
                  <c:v>0.21500000000000002</c:v>
                </c:pt>
                <c:pt idx="681">
                  <c:v>0.21600000000000003</c:v>
                </c:pt>
                <c:pt idx="682">
                  <c:v>0.21800000000000003</c:v>
                </c:pt>
                <c:pt idx="683">
                  <c:v>0.21900000000000003</c:v>
                </c:pt>
                <c:pt idx="684">
                  <c:v>0.22000000000000003</c:v>
                </c:pt>
                <c:pt idx="685">
                  <c:v>0.22000000000000003</c:v>
                </c:pt>
                <c:pt idx="686">
                  <c:v>0.22100000000000003</c:v>
                </c:pt>
                <c:pt idx="687">
                  <c:v>0.22000000000000003</c:v>
                </c:pt>
                <c:pt idx="688">
                  <c:v>0.22100000000000003</c:v>
                </c:pt>
                <c:pt idx="689">
                  <c:v>0.22100000000000003</c:v>
                </c:pt>
                <c:pt idx="690">
                  <c:v>0.22100000000000003</c:v>
                </c:pt>
                <c:pt idx="691">
                  <c:v>0.22000000000000003</c:v>
                </c:pt>
                <c:pt idx="692">
                  <c:v>0.22000000000000003</c:v>
                </c:pt>
                <c:pt idx="693">
                  <c:v>0.22000000000000003</c:v>
                </c:pt>
                <c:pt idx="694">
                  <c:v>0.22200000000000003</c:v>
                </c:pt>
                <c:pt idx="695">
                  <c:v>0.22300000000000003</c:v>
                </c:pt>
                <c:pt idx="696">
                  <c:v>0.22300000000000003</c:v>
                </c:pt>
                <c:pt idx="697">
                  <c:v>0.22300000000000003</c:v>
                </c:pt>
                <c:pt idx="698">
                  <c:v>0.22300000000000003</c:v>
                </c:pt>
                <c:pt idx="699">
                  <c:v>0.22500000000000003</c:v>
                </c:pt>
                <c:pt idx="700">
                  <c:v>0.22600000000000003</c:v>
                </c:pt>
                <c:pt idx="701">
                  <c:v>0.22700000000000004</c:v>
                </c:pt>
                <c:pt idx="702">
                  <c:v>0.22700000000000004</c:v>
                </c:pt>
                <c:pt idx="703">
                  <c:v>0.22900000000000004</c:v>
                </c:pt>
                <c:pt idx="704">
                  <c:v>0.22900000000000004</c:v>
                </c:pt>
                <c:pt idx="705">
                  <c:v>0.22999999999999998</c:v>
                </c:pt>
                <c:pt idx="706">
                  <c:v>0.23199999999999998</c:v>
                </c:pt>
                <c:pt idx="707">
                  <c:v>0.23199999999999998</c:v>
                </c:pt>
                <c:pt idx="708">
                  <c:v>0.23299999999999998</c:v>
                </c:pt>
                <c:pt idx="709">
                  <c:v>0.23199999999999998</c:v>
                </c:pt>
                <c:pt idx="710">
                  <c:v>0.23099999999999998</c:v>
                </c:pt>
                <c:pt idx="711">
                  <c:v>0.22999999999999998</c:v>
                </c:pt>
                <c:pt idx="712">
                  <c:v>0.23099999999999998</c:v>
                </c:pt>
                <c:pt idx="713">
                  <c:v>0.22900000000000004</c:v>
                </c:pt>
                <c:pt idx="714">
                  <c:v>0.23000000000000004</c:v>
                </c:pt>
                <c:pt idx="715">
                  <c:v>0.22900000000000004</c:v>
                </c:pt>
                <c:pt idx="716">
                  <c:v>0.23000000000000004</c:v>
                </c:pt>
                <c:pt idx="717">
                  <c:v>0.23000000000000004</c:v>
                </c:pt>
                <c:pt idx="718">
                  <c:v>0.22900000000000004</c:v>
                </c:pt>
                <c:pt idx="719">
                  <c:v>0.22900000000000004</c:v>
                </c:pt>
                <c:pt idx="720">
                  <c:v>0.22800000000000004</c:v>
                </c:pt>
                <c:pt idx="721">
                  <c:v>0.22800000000000004</c:v>
                </c:pt>
                <c:pt idx="722">
                  <c:v>0.22700000000000004</c:v>
                </c:pt>
                <c:pt idx="723">
                  <c:v>0.22800000000000004</c:v>
                </c:pt>
                <c:pt idx="724">
                  <c:v>0.22700000000000004</c:v>
                </c:pt>
                <c:pt idx="725">
                  <c:v>0.22700000000000004</c:v>
                </c:pt>
                <c:pt idx="726">
                  <c:v>0.22600000000000003</c:v>
                </c:pt>
                <c:pt idx="727">
                  <c:v>0.22700000000000004</c:v>
                </c:pt>
                <c:pt idx="728">
                  <c:v>0.22700000000000004</c:v>
                </c:pt>
                <c:pt idx="729">
                  <c:v>0.22700000000000004</c:v>
                </c:pt>
                <c:pt idx="730">
                  <c:v>0.22600000000000003</c:v>
                </c:pt>
                <c:pt idx="731">
                  <c:v>0.22600000000000003</c:v>
                </c:pt>
                <c:pt idx="732">
                  <c:v>0.22600000000000003</c:v>
                </c:pt>
                <c:pt idx="733">
                  <c:v>0.22500000000000003</c:v>
                </c:pt>
                <c:pt idx="734">
                  <c:v>0.22400000000000003</c:v>
                </c:pt>
                <c:pt idx="735">
                  <c:v>0.22300000000000003</c:v>
                </c:pt>
                <c:pt idx="736">
                  <c:v>0.22300000000000003</c:v>
                </c:pt>
                <c:pt idx="737">
                  <c:v>0.22200000000000003</c:v>
                </c:pt>
                <c:pt idx="738">
                  <c:v>0.22100000000000003</c:v>
                </c:pt>
                <c:pt idx="739">
                  <c:v>0.22000000000000003</c:v>
                </c:pt>
                <c:pt idx="740">
                  <c:v>0.21900000000000003</c:v>
                </c:pt>
                <c:pt idx="741">
                  <c:v>0.21800000000000003</c:v>
                </c:pt>
                <c:pt idx="742">
                  <c:v>0.21700000000000003</c:v>
                </c:pt>
                <c:pt idx="743">
                  <c:v>0.21600000000000003</c:v>
                </c:pt>
                <c:pt idx="744">
                  <c:v>0.21500000000000002</c:v>
                </c:pt>
                <c:pt idx="745">
                  <c:v>0.21400000000000002</c:v>
                </c:pt>
                <c:pt idx="746">
                  <c:v>0.21400000000000002</c:v>
                </c:pt>
                <c:pt idx="747">
                  <c:v>0.21400000000000002</c:v>
                </c:pt>
                <c:pt idx="748">
                  <c:v>0.21300000000000002</c:v>
                </c:pt>
                <c:pt idx="749">
                  <c:v>0.21100000000000002</c:v>
                </c:pt>
                <c:pt idx="750">
                  <c:v>0.21100000000000002</c:v>
                </c:pt>
                <c:pt idx="751">
                  <c:v>0.20900000000000002</c:v>
                </c:pt>
                <c:pt idx="752">
                  <c:v>0.20900000000000002</c:v>
                </c:pt>
                <c:pt idx="753">
                  <c:v>0.20600000000000002</c:v>
                </c:pt>
                <c:pt idx="754">
                  <c:v>0.20600000000000002</c:v>
                </c:pt>
                <c:pt idx="755">
                  <c:v>0.20500000000000002</c:v>
                </c:pt>
                <c:pt idx="756">
                  <c:v>0.20400000000000001</c:v>
                </c:pt>
                <c:pt idx="757">
                  <c:v>0.20300000000000001</c:v>
                </c:pt>
                <c:pt idx="758">
                  <c:v>0.20200000000000001</c:v>
                </c:pt>
                <c:pt idx="759">
                  <c:v>0.20100000000000001</c:v>
                </c:pt>
                <c:pt idx="760">
                  <c:v>0.2</c:v>
                </c:pt>
                <c:pt idx="761">
                  <c:v>0.19900000000000001</c:v>
                </c:pt>
                <c:pt idx="762">
                  <c:v>0.19800000000000001</c:v>
                </c:pt>
                <c:pt idx="763">
                  <c:v>0.19700000000000001</c:v>
                </c:pt>
                <c:pt idx="764">
                  <c:v>0.19600000000000001</c:v>
                </c:pt>
                <c:pt idx="765">
                  <c:v>0.19400000000000001</c:v>
                </c:pt>
                <c:pt idx="766">
                  <c:v>0.193</c:v>
                </c:pt>
                <c:pt idx="767">
                  <c:v>0.193</c:v>
                </c:pt>
                <c:pt idx="768">
                  <c:v>0.191</c:v>
                </c:pt>
                <c:pt idx="769">
                  <c:v>0.19</c:v>
                </c:pt>
                <c:pt idx="770">
                  <c:v>0.188</c:v>
                </c:pt>
                <c:pt idx="771">
                  <c:v>0.188</c:v>
                </c:pt>
                <c:pt idx="772">
                  <c:v>0.187</c:v>
                </c:pt>
                <c:pt idx="773">
                  <c:v>0.185</c:v>
                </c:pt>
                <c:pt idx="774">
                  <c:v>0.185</c:v>
                </c:pt>
                <c:pt idx="775">
                  <c:v>0.183</c:v>
                </c:pt>
                <c:pt idx="776">
                  <c:v>0.18099999999999999</c:v>
                </c:pt>
                <c:pt idx="777">
                  <c:v>0.18</c:v>
                </c:pt>
                <c:pt idx="778">
                  <c:v>0.17899999999999999</c:v>
                </c:pt>
                <c:pt idx="779">
                  <c:v>0.17799999999999999</c:v>
                </c:pt>
                <c:pt idx="780">
                  <c:v>0.17699999999999999</c:v>
                </c:pt>
                <c:pt idx="781">
                  <c:v>0.17499999999999999</c:v>
                </c:pt>
                <c:pt idx="782">
                  <c:v>0.17399999999999999</c:v>
                </c:pt>
                <c:pt idx="783">
                  <c:v>0.17299999999999999</c:v>
                </c:pt>
                <c:pt idx="784">
                  <c:v>0.17099999999999999</c:v>
                </c:pt>
                <c:pt idx="785">
                  <c:v>0.16999999999999998</c:v>
                </c:pt>
                <c:pt idx="786">
                  <c:v>0.16899999999999998</c:v>
                </c:pt>
                <c:pt idx="787">
                  <c:v>0.16699999999999998</c:v>
                </c:pt>
                <c:pt idx="788">
                  <c:v>0.16599999999999998</c:v>
                </c:pt>
                <c:pt idx="789">
                  <c:v>0.16399999999999998</c:v>
                </c:pt>
                <c:pt idx="790">
                  <c:v>0.16299999999999998</c:v>
                </c:pt>
                <c:pt idx="791">
                  <c:v>0.16299999999999998</c:v>
                </c:pt>
                <c:pt idx="792">
                  <c:v>0.16099999999999998</c:v>
                </c:pt>
                <c:pt idx="793">
                  <c:v>0.15999999999999998</c:v>
                </c:pt>
                <c:pt idx="794">
                  <c:v>0.15899999999999997</c:v>
                </c:pt>
                <c:pt idx="795">
                  <c:v>0.15799999999999997</c:v>
                </c:pt>
                <c:pt idx="796">
                  <c:v>0.15599999999999997</c:v>
                </c:pt>
                <c:pt idx="797">
                  <c:v>0.15499999999999997</c:v>
                </c:pt>
                <c:pt idx="798">
                  <c:v>0.15300000000000002</c:v>
                </c:pt>
                <c:pt idx="799">
                  <c:v>0.15200000000000002</c:v>
                </c:pt>
                <c:pt idx="800">
                  <c:v>0.15100000000000002</c:v>
                </c:pt>
                <c:pt idx="801">
                  <c:v>0.14900000000000002</c:v>
                </c:pt>
                <c:pt idx="802">
                  <c:v>0.14800000000000002</c:v>
                </c:pt>
                <c:pt idx="803">
                  <c:v>0.14600000000000002</c:v>
                </c:pt>
                <c:pt idx="804">
                  <c:v>0.14500000000000002</c:v>
                </c:pt>
                <c:pt idx="805">
                  <c:v>0.14300000000000002</c:v>
                </c:pt>
                <c:pt idx="806">
                  <c:v>0.14300000000000002</c:v>
                </c:pt>
                <c:pt idx="807">
                  <c:v>0.14100000000000001</c:v>
                </c:pt>
                <c:pt idx="808">
                  <c:v>0.13900000000000001</c:v>
                </c:pt>
                <c:pt idx="809">
                  <c:v>0.13800000000000001</c:v>
                </c:pt>
                <c:pt idx="810">
                  <c:v>0.13700000000000001</c:v>
                </c:pt>
                <c:pt idx="811">
                  <c:v>0.13600000000000001</c:v>
                </c:pt>
                <c:pt idx="812">
                  <c:v>0.13400000000000001</c:v>
                </c:pt>
                <c:pt idx="813">
                  <c:v>0.13300000000000001</c:v>
                </c:pt>
                <c:pt idx="814">
                  <c:v>0.13100000000000001</c:v>
                </c:pt>
                <c:pt idx="815">
                  <c:v>0.13</c:v>
                </c:pt>
                <c:pt idx="816">
                  <c:v>0.129</c:v>
                </c:pt>
                <c:pt idx="817">
                  <c:v>0.128</c:v>
                </c:pt>
                <c:pt idx="818">
                  <c:v>0.128</c:v>
                </c:pt>
                <c:pt idx="819">
                  <c:v>0.126</c:v>
                </c:pt>
                <c:pt idx="820">
                  <c:v>0.12400000000000001</c:v>
                </c:pt>
                <c:pt idx="821">
                  <c:v>0.12300000000000001</c:v>
                </c:pt>
                <c:pt idx="822">
                  <c:v>0.12100000000000001</c:v>
                </c:pt>
                <c:pt idx="823">
                  <c:v>0.12000000000000001</c:v>
                </c:pt>
                <c:pt idx="824">
                  <c:v>0.11900000000000001</c:v>
                </c:pt>
                <c:pt idx="825">
                  <c:v>0.11700000000000001</c:v>
                </c:pt>
                <c:pt idx="826">
                  <c:v>0.11600000000000001</c:v>
                </c:pt>
                <c:pt idx="827">
                  <c:v>0.115</c:v>
                </c:pt>
                <c:pt idx="828">
                  <c:v>0.113</c:v>
                </c:pt>
                <c:pt idx="829">
                  <c:v>0.112</c:v>
                </c:pt>
                <c:pt idx="830">
                  <c:v>0.111</c:v>
                </c:pt>
                <c:pt idx="831">
                  <c:v>0.109</c:v>
                </c:pt>
                <c:pt idx="832">
                  <c:v>0.108</c:v>
                </c:pt>
                <c:pt idx="833">
                  <c:v>0.107</c:v>
                </c:pt>
                <c:pt idx="834">
                  <c:v>0.106</c:v>
                </c:pt>
                <c:pt idx="835">
                  <c:v>0.104</c:v>
                </c:pt>
                <c:pt idx="836">
                  <c:v>0.10299999999999999</c:v>
                </c:pt>
                <c:pt idx="837">
                  <c:v>0.10199999999999999</c:v>
                </c:pt>
                <c:pt idx="838">
                  <c:v>0.10099999999999999</c:v>
                </c:pt>
                <c:pt idx="839">
                  <c:v>9.9999999999999992E-2</c:v>
                </c:pt>
                <c:pt idx="840">
                  <c:v>9.8999999999999991E-2</c:v>
                </c:pt>
                <c:pt idx="841">
                  <c:v>9.6999999999999989E-2</c:v>
                </c:pt>
                <c:pt idx="842">
                  <c:v>9.5999999999999988E-2</c:v>
                </c:pt>
                <c:pt idx="843">
                  <c:v>9.4999999999999987E-2</c:v>
                </c:pt>
                <c:pt idx="844">
                  <c:v>9.3000000000000013E-2</c:v>
                </c:pt>
                <c:pt idx="845">
                  <c:v>9.1000000000000011E-2</c:v>
                </c:pt>
                <c:pt idx="846">
                  <c:v>9.0000000000000011E-2</c:v>
                </c:pt>
                <c:pt idx="847">
                  <c:v>9.0000000000000011E-2</c:v>
                </c:pt>
                <c:pt idx="848">
                  <c:v>8.900000000000001E-2</c:v>
                </c:pt>
                <c:pt idx="849">
                  <c:v>8.8000000000000009E-2</c:v>
                </c:pt>
                <c:pt idx="850">
                  <c:v>8.7000000000000008E-2</c:v>
                </c:pt>
                <c:pt idx="851">
                  <c:v>8.6000000000000007E-2</c:v>
                </c:pt>
                <c:pt idx="852">
                  <c:v>8.4000000000000005E-2</c:v>
                </c:pt>
                <c:pt idx="853">
                  <c:v>8.4000000000000005E-2</c:v>
                </c:pt>
                <c:pt idx="854">
                  <c:v>8.2000000000000003E-2</c:v>
                </c:pt>
                <c:pt idx="855">
                  <c:v>8.1000000000000003E-2</c:v>
                </c:pt>
                <c:pt idx="856">
                  <c:v>0.08</c:v>
                </c:pt>
                <c:pt idx="857">
                  <c:v>7.9000000000000001E-2</c:v>
                </c:pt>
                <c:pt idx="858">
                  <c:v>0.08</c:v>
                </c:pt>
                <c:pt idx="859">
                  <c:v>7.9000000000000001E-2</c:v>
                </c:pt>
                <c:pt idx="860">
                  <c:v>7.8E-2</c:v>
                </c:pt>
                <c:pt idx="861">
                  <c:v>7.5999999999999998E-2</c:v>
                </c:pt>
                <c:pt idx="862">
                  <c:v>7.3999999999999996E-2</c:v>
                </c:pt>
                <c:pt idx="863">
                  <c:v>7.2999999999999995E-2</c:v>
                </c:pt>
                <c:pt idx="864">
                  <c:v>7.2999999999999995E-2</c:v>
                </c:pt>
                <c:pt idx="865">
                  <c:v>7.1999999999999995E-2</c:v>
                </c:pt>
                <c:pt idx="866">
                  <c:v>7.0999999999999994E-2</c:v>
                </c:pt>
                <c:pt idx="867">
                  <c:v>7.0999999999999994E-2</c:v>
                </c:pt>
                <c:pt idx="868">
                  <c:v>7.0000000000000007E-2</c:v>
                </c:pt>
                <c:pt idx="869">
                  <c:v>6.8000000000000005E-2</c:v>
                </c:pt>
                <c:pt idx="870">
                  <c:v>6.7000000000000004E-2</c:v>
                </c:pt>
                <c:pt idx="871">
                  <c:v>6.6000000000000003E-2</c:v>
                </c:pt>
                <c:pt idx="872">
                  <c:v>6.5000000000000002E-2</c:v>
                </c:pt>
                <c:pt idx="873">
                  <c:v>6.4000000000000001E-2</c:v>
                </c:pt>
                <c:pt idx="874">
                  <c:v>6.4000000000000001E-2</c:v>
                </c:pt>
                <c:pt idx="875">
                  <c:v>6.3E-2</c:v>
                </c:pt>
                <c:pt idx="876">
                  <c:v>6.2E-2</c:v>
                </c:pt>
                <c:pt idx="877">
                  <c:v>6.0999999999999999E-2</c:v>
                </c:pt>
                <c:pt idx="878">
                  <c:v>0.06</c:v>
                </c:pt>
                <c:pt idx="879">
                  <c:v>0.06</c:v>
                </c:pt>
                <c:pt idx="880">
                  <c:v>5.8999999999999997E-2</c:v>
                </c:pt>
                <c:pt idx="881">
                  <c:v>5.8999999999999997E-2</c:v>
                </c:pt>
                <c:pt idx="882">
                  <c:v>5.7999999999999996E-2</c:v>
                </c:pt>
                <c:pt idx="883">
                  <c:v>5.6999999999999995E-2</c:v>
                </c:pt>
                <c:pt idx="884">
                  <c:v>5.5999999999999994E-2</c:v>
                </c:pt>
                <c:pt idx="885">
                  <c:v>5.5999999999999994E-2</c:v>
                </c:pt>
                <c:pt idx="886">
                  <c:v>5.3999999999999992E-2</c:v>
                </c:pt>
                <c:pt idx="887">
                  <c:v>5.3000000000000005E-2</c:v>
                </c:pt>
                <c:pt idx="888">
                  <c:v>5.2000000000000005E-2</c:v>
                </c:pt>
                <c:pt idx="889">
                  <c:v>5.2000000000000005E-2</c:v>
                </c:pt>
                <c:pt idx="890">
                  <c:v>5.2000000000000005E-2</c:v>
                </c:pt>
                <c:pt idx="891">
                  <c:v>5.1000000000000004E-2</c:v>
                </c:pt>
                <c:pt idx="892">
                  <c:v>0.05</c:v>
                </c:pt>
                <c:pt idx="893">
                  <c:v>4.9000000000000002E-2</c:v>
                </c:pt>
                <c:pt idx="894">
                  <c:v>4.8000000000000001E-2</c:v>
                </c:pt>
                <c:pt idx="895">
                  <c:v>4.8000000000000001E-2</c:v>
                </c:pt>
                <c:pt idx="896">
                  <c:v>4.7E-2</c:v>
                </c:pt>
                <c:pt idx="897">
                  <c:v>4.5999999999999999E-2</c:v>
                </c:pt>
                <c:pt idx="898">
                  <c:v>4.5999999999999999E-2</c:v>
                </c:pt>
                <c:pt idx="899">
                  <c:v>4.4999999999999998E-2</c:v>
                </c:pt>
                <c:pt idx="900">
                  <c:v>4.3999999999999997E-2</c:v>
                </c:pt>
                <c:pt idx="901">
                  <c:v>4.2999999999999997E-2</c:v>
                </c:pt>
                <c:pt idx="902">
                  <c:v>4.1999999999999996E-2</c:v>
                </c:pt>
                <c:pt idx="903">
                  <c:v>4.1999999999999996E-2</c:v>
                </c:pt>
                <c:pt idx="904">
                  <c:v>4.0999999999999995E-2</c:v>
                </c:pt>
                <c:pt idx="905">
                  <c:v>4.0999999999999995E-2</c:v>
                </c:pt>
                <c:pt idx="906">
                  <c:v>3.9999999999999994E-2</c:v>
                </c:pt>
                <c:pt idx="907">
                  <c:v>3.9999999999999994E-2</c:v>
                </c:pt>
                <c:pt idx="908">
                  <c:v>3.9999999999999994E-2</c:v>
                </c:pt>
                <c:pt idx="909">
                  <c:v>3.8999999999999993E-2</c:v>
                </c:pt>
                <c:pt idx="910">
                  <c:v>3.8000000000000006E-2</c:v>
                </c:pt>
                <c:pt idx="911">
                  <c:v>3.9000000000000007E-2</c:v>
                </c:pt>
                <c:pt idx="912">
                  <c:v>3.8000000000000006E-2</c:v>
                </c:pt>
                <c:pt idx="913">
                  <c:v>3.7000000000000005E-2</c:v>
                </c:pt>
                <c:pt idx="914">
                  <c:v>3.7000000000000005E-2</c:v>
                </c:pt>
                <c:pt idx="915">
                  <c:v>3.5000000000000003E-2</c:v>
                </c:pt>
                <c:pt idx="916">
                  <c:v>3.5000000000000003E-2</c:v>
                </c:pt>
                <c:pt idx="917">
                  <c:v>3.4000000000000002E-2</c:v>
                </c:pt>
                <c:pt idx="918">
                  <c:v>3.4000000000000002E-2</c:v>
                </c:pt>
                <c:pt idx="919">
                  <c:v>3.3000000000000002E-2</c:v>
                </c:pt>
                <c:pt idx="920">
                  <c:v>3.3000000000000002E-2</c:v>
                </c:pt>
                <c:pt idx="921">
                  <c:v>3.2000000000000001E-2</c:v>
                </c:pt>
                <c:pt idx="922">
                  <c:v>3.2000000000000001E-2</c:v>
                </c:pt>
                <c:pt idx="923">
                  <c:v>3.1E-2</c:v>
                </c:pt>
                <c:pt idx="924">
                  <c:v>0.03</c:v>
                </c:pt>
                <c:pt idx="925">
                  <c:v>0.03</c:v>
                </c:pt>
                <c:pt idx="926">
                  <c:v>2.8999999999999998E-2</c:v>
                </c:pt>
                <c:pt idx="927">
                  <c:v>2.8999999999999998E-2</c:v>
                </c:pt>
                <c:pt idx="928">
                  <c:v>2.7999999999999997E-2</c:v>
                </c:pt>
                <c:pt idx="929">
                  <c:v>2.7999999999999997E-2</c:v>
                </c:pt>
                <c:pt idx="930">
                  <c:v>2.7999999999999997E-2</c:v>
                </c:pt>
                <c:pt idx="931">
                  <c:v>2.6999999999999996E-2</c:v>
                </c:pt>
                <c:pt idx="932">
                  <c:v>2.5999999999999995E-2</c:v>
                </c:pt>
                <c:pt idx="933">
                  <c:v>2.6999999999999996E-2</c:v>
                </c:pt>
                <c:pt idx="934">
                  <c:v>2.5999999999999995E-2</c:v>
                </c:pt>
                <c:pt idx="935">
                  <c:v>2.5999999999999995E-2</c:v>
                </c:pt>
                <c:pt idx="936">
                  <c:v>2.5999999999999995E-2</c:v>
                </c:pt>
                <c:pt idx="937">
                  <c:v>2.4999999999999994E-2</c:v>
                </c:pt>
                <c:pt idx="938">
                  <c:v>2.3999999999999994E-2</c:v>
                </c:pt>
                <c:pt idx="939">
                  <c:v>2.3999999999999994E-2</c:v>
                </c:pt>
                <c:pt idx="940">
                  <c:v>2.3000000000000007E-2</c:v>
                </c:pt>
                <c:pt idx="941">
                  <c:v>2.3000000000000007E-2</c:v>
                </c:pt>
                <c:pt idx="942">
                  <c:v>2.3000000000000007E-2</c:v>
                </c:pt>
                <c:pt idx="943">
                  <c:v>2.3000000000000007E-2</c:v>
                </c:pt>
                <c:pt idx="944">
                  <c:v>2.3000000000000007E-2</c:v>
                </c:pt>
                <c:pt idx="945">
                  <c:v>2.2000000000000006E-2</c:v>
                </c:pt>
                <c:pt idx="946">
                  <c:v>2.1000000000000005E-2</c:v>
                </c:pt>
                <c:pt idx="947">
                  <c:v>2.1000000000000005E-2</c:v>
                </c:pt>
                <c:pt idx="948">
                  <c:v>2.1000000000000005E-2</c:v>
                </c:pt>
                <c:pt idx="949">
                  <c:v>2.1000000000000005E-2</c:v>
                </c:pt>
                <c:pt idx="950">
                  <c:v>2.0000000000000004E-2</c:v>
                </c:pt>
                <c:pt idx="951">
                  <c:v>2.0000000000000004E-2</c:v>
                </c:pt>
                <c:pt idx="952">
                  <c:v>2.0000000000000004E-2</c:v>
                </c:pt>
                <c:pt idx="953">
                  <c:v>2.0000000000000004E-2</c:v>
                </c:pt>
                <c:pt idx="954">
                  <c:v>1.9000000000000003E-2</c:v>
                </c:pt>
                <c:pt idx="955">
                  <c:v>2.0000000000000004E-2</c:v>
                </c:pt>
                <c:pt idx="956">
                  <c:v>2.0000000000000004E-2</c:v>
                </c:pt>
                <c:pt idx="957">
                  <c:v>1.9000000000000003E-2</c:v>
                </c:pt>
                <c:pt idx="958">
                  <c:v>1.9000000000000003E-2</c:v>
                </c:pt>
                <c:pt idx="959">
                  <c:v>1.8000000000000002E-2</c:v>
                </c:pt>
                <c:pt idx="960">
                  <c:v>1.8000000000000002E-2</c:v>
                </c:pt>
                <c:pt idx="961">
                  <c:v>1.8000000000000002E-2</c:v>
                </c:pt>
                <c:pt idx="962">
                  <c:v>1.8000000000000002E-2</c:v>
                </c:pt>
                <c:pt idx="963">
                  <c:v>1.8000000000000002E-2</c:v>
                </c:pt>
                <c:pt idx="964">
                  <c:v>1.7000000000000001E-2</c:v>
                </c:pt>
                <c:pt idx="965">
                  <c:v>1.7000000000000001E-2</c:v>
                </c:pt>
                <c:pt idx="966">
                  <c:v>1.7000000000000001E-2</c:v>
                </c:pt>
                <c:pt idx="967">
                  <c:v>1.6E-2</c:v>
                </c:pt>
                <c:pt idx="968">
                  <c:v>1.7000000000000001E-2</c:v>
                </c:pt>
                <c:pt idx="969">
                  <c:v>1.6E-2</c:v>
                </c:pt>
                <c:pt idx="970">
                  <c:v>1.4999999999999999E-2</c:v>
                </c:pt>
                <c:pt idx="971">
                  <c:v>1.6E-2</c:v>
                </c:pt>
                <c:pt idx="972">
                  <c:v>1.6E-2</c:v>
                </c:pt>
                <c:pt idx="973">
                  <c:v>1.6E-2</c:v>
                </c:pt>
                <c:pt idx="974">
                  <c:v>1.4999999999999999E-2</c:v>
                </c:pt>
                <c:pt idx="975">
                  <c:v>1.3999999999999999E-2</c:v>
                </c:pt>
                <c:pt idx="976">
                  <c:v>1.3999999999999999E-2</c:v>
                </c:pt>
                <c:pt idx="977">
                  <c:v>1.2999999999999998E-2</c:v>
                </c:pt>
                <c:pt idx="978">
                  <c:v>1.2999999999999998E-2</c:v>
                </c:pt>
                <c:pt idx="979">
                  <c:v>1.2999999999999998E-2</c:v>
                </c:pt>
                <c:pt idx="980">
                  <c:v>1.2999999999999998E-2</c:v>
                </c:pt>
                <c:pt idx="981">
                  <c:v>1.2999999999999998E-2</c:v>
                </c:pt>
                <c:pt idx="982">
                  <c:v>1.2999999999999998E-2</c:v>
                </c:pt>
                <c:pt idx="983">
                  <c:v>1.2999999999999998E-2</c:v>
                </c:pt>
                <c:pt idx="984">
                  <c:v>1.2999999999999998E-2</c:v>
                </c:pt>
                <c:pt idx="985">
                  <c:v>1.1999999999999997E-2</c:v>
                </c:pt>
                <c:pt idx="986">
                  <c:v>1.1999999999999997E-2</c:v>
                </c:pt>
                <c:pt idx="987">
                  <c:v>1.1000000000000003E-2</c:v>
                </c:pt>
                <c:pt idx="988">
                  <c:v>1.1000000000000003E-2</c:v>
                </c:pt>
                <c:pt idx="989">
                  <c:v>1.1000000000000003E-2</c:v>
                </c:pt>
                <c:pt idx="990">
                  <c:v>1.1000000000000003E-2</c:v>
                </c:pt>
                <c:pt idx="991">
                  <c:v>1.2000000000000004E-2</c:v>
                </c:pt>
                <c:pt idx="992">
                  <c:v>1.2000000000000004E-2</c:v>
                </c:pt>
                <c:pt idx="993">
                  <c:v>1.2000000000000004E-2</c:v>
                </c:pt>
                <c:pt idx="994">
                  <c:v>1.2000000000000004E-2</c:v>
                </c:pt>
                <c:pt idx="995">
                  <c:v>1.1000000000000003E-2</c:v>
                </c:pt>
                <c:pt idx="996">
                  <c:v>1.0000000000000002E-2</c:v>
                </c:pt>
                <c:pt idx="997">
                  <c:v>1.0000000000000002E-2</c:v>
                </c:pt>
                <c:pt idx="998">
                  <c:v>1.0000000000000002E-2</c:v>
                </c:pt>
                <c:pt idx="999">
                  <c:v>1.0000000000000002E-2</c:v>
                </c:pt>
                <c:pt idx="1000">
                  <c:v>1.0000000000000002E-2</c:v>
                </c:pt>
                <c:pt idx="1001">
                  <c:v>1.0000000000000002E-2</c:v>
                </c:pt>
                <c:pt idx="1002">
                  <c:v>1.0000000000000002E-2</c:v>
                </c:pt>
                <c:pt idx="1003">
                  <c:v>9.0000000000000011E-3</c:v>
                </c:pt>
                <c:pt idx="1004">
                  <c:v>9.0000000000000011E-3</c:v>
                </c:pt>
                <c:pt idx="1005">
                  <c:v>9.0000000000000011E-3</c:v>
                </c:pt>
                <c:pt idx="1006">
                  <c:v>9.0000000000000011E-3</c:v>
                </c:pt>
                <c:pt idx="1007">
                  <c:v>9.0000000000000011E-3</c:v>
                </c:pt>
                <c:pt idx="1008">
                  <c:v>9.0000000000000011E-3</c:v>
                </c:pt>
                <c:pt idx="1009">
                  <c:v>9.0000000000000011E-3</c:v>
                </c:pt>
                <c:pt idx="1010">
                  <c:v>8.0000000000000002E-3</c:v>
                </c:pt>
                <c:pt idx="1011">
                  <c:v>8.0000000000000002E-3</c:v>
                </c:pt>
                <c:pt idx="1012">
                  <c:v>6.9999999999999993E-3</c:v>
                </c:pt>
                <c:pt idx="1013">
                  <c:v>8.0000000000000002E-3</c:v>
                </c:pt>
                <c:pt idx="1014">
                  <c:v>8.0000000000000002E-3</c:v>
                </c:pt>
                <c:pt idx="1015">
                  <c:v>8.0000000000000002E-3</c:v>
                </c:pt>
                <c:pt idx="1016">
                  <c:v>8.0000000000000002E-3</c:v>
                </c:pt>
                <c:pt idx="1017">
                  <c:v>8.0000000000000002E-3</c:v>
                </c:pt>
                <c:pt idx="1018">
                  <c:v>5.9999999999999984E-3</c:v>
                </c:pt>
                <c:pt idx="1019">
                  <c:v>6.9999999999999993E-3</c:v>
                </c:pt>
                <c:pt idx="1020">
                  <c:v>6.9999999999999993E-3</c:v>
                </c:pt>
                <c:pt idx="1021">
                  <c:v>6.9999999999999993E-3</c:v>
                </c:pt>
                <c:pt idx="1022">
                  <c:v>6.9999999999999993E-3</c:v>
                </c:pt>
                <c:pt idx="1023">
                  <c:v>6.9999999999999993E-3</c:v>
                </c:pt>
                <c:pt idx="1024">
                  <c:v>6.9999999999999993E-3</c:v>
                </c:pt>
                <c:pt idx="1025">
                  <c:v>6.9999999999999993E-3</c:v>
                </c:pt>
                <c:pt idx="1026">
                  <c:v>6.9999999999999993E-3</c:v>
                </c:pt>
                <c:pt idx="1027">
                  <c:v>6.9999999999999993E-3</c:v>
                </c:pt>
                <c:pt idx="1028">
                  <c:v>6.9999999999999993E-3</c:v>
                </c:pt>
                <c:pt idx="1029">
                  <c:v>6.9999999999999993E-3</c:v>
                </c:pt>
                <c:pt idx="1030">
                  <c:v>5.9999999999999984E-3</c:v>
                </c:pt>
                <c:pt idx="1031">
                  <c:v>5.9999999999999984E-3</c:v>
                </c:pt>
                <c:pt idx="1032">
                  <c:v>5.9999999999999984E-3</c:v>
                </c:pt>
                <c:pt idx="1033">
                  <c:v>5.9999999999999984E-3</c:v>
                </c:pt>
                <c:pt idx="1034">
                  <c:v>5.9999999999999984E-3</c:v>
                </c:pt>
                <c:pt idx="1035">
                  <c:v>5.9999999999999984E-3</c:v>
                </c:pt>
                <c:pt idx="1036">
                  <c:v>5.9999999999999984E-3</c:v>
                </c:pt>
                <c:pt idx="1037">
                  <c:v>5.9999999999999984E-3</c:v>
                </c:pt>
                <c:pt idx="1038">
                  <c:v>5.9999999999999984E-3</c:v>
                </c:pt>
                <c:pt idx="1039">
                  <c:v>5.9999999999999984E-3</c:v>
                </c:pt>
                <c:pt idx="1040">
                  <c:v>5.9999999999999984E-3</c:v>
                </c:pt>
                <c:pt idx="1041">
                  <c:v>5.9999999999999984E-3</c:v>
                </c:pt>
                <c:pt idx="1042">
                  <c:v>5.9999999999999984E-3</c:v>
                </c:pt>
                <c:pt idx="1043">
                  <c:v>5.9999999999999984E-3</c:v>
                </c:pt>
                <c:pt idx="1044">
                  <c:v>5.9999999999999984E-3</c:v>
                </c:pt>
                <c:pt idx="1045">
                  <c:v>5.9999999999999984E-3</c:v>
                </c:pt>
                <c:pt idx="1046">
                  <c:v>5.9999999999999984E-3</c:v>
                </c:pt>
                <c:pt idx="1047">
                  <c:v>5.9999999999999984E-3</c:v>
                </c:pt>
                <c:pt idx="1048">
                  <c:v>5.9999999999999984E-3</c:v>
                </c:pt>
                <c:pt idx="1049">
                  <c:v>4.9999999999999975E-3</c:v>
                </c:pt>
                <c:pt idx="1050">
                  <c:v>4.9999999999999975E-3</c:v>
                </c:pt>
                <c:pt idx="1051">
                  <c:v>4.9999999999999975E-3</c:v>
                </c:pt>
                <c:pt idx="1052">
                  <c:v>4.0000000000000036E-3</c:v>
                </c:pt>
                <c:pt idx="1053">
                  <c:v>4.0000000000000036E-3</c:v>
                </c:pt>
                <c:pt idx="1054">
                  <c:v>4.0000000000000036E-3</c:v>
                </c:pt>
                <c:pt idx="1055">
                  <c:v>4.0000000000000036E-3</c:v>
                </c:pt>
                <c:pt idx="1056">
                  <c:v>4.0000000000000036E-3</c:v>
                </c:pt>
                <c:pt idx="1057">
                  <c:v>5.0000000000000044E-3</c:v>
                </c:pt>
                <c:pt idx="1058">
                  <c:v>5.0000000000000044E-3</c:v>
                </c:pt>
                <c:pt idx="1059">
                  <c:v>5.0000000000000044E-3</c:v>
                </c:pt>
                <c:pt idx="1060">
                  <c:v>4.0000000000000036E-3</c:v>
                </c:pt>
                <c:pt idx="1061">
                  <c:v>4.9999999999999975E-3</c:v>
                </c:pt>
                <c:pt idx="1062">
                  <c:v>4.9999999999999975E-3</c:v>
                </c:pt>
                <c:pt idx="1063">
                  <c:v>4.9999999999999975E-3</c:v>
                </c:pt>
                <c:pt idx="1064">
                  <c:v>4.9999999999999975E-3</c:v>
                </c:pt>
                <c:pt idx="1065">
                  <c:v>4.0000000000000036E-3</c:v>
                </c:pt>
                <c:pt idx="1066">
                  <c:v>4.0000000000000036E-3</c:v>
                </c:pt>
                <c:pt idx="1067">
                  <c:v>4.0000000000000036E-3</c:v>
                </c:pt>
                <c:pt idx="1068">
                  <c:v>3.0000000000000027E-3</c:v>
                </c:pt>
                <c:pt idx="1069">
                  <c:v>2.0000000000000018E-3</c:v>
                </c:pt>
                <c:pt idx="1070">
                  <c:v>3.0000000000000027E-3</c:v>
                </c:pt>
                <c:pt idx="1071">
                  <c:v>2.0000000000000018E-3</c:v>
                </c:pt>
                <c:pt idx="1072">
                  <c:v>3.0000000000000027E-3</c:v>
                </c:pt>
                <c:pt idx="1073">
                  <c:v>3.0000000000000027E-3</c:v>
                </c:pt>
                <c:pt idx="1074">
                  <c:v>3.0000000000000027E-3</c:v>
                </c:pt>
                <c:pt idx="1075">
                  <c:v>3.0000000000000027E-3</c:v>
                </c:pt>
                <c:pt idx="1076">
                  <c:v>3.0000000000000027E-3</c:v>
                </c:pt>
                <c:pt idx="1077">
                  <c:v>4.0000000000000036E-3</c:v>
                </c:pt>
                <c:pt idx="1078">
                  <c:v>3.0000000000000027E-3</c:v>
                </c:pt>
                <c:pt idx="1079">
                  <c:v>4.0000000000000036E-3</c:v>
                </c:pt>
                <c:pt idx="1080">
                  <c:v>4.0000000000000036E-3</c:v>
                </c:pt>
                <c:pt idx="1081">
                  <c:v>4.0000000000000036E-3</c:v>
                </c:pt>
                <c:pt idx="1082">
                  <c:v>4.0000000000000036E-3</c:v>
                </c:pt>
                <c:pt idx="1083">
                  <c:v>4.0000000000000036E-3</c:v>
                </c:pt>
                <c:pt idx="1084">
                  <c:v>3.0000000000000027E-3</c:v>
                </c:pt>
                <c:pt idx="1085">
                  <c:v>3.0000000000000027E-3</c:v>
                </c:pt>
                <c:pt idx="1086">
                  <c:v>4.0000000000000036E-3</c:v>
                </c:pt>
                <c:pt idx="1087">
                  <c:v>3.0000000000000027E-3</c:v>
                </c:pt>
                <c:pt idx="1088">
                  <c:v>3.0000000000000027E-3</c:v>
                </c:pt>
                <c:pt idx="1089">
                  <c:v>3.0000000000000027E-3</c:v>
                </c:pt>
                <c:pt idx="1090">
                  <c:v>3.0000000000000027E-3</c:v>
                </c:pt>
                <c:pt idx="1091">
                  <c:v>4.0000000000000036E-3</c:v>
                </c:pt>
                <c:pt idx="1092">
                  <c:v>4.0000000000000036E-3</c:v>
                </c:pt>
                <c:pt idx="1093">
                  <c:v>4.0000000000000036E-3</c:v>
                </c:pt>
                <c:pt idx="1094">
                  <c:v>3.0000000000000027E-3</c:v>
                </c:pt>
                <c:pt idx="1095">
                  <c:v>3.0000000000000027E-3</c:v>
                </c:pt>
                <c:pt idx="1096">
                  <c:v>3.0000000000000027E-3</c:v>
                </c:pt>
                <c:pt idx="1097">
                  <c:v>3.0000000000000027E-3</c:v>
                </c:pt>
                <c:pt idx="1098">
                  <c:v>3.0000000000000027E-3</c:v>
                </c:pt>
                <c:pt idx="1099">
                  <c:v>3.0000000000000027E-3</c:v>
                </c:pt>
                <c:pt idx="1100">
                  <c:v>3.0000000000000027E-3</c:v>
                </c:pt>
                <c:pt idx="1101">
                  <c:v>4.0000000000000036E-3</c:v>
                </c:pt>
                <c:pt idx="1102">
                  <c:v>4.0000000000000036E-3</c:v>
                </c:pt>
                <c:pt idx="1103">
                  <c:v>4.0000000000000036E-3</c:v>
                </c:pt>
                <c:pt idx="1104">
                  <c:v>4.0000000000000036E-3</c:v>
                </c:pt>
                <c:pt idx="1105">
                  <c:v>4.0000000000000036E-3</c:v>
                </c:pt>
                <c:pt idx="1106">
                  <c:v>4.0000000000000036E-3</c:v>
                </c:pt>
                <c:pt idx="1107">
                  <c:v>4.0000000000000036E-3</c:v>
                </c:pt>
                <c:pt idx="1108">
                  <c:v>4.0000000000000036E-3</c:v>
                </c:pt>
                <c:pt idx="1109">
                  <c:v>4.0000000000000036E-3</c:v>
                </c:pt>
                <c:pt idx="1110">
                  <c:v>4.0000000000000036E-3</c:v>
                </c:pt>
                <c:pt idx="1111">
                  <c:v>4.0000000000000036E-3</c:v>
                </c:pt>
                <c:pt idx="1112">
                  <c:v>3.0000000000000027E-3</c:v>
                </c:pt>
                <c:pt idx="1113">
                  <c:v>3.0000000000000027E-3</c:v>
                </c:pt>
                <c:pt idx="1114">
                  <c:v>2.0000000000000018E-3</c:v>
                </c:pt>
                <c:pt idx="1115">
                  <c:v>2.0000000000000018E-3</c:v>
                </c:pt>
                <c:pt idx="1116">
                  <c:v>3.0000000000000027E-3</c:v>
                </c:pt>
                <c:pt idx="1117">
                  <c:v>3.0000000000000027E-3</c:v>
                </c:pt>
                <c:pt idx="1118">
                  <c:v>2.0000000000000018E-3</c:v>
                </c:pt>
                <c:pt idx="1119">
                  <c:v>3.0000000000000027E-3</c:v>
                </c:pt>
                <c:pt idx="1120">
                  <c:v>3.0000000000000027E-3</c:v>
                </c:pt>
                <c:pt idx="1121">
                  <c:v>3.0000000000000027E-3</c:v>
                </c:pt>
                <c:pt idx="1122">
                  <c:v>3.0000000000000027E-3</c:v>
                </c:pt>
                <c:pt idx="1123">
                  <c:v>3.0000000000000027E-3</c:v>
                </c:pt>
                <c:pt idx="1124">
                  <c:v>3.0000000000000027E-3</c:v>
                </c:pt>
                <c:pt idx="1125">
                  <c:v>3.0000000000000027E-3</c:v>
                </c:pt>
                <c:pt idx="1126">
                  <c:v>3.0000000000000027E-3</c:v>
                </c:pt>
                <c:pt idx="1127">
                  <c:v>3.0000000000000027E-3</c:v>
                </c:pt>
                <c:pt idx="1128">
                  <c:v>3.0000000000000027E-3</c:v>
                </c:pt>
                <c:pt idx="1129">
                  <c:v>3.0000000000000027E-3</c:v>
                </c:pt>
                <c:pt idx="1130">
                  <c:v>3.0000000000000027E-3</c:v>
                </c:pt>
                <c:pt idx="1131">
                  <c:v>3.0000000000000027E-3</c:v>
                </c:pt>
                <c:pt idx="1132">
                  <c:v>3.0000000000000027E-3</c:v>
                </c:pt>
                <c:pt idx="1133">
                  <c:v>3.0000000000000027E-3</c:v>
                </c:pt>
                <c:pt idx="1134">
                  <c:v>2.0000000000000018E-3</c:v>
                </c:pt>
                <c:pt idx="1135">
                  <c:v>2.0000000000000018E-3</c:v>
                </c:pt>
                <c:pt idx="1136">
                  <c:v>2.0000000000000018E-3</c:v>
                </c:pt>
                <c:pt idx="1137">
                  <c:v>2.0000000000000018E-3</c:v>
                </c:pt>
                <c:pt idx="1138">
                  <c:v>2.0000000000000018E-3</c:v>
                </c:pt>
                <c:pt idx="1139">
                  <c:v>3.0000000000000027E-3</c:v>
                </c:pt>
                <c:pt idx="1140">
                  <c:v>3.0000000000000027E-3</c:v>
                </c:pt>
                <c:pt idx="1141">
                  <c:v>3.0000000000000027E-3</c:v>
                </c:pt>
                <c:pt idx="1142">
                  <c:v>3.0000000000000027E-3</c:v>
                </c:pt>
                <c:pt idx="1143">
                  <c:v>2.0000000000000018E-3</c:v>
                </c:pt>
                <c:pt idx="1144">
                  <c:v>2.0000000000000018E-3</c:v>
                </c:pt>
                <c:pt idx="1145">
                  <c:v>2.0000000000000018E-3</c:v>
                </c:pt>
                <c:pt idx="1146">
                  <c:v>2.0000000000000018E-3</c:v>
                </c:pt>
                <c:pt idx="1147">
                  <c:v>2.0000000000000018E-3</c:v>
                </c:pt>
                <c:pt idx="1148">
                  <c:v>3.0000000000000027E-3</c:v>
                </c:pt>
                <c:pt idx="1149">
                  <c:v>3.0000000000000027E-3</c:v>
                </c:pt>
                <c:pt idx="1150">
                  <c:v>3.0000000000000027E-3</c:v>
                </c:pt>
                <c:pt idx="1151">
                  <c:v>3.0000000000000027E-3</c:v>
                </c:pt>
                <c:pt idx="1152">
                  <c:v>3.0000000000000027E-3</c:v>
                </c:pt>
                <c:pt idx="1153">
                  <c:v>3.0000000000000027E-3</c:v>
                </c:pt>
                <c:pt idx="1154">
                  <c:v>3.0000000000000027E-3</c:v>
                </c:pt>
                <c:pt idx="1155">
                  <c:v>3.0000000000000027E-3</c:v>
                </c:pt>
                <c:pt idx="1156">
                  <c:v>3.0000000000000027E-3</c:v>
                </c:pt>
                <c:pt idx="1157">
                  <c:v>2.0000000000000018E-3</c:v>
                </c:pt>
                <c:pt idx="1158">
                  <c:v>2.0000000000000018E-3</c:v>
                </c:pt>
                <c:pt idx="1159">
                  <c:v>2.0000000000000018E-3</c:v>
                </c:pt>
                <c:pt idx="1160">
                  <c:v>3.0000000000000027E-3</c:v>
                </c:pt>
                <c:pt idx="1161">
                  <c:v>3.0000000000000027E-3</c:v>
                </c:pt>
                <c:pt idx="1162">
                  <c:v>3.0000000000000027E-3</c:v>
                </c:pt>
                <c:pt idx="1163">
                  <c:v>3.0000000000000027E-3</c:v>
                </c:pt>
                <c:pt idx="1164">
                  <c:v>3.0000000000000027E-3</c:v>
                </c:pt>
                <c:pt idx="1165">
                  <c:v>2.0000000000000018E-3</c:v>
                </c:pt>
                <c:pt idx="1166">
                  <c:v>2.0000000000000018E-3</c:v>
                </c:pt>
                <c:pt idx="1167">
                  <c:v>2.0000000000000018E-3</c:v>
                </c:pt>
                <c:pt idx="1168">
                  <c:v>2.0000000000000018E-3</c:v>
                </c:pt>
                <c:pt idx="1169">
                  <c:v>2.0000000000000018E-3</c:v>
                </c:pt>
                <c:pt idx="1170">
                  <c:v>3.0000000000000027E-3</c:v>
                </c:pt>
                <c:pt idx="1171">
                  <c:v>3.0000000000000027E-3</c:v>
                </c:pt>
                <c:pt idx="1172">
                  <c:v>2.0000000000000018E-3</c:v>
                </c:pt>
                <c:pt idx="1173">
                  <c:v>3.0000000000000027E-3</c:v>
                </c:pt>
                <c:pt idx="1174">
                  <c:v>2.0000000000000018E-3</c:v>
                </c:pt>
                <c:pt idx="1175">
                  <c:v>2.0000000000000018E-3</c:v>
                </c:pt>
                <c:pt idx="1176">
                  <c:v>3.0000000000000027E-3</c:v>
                </c:pt>
                <c:pt idx="1177">
                  <c:v>3.0000000000000027E-3</c:v>
                </c:pt>
                <c:pt idx="1178">
                  <c:v>2.0000000000000018E-3</c:v>
                </c:pt>
                <c:pt idx="1179">
                  <c:v>3.0000000000000027E-3</c:v>
                </c:pt>
                <c:pt idx="1180">
                  <c:v>3.0000000000000027E-3</c:v>
                </c:pt>
                <c:pt idx="1181">
                  <c:v>3.0000000000000027E-3</c:v>
                </c:pt>
                <c:pt idx="1182">
                  <c:v>3.0000000000000027E-3</c:v>
                </c:pt>
                <c:pt idx="1183">
                  <c:v>3.0000000000000027E-3</c:v>
                </c:pt>
                <c:pt idx="1184">
                  <c:v>3.0000000000000027E-3</c:v>
                </c:pt>
                <c:pt idx="1185">
                  <c:v>3.0000000000000027E-3</c:v>
                </c:pt>
                <c:pt idx="1186">
                  <c:v>3.0000000000000027E-3</c:v>
                </c:pt>
                <c:pt idx="1187">
                  <c:v>3.0000000000000027E-3</c:v>
                </c:pt>
                <c:pt idx="1188">
                  <c:v>2.0000000000000018E-3</c:v>
                </c:pt>
                <c:pt idx="1189">
                  <c:v>2.0000000000000018E-3</c:v>
                </c:pt>
                <c:pt idx="1190">
                  <c:v>2.0000000000000018E-3</c:v>
                </c:pt>
                <c:pt idx="1191">
                  <c:v>3.0000000000000027E-3</c:v>
                </c:pt>
                <c:pt idx="1192">
                  <c:v>3.0000000000000027E-3</c:v>
                </c:pt>
                <c:pt idx="1193">
                  <c:v>4.0000000000000036E-3</c:v>
                </c:pt>
                <c:pt idx="1194">
                  <c:v>3.0000000000000027E-3</c:v>
                </c:pt>
                <c:pt idx="1195">
                  <c:v>2.0000000000000018E-3</c:v>
                </c:pt>
                <c:pt idx="1196">
                  <c:v>2.0000000000000018E-3</c:v>
                </c:pt>
                <c:pt idx="1197">
                  <c:v>2.0000000000000018E-3</c:v>
                </c:pt>
                <c:pt idx="1198">
                  <c:v>2.0000000000000018E-3</c:v>
                </c:pt>
                <c:pt idx="1199">
                  <c:v>2.0000000000000018E-3</c:v>
                </c:pt>
                <c:pt idx="1200">
                  <c:v>2.0000000000000018E-3</c:v>
                </c:pt>
                <c:pt idx="1201">
                  <c:v>3.0000000000000027E-3</c:v>
                </c:pt>
                <c:pt idx="1202">
                  <c:v>2.0000000000000018E-3</c:v>
                </c:pt>
                <c:pt idx="1203">
                  <c:v>2.0000000000000018E-3</c:v>
                </c:pt>
                <c:pt idx="1204">
                  <c:v>2.0000000000000018E-3</c:v>
                </c:pt>
                <c:pt idx="1205">
                  <c:v>2.0000000000000018E-3</c:v>
                </c:pt>
                <c:pt idx="1206">
                  <c:v>2.0000000000000018E-3</c:v>
                </c:pt>
                <c:pt idx="1207">
                  <c:v>2.0000000000000018E-3</c:v>
                </c:pt>
                <c:pt idx="1208">
                  <c:v>2.0000000000000018E-3</c:v>
                </c:pt>
                <c:pt idx="1209">
                  <c:v>3.0000000000000027E-3</c:v>
                </c:pt>
                <c:pt idx="1210">
                  <c:v>3.0000000000000027E-3</c:v>
                </c:pt>
                <c:pt idx="1211">
                  <c:v>3.0000000000000027E-3</c:v>
                </c:pt>
                <c:pt idx="1212">
                  <c:v>3.0000000000000027E-3</c:v>
                </c:pt>
                <c:pt idx="1213">
                  <c:v>3.0000000000000027E-3</c:v>
                </c:pt>
                <c:pt idx="1214">
                  <c:v>3.0000000000000027E-3</c:v>
                </c:pt>
                <c:pt idx="1215">
                  <c:v>3.0000000000000027E-3</c:v>
                </c:pt>
                <c:pt idx="1216">
                  <c:v>3.0000000000000027E-3</c:v>
                </c:pt>
                <c:pt idx="1217">
                  <c:v>3.0000000000000027E-3</c:v>
                </c:pt>
                <c:pt idx="1218">
                  <c:v>3.0000000000000027E-3</c:v>
                </c:pt>
                <c:pt idx="1219">
                  <c:v>3.0000000000000027E-3</c:v>
                </c:pt>
                <c:pt idx="1220">
                  <c:v>3.0000000000000027E-3</c:v>
                </c:pt>
                <c:pt idx="1221">
                  <c:v>3.0000000000000027E-3</c:v>
                </c:pt>
                <c:pt idx="1222">
                  <c:v>3.0000000000000027E-3</c:v>
                </c:pt>
                <c:pt idx="1223">
                  <c:v>3.0000000000000027E-3</c:v>
                </c:pt>
                <c:pt idx="1224">
                  <c:v>2.0000000000000018E-3</c:v>
                </c:pt>
                <c:pt idx="1225">
                  <c:v>2.0000000000000018E-3</c:v>
                </c:pt>
                <c:pt idx="1226">
                  <c:v>2.0000000000000018E-3</c:v>
                </c:pt>
                <c:pt idx="1227">
                  <c:v>2.0000000000000018E-3</c:v>
                </c:pt>
                <c:pt idx="1228">
                  <c:v>3.0000000000000027E-3</c:v>
                </c:pt>
                <c:pt idx="1229">
                  <c:v>3.0000000000000027E-3</c:v>
                </c:pt>
                <c:pt idx="1230">
                  <c:v>3.0000000000000027E-3</c:v>
                </c:pt>
                <c:pt idx="1231">
                  <c:v>2.0000000000000018E-3</c:v>
                </c:pt>
                <c:pt idx="1232">
                  <c:v>2.0000000000000018E-3</c:v>
                </c:pt>
                <c:pt idx="1233">
                  <c:v>2.0000000000000018E-3</c:v>
                </c:pt>
                <c:pt idx="1234">
                  <c:v>1.0000000000000009E-3</c:v>
                </c:pt>
                <c:pt idx="1235">
                  <c:v>1.0000000000000009E-3</c:v>
                </c:pt>
                <c:pt idx="1236">
                  <c:v>2.0000000000000018E-3</c:v>
                </c:pt>
                <c:pt idx="1237">
                  <c:v>2.0000000000000018E-3</c:v>
                </c:pt>
                <c:pt idx="1238">
                  <c:v>3.0000000000000027E-3</c:v>
                </c:pt>
                <c:pt idx="1239">
                  <c:v>2.0000000000000018E-3</c:v>
                </c:pt>
                <c:pt idx="1240">
                  <c:v>2.0000000000000018E-3</c:v>
                </c:pt>
                <c:pt idx="1241">
                  <c:v>2.0000000000000018E-3</c:v>
                </c:pt>
                <c:pt idx="1242">
                  <c:v>2.0000000000000018E-3</c:v>
                </c:pt>
                <c:pt idx="1243">
                  <c:v>2.0000000000000018E-3</c:v>
                </c:pt>
                <c:pt idx="1244">
                  <c:v>2.0000000000000018E-3</c:v>
                </c:pt>
                <c:pt idx="1245">
                  <c:v>2.0000000000000018E-3</c:v>
                </c:pt>
                <c:pt idx="1246">
                  <c:v>2.0000000000000018E-3</c:v>
                </c:pt>
                <c:pt idx="1247">
                  <c:v>2.0000000000000018E-3</c:v>
                </c:pt>
                <c:pt idx="1248">
                  <c:v>2.0000000000000018E-3</c:v>
                </c:pt>
                <c:pt idx="1249">
                  <c:v>1.0000000000000009E-3</c:v>
                </c:pt>
                <c:pt idx="1250">
                  <c:v>2.0000000000000018E-3</c:v>
                </c:pt>
                <c:pt idx="1251">
                  <c:v>2.0000000000000018E-3</c:v>
                </c:pt>
                <c:pt idx="1252">
                  <c:v>2.0000000000000018E-3</c:v>
                </c:pt>
                <c:pt idx="1253">
                  <c:v>2.0000000000000018E-3</c:v>
                </c:pt>
                <c:pt idx="1254">
                  <c:v>2.0000000000000018E-3</c:v>
                </c:pt>
                <c:pt idx="1255">
                  <c:v>2.0000000000000018E-3</c:v>
                </c:pt>
                <c:pt idx="1256">
                  <c:v>2.0000000000000018E-3</c:v>
                </c:pt>
                <c:pt idx="1257">
                  <c:v>2.0000000000000018E-3</c:v>
                </c:pt>
                <c:pt idx="1258">
                  <c:v>1.0000000000000009E-3</c:v>
                </c:pt>
                <c:pt idx="1259">
                  <c:v>1.0000000000000009E-3</c:v>
                </c:pt>
                <c:pt idx="1260">
                  <c:v>1.0000000000000009E-3</c:v>
                </c:pt>
                <c:pt idx="1261">
                  <c:v>1.0000000000000009E-3</c:v>
                </c:pt>
                <c:pt idx="1262">
                  <c:v>1.0000000000000009E-3</c:v>
                </c:pt>
                <c:pt idx="1263">
                  <c:v>2.0000000000000018E-3</c:v>
                </c:pt>
                <c:pt idx="1264">
                  <c:v>2.0000000000000018E-3</c:v>
                </c:pt>
                <c:pt idx="1265">
                  <c:v>3.0000000000000027E-3</c:v>
                </c:pt>
                <c:pt idx="1266">
                  <c:v>2.0000000000000018E-3</c:v>
                </c:pt>
                <c:pt idx="1267">
                  <c:v>2.0000000000000018E-3</c:v>
                </c:pt>
                <c:pt idx="1268">
                  <c:v>2.0000000000000018E-3</c:v>
                </c:pt>
                <c:pt idx="1269">
                  <c:v>2.0000000000000018E-3</c:v>
                </c:pt>
                <c:pt idx="1270">
                  <c:v>1.0000000000000009E-3</c:v>
                </c:pt>
                <c:pt idx="1271">
                  <c:v>2.0000000000000018E-3</c:v>
                </c:pt>
                <c:pt idx="1272">
                  <c:v>2.0000000000000018E-3</c:v>
                </c:pt>
                <c:pt idx="1273">
                  <c:v>3.0000000000000027E-3</c:v>
                </c:pt>
                <c:pt idx="1274">
                  <c:v>3.0000000000000027E-3</c:v>
                </c:pt>
                <c:pt idx="1275">
                  <c:v>2.0000000000000018E-3</c:v>
                </c:pt>
                <c:pt idx="1276">
                  <c:v>2.0000000000000018E-3</c:v>
                </c:pt>
                <c:pt idx="1277">
                  <c:v>2.0000000000000018E-3</c:v>
                </c:pt>
                <c:pt idx="1278">
                  <c:v>2.0000000000000018E-3</c:v>
                </c:pt>
                <c:pt idx="1279">
                  <c:v>2.0000000000000018E-3</c:v>
                </c:pt>
                <c:pt idx="1280">
                  <c:v>2.0000000000000018E-3</c:v>
                </c:pt>
                <c:pt idx="1281">
                  <c:v>2.0000000000000018E-3</c:v>
                </c:pt>
                <c:pt idx="1282">
                  <c:v>2.0000000000000018E-3</c:v>
                </c:pt>
                <c:pt idx="1283">
                  <c:v>3.0000000000000027E-3</c:v>
                </c:pt>
                <c:pt idx="1284">
                  <c:v>2.0000000000000018E-3</c:v>
                </c:pt>
                <c:pt idx="1285">
                  <c:v>1.0000000000000009E-3</c:v>
                </c:pt>
                <c:pt idx="1286">
                  <c:v>1.0000000000000009E-3</c:v>
                </c:pt>
                <c:pt idx="1287">
                  <c:v>1.0000000000000009E-3</c:v>
                </c:pt>
                <c:pt idx="1288">
                  <c:v>2.0000000000000018E-3</c:v>
                </c:pt>
                <c:pt idx="1289">
                  <c:v>1.0000000000000009E-3</c:v>
                </c:pt>
                <c:pt idx="1290">
                  <c:v>2.0000000000000018E-3</c:v>
                </c:pt>
                <c:pt idx="1291">
                  <c:v>2.0000000000000018E-3</c:v>
                </c:pt>
                <c:pt idx="1292">
                  <c:v>0</c:v>
                </c:pt>
                <c:pt idx="1293">
                  <c:v>1.0000000000000009E-3</c:v>
                </c:pt>
                <c:pt idx="1294">
                  <c:v>1.0000000000000009E-3</c:v>
                </c:pt>
                <c:pt idx="1295">
                  <c:v>1.0000000000000009E-3</c:v>
                </c:pt>
                <c:pt idx="1296">
                  <c:v>2.0000000000000018E-3</c:v>
                </c:pt>
                <c:pt idx="1297">
                  <c:v>2.0000000000000018E-3</c:v>
                </c:pt>
                <c:pt idx="1298">
                  <c:v>2.0000000000000018E-3</c:v>
                </c:pt>
                <c:pt idx="1299">
                  <c:v>1.0000000000000009E-3</c:v>
                </c:pt>
                <c:pt idx="1300">
                  <c:v>2.0000000000000018E-3</c:v>
                </c:pt>
                <c:pt idx="1301">
                  <c:v>1.0000000000000009E-3</c:v>
                </c:pt>
                <c:pt idx="1302">
                  <c:v>1.0000000000000009E-3</c:v>
                </c:pt>
                <c:pt idx="1303">
                  <c:v>1.0000000000000009E-3</c:v>
                </c:pt>
                <c:pt idx="1304">
                  <c:v>1.0000000000000009E-3</c:v>
                </c:pt>
                <c:pt idx="1305">
                  <c:v>1.0000000000000009E-3</c:v>
                </c:pt>
                <c:pt idx="1306">
                  <c:v>2.0000000000000018E-3</c:v>
                </c:pt>
                <c:pt idx="1307">
                  <c:v>2.0000000000000018E-3</c:v>
                </c:pt>
                <c:pt idx="1308">
                  <c:v>2.0000000000000018E-3</c:v>
                </c:pt>
                <c:pt idx="1309">
                  <c:v>2.0000000000000018E-3</c:v>
                </c:pt>
                <c:pt idx="1310">
                  <c:v>2.0000000000000018E-3</c:v>
                </c:pt>
                <c:pt idx="1311">
                  <c:v>2.0000000000000018E-3</c:v>
                </c:pt>
                <c:pt idx="1312">
                  <c:v>2.0000000000000018E-3</c:v>
                </c:pt>
                <c:pt idx="1313">
                  <c:v>2.0000000000000018E-3</c:v>
                </c:pt>
                <c:pt idx="1314">
                  <c:v>1.0000000000000009E-3</c:v>
                </c:pt>
                <c:pt idx="1315">
                  <c:v>1.0000000000000009E-3</c:v>
                </c:pt>
                <c:pt idx="1316">
                  <c:v>1.0000000000000009E-3</c:v>
                </c:pt>
                <c:pt idx="1317">
                  <c:v>2.0000000000000018E-3</c:v>
                </c:pt>
                <c:pt idx="1318">
                  <c:v>1.0000000000000009E-3</c:v>
                </c:pt>
                <c:pt idx="1319">
                  <c:v>1.0000000000000009E-3</c:v>
                </c:pt>
                <c:pt idx="1320">
                  <c:v>2.0000000000000018E-3</c:v>
                </c:pt>
                <c:pt idx="1321">
                  <c:v>1.0000000000000009E-3</c:v>
                </c:pt>
                <c:pt idx="1322">
                  <c:v>1.0000000000000009E-3</c:v>
                </c:pt>
                <c:pt idx="1323">
                  <c:v>0</c:v>
                </c:pt>
                <c:pt idx="1324">
                  <c:v>0</c:v>
                </c:pt>
                <c:pt idx="1325">
                  <c:v>1.0000000000000009E-3</c:v>
                </c:pt>
                <c:pt idx="1326">
                  <c:v>1.0000000000000009E-3</c:v>
                </c:pt>
                <c:pt idx="1327">
                  <c:v>1.0000000000000009E-3</c:v>
                </c:pt>
                <c:pt idx="1328">
                  <c:v>1.0000000000000009E-3</c:v>
                </c:pt>
                <c:pt idx="1329">
                  <c:v>2.0000000000000018E-3</c:v>
                </c:pt>
                <c:pt idx="1330">
                  <c:v>2.0000000000000018E-3</c:v>
                </c:pt>
                <c:pt idx="1331">
                  <c:v>2.0000000000000018E-3</c:v>
                </c:pt>
                <c:pt idx="1332">
                  <c:v>1.0000000000000009E-3</c:v>
                </c:pt>
                <c:pt idx="1333">
                  <c:v>1.0000000000000009E-3</c:v>
                </c:pt>
                <c:pt idx="1334">
                  <c:v>1.0000000000000009E-3</c:v>
                </c:pt>
                <c:pt idx="1335">
                  <c:v>1.0000000000000009E-3</c:v>
                </c:pt>
                <c:pt idx="1336">
                  <c:v>1.0000000000000009E-3</c:v>
                </c:pt>
                <c:pt idx="1337">
                  <c:v>1.0000000000000009E-3</c:v>
                </c:pt>
                <c:pt idx="1338">
                  <c:v>2.0000000000000018E-3</c:v>
                </c:pt>
                <c:pt idx="1339">
                  <c:v>1.0000000000000009E-3</c:v>
                </c:pt>
                <c:pt idx="1340">
                  <c:v>1.0000000000000009E-3</c:v>
                </c:pt>
                <c:pt idx="1341">
                  <c:v>2.0000000000000018E-3</c:v>
                </c:pt>
                <c:pt idx="1342">
                  <c:v>1.0000000000000009E-3</c:v>
                </c:pt>
                <c:pt idx="1343">
                  <c:v>1.0000000000000009E-3</c:v>
                </c:pt>
                <c:pt idx="1344">
                  <c:v>2.0000000000000018E-3</c:v>
                </c:pt>
                <c:pt idx="1345">
                  <c:v>2.0000000000000018E-3</c:v>
                </c:pt>
                <c:pt idx="1346">
                  <c:v>0</c:v>
                </c:pt>
                <c:pt idx="1347">
                  <c:v>1.0000000000000009E-3</c:v>
                </c:pt>
                <c:pt idx="1348">
                  <c:v>2.0000000000000018E-3</c:v>
                </c:pt>
                <c:pt idx="1349">
                  <c:v>2.0000000000000018E-3</c:v>
                </c:pt>
                <c:pt idx="1350">
                  <c:v>2.0000000000000018E-3</c:v>
                </c:pt>
                <c:pt idx="1351">
                  <c:v>2.0000000000000018E-3</c:v>
                </c:pt>
                <c:pt idx="1352">
                  <c:v>2.0000000000000018E-3</c:v>
                </c:pt>
                <c:pt idx="1353">
                  <c:v>2.0000000000000018E-3</c:v>
                </c:pt>
                <c:pt idx="1354">
                  <c:v>2.0000000000000018E-3</c:v>
                </c:pt>
                <c:pt idx="1355">
                  <c:v>2.0000000000000018E-3</c:v>
                </c:pt>
                <c:pt idx="1356">
                  <c:v>2.0000000000000018E-3</c:v>
                </c:pt>
                <c:pt idx="1357">
                  <c:v>2.0000000000000018E-3</c:v>
                </c:pt>
                <c:pt idx="1358">
                  <c:v>1.0000000000000009E-3</c:v>
                </c:pt>
                <c:pt idx="1359">
                  <c:v>1.0000000000000009E-3</c:v>
                </c:pt>
                <c:pt idx="1360">
                  <c:v>1.0000000000000009E-3</c:v>
                </c:pt>
                <c:pt idx="1361">
                  <c:v>1.0000000000000009E-3</c:v>
                </c:pt>
                <c:pt idx="1362">
                  <c:v>1.0000000000000009E-3</c:v>
                </c:pt>
                <c:pt idx="1363">
                  <c:v>1.0000000000000009E-3</c:v>
                </c:pt>
                <c:pt idx="1364">
                  <c:v>2.0000000000000018E-3</c:v>
                </c:pt>
                <c:pt idx="1365">
                  <c:v>2.0000000000000018E-3</c:v>
                </c:pt>
                <c:pt idx="1366">
                  <c:v>2.0000000000000018E-3</c:v>
                </c:pt>
                <c:pt idx="1367">
                  <c:v>1.0000000000000009E-3</c:v>
                </c:pt>
                <c:pt idx="1368">
                  <c:v>1.0000000000000009E-3</c:v>
                </c:pt>
                <c:pt idx="1369">
                  <c:v>1.0000000000000009E-3</c:v>
                </c:pt>
                <c:pt idx="1370">
                  <c:v>1.0000000000000009E-3</c:v>
                </c:pt>
                <c:pt idx="1371">
                  <c:v>1.0000000000000009E-3</c:v>
                </c:pt>
                <c:pt idx="1372">
                  <c:v>1.0000000000000009E-3</c:v>
                </c:pt>
                <c:pt idx="1373">
                  <c:v>1.0000000000000009E-3</c:v>
                </c:pt>
                <c:pt idx="1374">
                  <c:v>1.0000000000000009E-3</c:v>
                </c:pt>
                <c:pt idx="1375">
                  <c:v>1.0000000000000009E-3</c:v>
                </c:pt>
                <c:pt idx="1376">
                  <c:v>1.0000000000000009E-3</c:v>
                </c:pt>
                <c:pt idx="1377">
                  <c:v>1.0000000000000009E-3</c:v>
                </c:pt>
                <c:pt idx="1378">
                  <c:v>1.0000000000000009E-3</c:v>
                </c:pt>
                <c:pt idx="1379">
                  <c:v>2.0000000000000018E-3</c:v>
                </c:pt>
                <c:pt idx="1380">
                  <c:v>2.0000000000000018E-3</c:v>
                </c:pt>
                <c:pt idx="1381">
                  <c:v>1.0000000000000009E-3</c:v>
                </c:pt>
                <c:pt idx="1382">
                  <c:v>1.0000000000000009E-3</c:v>
                </c:pt>
                <c:pt idx="1383">
                  <c:v>2.0000000000000018E-3</c:v>
                </c:pt>
                <c:pt idx="1384">
                  <c:v>2.0000000000000018E-3</c:v>
                </c:pt>
                <c:pt idx="1385">
                  <c:v>1.0000000000000009E-3</c:v>
                </c:pt>
                <c:pt idx="1386">
                  <c:v>2.0000000000000018E-3</c:v>
                </c:pt>
                <c:pt idx="1387">
                  <c:v>2.0000000000000018E-3</c:v>
                </c:pt>
                <c:pt idx="1388">
                  <c:v>2.9999999999999957E-3</c:v>
                </c:pt>
                <c:pt idx="1389">
                  <c:v>2.9999999999999957E-3</c:v>
                </c:pt>
                <c:pt idx="1390">
                  <c:v>2.0000000000000018E-3</c:v>
                </c:pt>
                <c:pt idx="1391">
                  <c:v>2.0000000000000018E-3</c:v>
                </c:pt>
                <c:pt idx="1392">
                  <c:v>1.0000000000000009E-3</c:v>
                </c:pt>
                <c:pt idx="1393">
                  <c:v>0</c:v>
                </c:pt>
                <c:pt idx="1394">
                  <c:v>1.0000000000000009E-3</c:v>
                </c:pt>
                <c:pt idx="1395">
                  <c:v>1.0000000000000009E-3</c:v>
                </c:pt>
                <c:pt idx="1396">
                  <c:v>1.0000000000000009E-3</c:v>
                </c:pt>
                <c:pt idx="1397">
                  <c:v>2.0000000000000018E-3</c:v>
                </c:pt>
                <c:pt idx="1398">
                  <c:v>2.0000000000000018E-3</c:v>
                </c:pt>
                <c:pt idx="1399">
                  <c:v>2.0000000000000018E-3</c:v>
                </c:pt>
                <c:pt idx="1400">
                  <c:v>2.0000000000000018E-3</c:v>
                </c:pt>
                <c:pt idx="1401">
                  <c:v>2.0000000000000018E-3</c:v>
                </c:pt>
                <c:pt idx="1402">
                  <c:v>2.0000000000000018E-3</c:v>
                </c:pt>
                <c:pt idx="1403">
                  <c:v>2.0000000000000018E-3</c:v>
                </c:pt>
                <c:pt idx="1404">
                  <c:v>1.0000000000000009E-3</c:v>
                </c:pt>
                <c:pt idx="1405">
                  <c:v>2.0000000000000018E-3</c:v>
                </c:pt>
                <c:pt idx="1406">
                  <c:v>1.0000000000000009E-3</c:v>
                </c:pt>
                <c:pt idx="1407">
                  <c:v>2.0000000000000018E-3</c:v>
                </c:pt>
                <c:pt idx="1408">
                  <c:v>0</c:v>
                </c:pt>
                <c:pt idx="1409">
                  <c:v>0</c:v>
                </c:pt>
                <c:pt idx="1410">
                  <c:v>0</c:v>
                </c:pt>
                <c:pt idx="1411">
                  <c:v>1.0000000000000009E-3</c:v>
                </c:pt>
                <c:pt idx="1412">
                  <c:v>1.0000000000000009E-3</c:v>
                </c:pt>
                <c:pt idx="1413">
                  <c:v>1.0000000000000009E-3</c:v>
                </c:pt>
                <c:pt idx="1414">
                  <c:v>1.0000000000000009E-3</c:v>
                </c:pt>
                <c:pt idx="1415">
                  <c:v>1.0000000000000009E-3</c:v>
                </c:pt>
                <c:pt idx="1416">
                  <c:v>1.0000000000000009E-3</c:v>
                </c:pt>
                <c:pt idx="1417">
                  <c:v>0</c:v>
                </c:pt>
                <c:pt idx="1418">
                  <c:v>0</c:v>
                </c:pt>
                <c:pt idx="1419">
                  <c:v>2.0000000000000018E-3</c:v>
                </c:pt>
                <c:pt idx="1420">
                  <c:v>2.0000000000000018E-3</c:v>
                </c:pt>
                <c:pt idx="1421">
                  <c:v>1.0000000000000009E-3</c:v>
                </c:pt>
                <c:pt idx="1422">
                  <c:v>1.0000000000000009E-3</c:v>
                </c:pt>
                <c:pt idx="1423">
                  <c:v>1.0000000000000009E-3</c:v>
                </c:pt>
                <c:pt idx="1424">
                  <c:v>2.0000000000000018E-3</c:v>
                </c:pt>
                <c:pt idx="1425">
                  <c:v>2.0000000000000018E-3</c:v>
                </c:pt>
                <c:pt idx="1426">
                  <c:v>2.0000000000000018E-3</c:v>
                </c:pt>
                <c:pt idx="1427">
                  <c:v>2.0000000000000018E-3</c:v>
                </c:pt>
                <c:pt idx="1428">
                  <c:v>2.0000000000000018E-3</c:v>
                </c:pt>
                <c:pt idx="1429">
                  <c:v>1.0000000000000009E-3</c:v>
                </c:pt>
                <c:pt idx="1430">
                  <c:v>2.0000000000000018E-3</c:v>
                </c:pt>
                <c:pt idx="1431">
                  <c:v>1.0000000000000009E-3</c:v>
                </c:pt>
                <c:pt idx="1432">
                  <c:v>2.0000000000000018E-3</c:v>
                </c:pt>
                <c:pt idx="1433">
                  <c:v>1.0000000000000009E-3</c:v>
                </c:pt>
                <c:pt idx="1434">
                  <c:v>2.0000000000000018E-3</c:v>
                </c:pt>
                <c:pt idx="1435">
                  <c:v>1.9999999999999948E-3</c:v>
                </c:pt>
                <c:pt idx="1436">
                  <c:v>1.9999999999999948E-3</c:v>
                </c:pt>
                <c:pt idx="1437">
                  <c:v>1.9999999999999948E-3</c:v>
                </c:pt>
                <c:pt idx="1438">
                  <c:v>2.0000000000000018E-3</c:v>
                </c:pt>
                <c:pt idx="1439">
                  <c:v>1.0000000000000009E-3</c:v>
                </c:pt>
                <c:pt idx="1440">
                  <c:v>1.0000000000000009E-3</c:v>
                </c:pt>
                <c:pt idx="1441">
                  <c:v>1.0000000000000009E-3</c:v>
                </c:pt>
                <c:pt idx="1442">
                  <c:v>1.0000000000000009E-3</c:v>
                </c:pt>
                <c:pt idx="1443">
                  <c:v>1.0000000000000009E-3</c:v>
                </c:pt>
                <c:pt idx="1444">
                  <c:v>0</c:v>
                </c:pt>
                <c:pt idx="1445">
                  <c:v>0</c:v>
                </c:pt>
                <c:pt idx="1446">
                  <c:v>1.0000000000000009E-3</c:v>
                </c:pt>
                <c:pt idx="1447">
                  <c:v>2.0000000000000018E-3</c:v>
                </c:pt>
                <c:pt idx="1448">
                  <c:v>2.0000000000000018E-3</c:v>
                </c:pt>
                <c:pt idx="1449">
                  <c:v>2.0000000000000018E-3</c:v>
                </c:pt>
                <c:pt idx="1450">
                  <c:v>1.0000000000000009E-3</c:v>
                </c:pt>
                <c:pt idx="1451">
                  <c:v>1.0000000000000009E-3</c:v>
                </c:pt>
                <c:pt idx="1452">
                  <c:v>1.0000000000000009E-3</c:v>
                </c:pt>
                <c:pt idx="1453">
                  <c:v>1.0000000000000009E-3</c:v>
                </c:pt>
                <c:pt idx="1454">
                  <c:v>2.0000000000000018E-3</c:v>
                </c:pt>
                <c:pt idx="1455">
                  <c:v>2.0000000000000018E-3</c:v>
                </c:pt>
                <c:pt idx="1456">
                  <c:v>2.0000000000000018E-3</c:v>
                </c:pt>
                <c:pt idx="1457">
                  <c:v>2.0000000000000018E-3</c:v>
                </c:pt>
                <c:pt idx="1458">
                  <c:v>2.0000000000000018E-3</c:v>
                </c:pt>
                <c:pt idx="1459">
                  <c:v>2.0000000000000018E-3</c:v>
                </c:pt>
                <c:pt idx="1460">
                  <c:v>2.0000000000000018E-3</c:v>
                </c:pt>
                <c:pt idx="1461">
                  <c:v>2.0000000000000018E-3</c:v>
                </c:pt>
                <c:pt idx="1462">
                  <c:v>2.0000000000000018E-3</c:v>
                </c:pt>
                <c:pt idx="1463">
                  <c:v>2.0000000000000018E-3</c:v>
                </c:pt>
                <c:pt idx="1464">
                  <c:v>2.0000000000000018E-3</c:v>
                </c:pt>
                <c:pt idx="1465">
                  <c:v>2.0000000000000018E-3</c:v>
                </c:pt>
                <c:pt idx="1466">
                  <c:v>2.0000000000000018E-3</c:v>
                </c:pt>
                <c:pt idx="1467">
                  <c:v>2.0000000000000018E-3</c:v>
                </c:pt>
                <c:pt idx="1468">
                  <c:v>2.0000000000000018E-3</c:v>
                </c:pt>
                <c:pt idx="1469">
                  <c:v>1.0000000000000009E-3</c:v>
                </c:pt>
                <c:pt idx="1470">
                  <c:v>0</c:v>
                </c:pt>
                <c:pt idx="1471">
                  <c:v>0</c:v>
                </c:pt>
                <c:pt idx="1472">
                  <c:v>1.0000000000000009E-3</c:v>
                </c:pt>
                <c:pt idx="1473">
                  <c:v>1.0000000000000009E-3</c:v>
                </c:pt>
                <c:pt idx="1474">
                  <c:v>2.0000000000000018E-3</c:v>
                </c:pt>
                <c:pt idx="1475">
                  <c:v>2.0000000000000018E-3</c:v>
                </c:pt>
                <c:pt idx="1476">
                  <c:v>2.0000000000000018E-3</c:v>
                </c:pt>
                <c:pt idx="1477">
                  <c:v>2.0000000000000018E-3</c:v>
                </c:pt>
                <c:pt idx="1478">
                  <c:v>2.0000000000000018E-3</c:v>
                </c:pt>
                <c:pt idx="1479">
                  <c:v>2.0000000000000018E-3</c:v>
                </c:pt>
                <c:pt idx="1480">
                  <c:v>2.0000000000000018E-3</c:v>
                </c:pt>
                <c:pt idx="1481">
                  <c:v>2.0000000000000018E-3</c:v>
                </c:pt>
                <c:pt idx="1482">
                  <c:v>1.0000000000000009E-3</c:v>
                </c:pt>
                <c:pt idx="1483">
                  <c:v>1.0000000000000009E-3</c:v>
                </c:pt>
                <c:pt idx="1484">
                  <c:v>1.0000000000000009E-3</c:v>
                </c:pt>
                <c:pt idx="1485">
                  <c:v>1.0000000000000009E-3</c:v>
                </c:pt>
                <c:pt idx="1486">
                  <c:v>0</c:v>
                </c:pt>
                <c:pt idx="1487">
                  <c:v>0</c:v>
                </c:pt>
                <c:pt idx="1488">
                  <c:v>0</c:v>
                </c:pt>
                <c:pt idx="1489">
                  <c:v>0</c:v>
                </c:pt>
                <c:pt idx="1490">
                  <c:v>0</c:v>
                </c:pt>
                <c:pt idx="1491">
                  <c:v>0</c:v>
                </c:pt>
                <c:pt idx="1492">
                  <c:v>9.9999999999999395E-4</c:v>
                </c:pt>
                <c:pt idx="1493">
                  <c:v>9.9999999999999395E-4</c:v>
                </c:pt>
                <c:pt idx="1494">
                  <c:v>9.9999999999999395E-4</c:v>
                </c:pt>
                <c:pt idx="1495">
                  <c:v>9.9999999999999395E-4</c:v>
                </c:pt>
                <c:pt idx="1496">
                  <c:v>9.9999999999999395E-4</c:v>
                </c:pt>
                <c:pt idx="1497">
                  <c:v>9.9999999999999395E-4</c:v>
                </c:pt>
                <c:pt idx="1498">
                  <c:v>9.9999999999999395E-4</c:v>
                </c:pt>
                <c:pt idx="1499">
                  <c:v>9.9999999999999395E-4</c:v>
                </c:pt>
                <c:pt idx="1500">
                  <c:v>9.9999999999999395E-4</c:v>
                </c:pt>
                <c:pt idx="1501">
                  <c:v>9.9999999999999395E-4</c:v>
                </c:pt>
                <c:pt idx="1502">
                  <c:v>9.9999999999999395E-4</c:v>
                </c:pt>
                <c:pt idx="1503">
                  <c:v>9.9999999999999395E-4</c:v>
                </c:pt>
                <c:pt idx="1504">
                  <c:v>9.9999999999999395E-4</c:v>
                </c:pt>
                <c:pt idx="1505">
                  <c:v>9.9999999999999395E-4</c:v>
                </c:pt>
                <c:pt idx="1506">
                  <c:v>9.9999999999999395E-4</c:v>
                </c:pt>
                <c:pt idx="1507">
                  <c:v>9.9999999999999395E-4</c:v>
                </c:pt>
                <c:pt idx="1508">
                  <c:v>9.9999999999999395E-4</c:v>
                </c:pt>
                <c:pt idx="1509">
                  <c:v>9.9999999999999395E-4</c:v>
                </c:pt>
                <c:pt idx="1510">
                  <c:v>9.9999999999999395E-4</c:v>
                </c:pt>
                <c:pt idx="1511">
                  <c:v>9.9999999999999395E-4</c:v>
                </c:pt>
                <c:pt idx="1512">
                  <c:v>9.9999999999999395E-4</c:v>
                </c:pt>
                <c:pt idx="1513">
                  <c:v>1.9999999999999948E-3</c:v>
                </c:pt>
                <c:pt idx="1514">
                  <c:v>1.9999999999999948E-3</c:v>
                </c:pt>
                <c:pt idx="1515">
                  <c:v>1.9999999999999948E-3</c:v>
                </c:pt>
                <c:pt idx="1516">
                  <c:v>1.9999999999999948E-3</c:v>
                </c:pt>
                <c:pt idx="1517">
                  <c:v>1.0000000000000009E-3</c:v>
                </c:pt>
                <c:pt idx="1518">
                  <c:v>0</c:v>
                </c:pt>
                <c:pt idx="1519">
                  <c:v>0</c:v>
                </c:pt>
                <c:pt idx="1520">
                  <c:v>1.0000000000000009E-3</c:v>
                </c:pt>
                <c:pt idx="1521">
                  <c:v>0</c:v>
                </c:pt>
                <c:pt idx="1522">
                  <c:v>1.0000000000000009E-3</c:v>
                </c:pt>
                <c:pt idx="1523">
                  <c:v>1.0000000000000009E-3</c:v>
                </c:pt>
                <c:pt idx="1524">
                  <c:v>1.0000000000000009E-3</c:v>
                </c:pt>
                <c:pt idx="1525">
                  <c:v>1.0000000000000009E-3</c:v>
                </c:pt>
                <c:pt idx="1526">
                  <c:v>1.0000000000000009E-3</c:v>
                </c:pt>
                <c:pt idx="1527">
                  <c:v>1.0000000000000009E-3</c:v>
                </c:pt>
                <c:pt idx="1528">
                  <c:v>1.0000000000000009E-3</c:v>
                </c:pt>
                <c:pt idx="1529">
                  <c:v>1.0000000000000009E-3</c:v>
                </c:pt>
                <c:pt idx="1530">
                  <c:v>1.0000000000000009E-3</c:v>
                </c:pt>
                <c:pt idx="1531">
                  <c:v>2.0000000000000018E-3</c:v>
                </c:pt>
                <c:pt idx="1532">
                  <c:v>2.0000000000000018E-3</c:v>
                </c:pt>
                <c:pt idx="1533">
                  <c:v>2.0000000000000018E-3</c:v>
                </c:pt>
                <c:pt idx="1534">
                  <c:v>1.0000000000000009E-3</c:v>
                </c:pt>
                <c:pt idx="1535">
                  <c:v>1.0000000000000009E-3</c:v>
                </c:pt>
                <c:pt idx="1536">
                  <c:v>1.0000000000000009E-3</c:v>
                </c:pt>
                <c:pt idx="1537">
                  <c:v>-1.0000000000000009E-3</c:v>
                </c:pt>
                <c:pt idx="1538">
                  <c:v>0</c:v>
                </c:pt>
                <c:pt idx="1539">
                  <c:v>0</c:v>
                </c:pt>
                <c:pt idx="1540">
                  <c:v>0</c:v>
                </c:pt>
                <c:pt idx="1541">
                  <c:v>0</c:v>
                </c:pt>
                <c:pt idx="1542">
                  <c:v>0</c:v>
                </c:pt>
                <c:pt idx="1543">
                  <c:v>1.0000000000000009E-3</c:v>
                </c:pt>
                <c:pt idx="1544">
                  <c:v>1.0000000000000009E-3</c:v>
                </c:pt>
                <c:pt idx="1545">
                  <c:v>1.0000000000000009E-3</c:v>
                </c:pt>
                <c:pt idx="1546">
                  <c:v>1.0000000000000009E-3</c:v>
                </c:pt>
                <c:pt idx="1547">
                  <c:v>0</c:v>
                </c:pt>
                <c:pt idx="1548">
                  <c:v>0</c:v>
                </c:pt>
                <c:pt idx="1549">
                  <c:v>-1.0000000000000009E-3</c:v>
                </c:pt>
                <c:pt idx="1550">
                  <c:v>0</c:v>
                </c:pt>
                <c:pt idx="1551">
                  <c:v>0</c:v>
                </c:pt>
                <c:pt idx="1552">
                  <c:v>0</c:v>
                </c:pt>
                <c:pt idx="1553">
                  <c:v>1.0000000000000009E-3</c:v>
                </c:pt>
                <c:pt idx="1554">
                  <c:v>1.0000000000000009E-3</c:v>
                </c:pt>
                <c:pt idx="1555">
                  <c:v>2.0000000000000018E-3</c:v>
                </c:pt>
                <c:pt idx="1556">
                  <c:v>2.0000000000000018E-3</c:v>
                </c:pt>
                <c:pt idx="1557">
                  <c:v>1.0000000000000009E-3</c:v>
                </c:pt>
                <c:pt idx="1558">
                  <c:v>1.0000000000000009E-3</c:v>
                </c:pt>
                <c:pt idx="1559">
                  <c:v>1.0000000000000009E-3</c:v>
                </c:pt>
                <c:pt idx="1560">
                  <c:v>1.0000000000000009E-3</c:v>
                </c:pt>
                <c:pt idx="1561">
                  <c:v>1.0000000000000009E-3</c:v>
                </c:pt>
                <c:pt idx="1562">
                  <c:v>1.0000000000000009E-3</c:v>
                </c:pt>
                <c:pt idx="1563">
                  <c:v>1.0000000000000009E-3</c:v>
                </c:pt>
                <c:pt idx="1564">
                  <c:v>2.0000000000000018E-3</c:v>
                </c:pt>
                <c:pt idx="1565">
                  <c:v>2.0000000000000018E-3</c:v>
                </c:pt>
                <c:pt idx="1566">
                  <c:v>2.0000000000000018E-3</c:v>
                </c:pt>
                <c:pt idx="1567">
                  <c:v>3.0000000000000027E-3</c:v>
                </c:pt>
                <c:pt idx="1568">
                  <c:v>2.0000000000000018E-3</c:v>
                </c:pt>
                <c:pt idx="1569">
                  <c:v>2.0000000000000018E-3</c:v>
                </c:pt>
                <c:pt idx="1570">
                  <c:v>1.0000000000000009E-3</c:v>
                </c:pt>
                <c:pt idx="1571">
                  <c:v>0</c:v>
                </c:pt>
                <c:pt idx="1572">
                  <c:v>0</c:v>
                </c:pt>
                <c:pt idx="1573">
                  <c:v>0</c:v>
                </c:pt>
                <c:pt idx="1574">
                  <c:v>-1.0000000000000009E-3</c:v>
                </c:pt>
                <c:pt idx="1575">
                  <c:v>-1.0000000000000009E-3</c:v>
                </c:pt>
                <c:pt idx="1576">
                  <c:v>0</c:v>
                </c:pt>
                <c:pt idx="1577">
                  <c:v>0</c:v>
                </c:pt>
                <c:pt idx="1578">
                  <c:v>0</c:v>
                </c:pt>
                <c:pt idx="1579">
                  <c:v>0</c:v>
                </c:pt>
                <c:pt idx="1580">
                  <c:v>0</c:v>
                </c:pt>
                <c:pt idx="1581">
                  <c:v>0</c:v>
                </c:pt>
                <c:pt idx="1582">
                  <c:v>1.0000000000000009E-3</c:v>
                </c:pt>
                <c:pt idx="1583">
                  <c:v>1.0000000000000009E-3</c:v>
                </c:pt>
                <c:pt idx="1584">
                  <c:v>0</c:v>
                </c:pt>
                <c:pt idx="1585">
                  <c:v>1.0000000000000009E-3</c:v>
                </c:pt>
                <c:pt idx="1586">
                  <c:v>1.0000000000000009E-3</c:v>
                </c:pt>
                <c:pt idx="1587">
                  <c:v>1.0000000000000009E-3</c:v>
                </c:pt>
                <c:pt idx="1588">
                  <c:v>0</c:v>
                </c:pt>
                <c:pt idx="1589">
                  <c:v>2.0000000000000018E-3</c:v>
                </c:pt>
                <c:pt idx="1590">
                  <c:v>1.0000000000000009E-3</c:v>
                </c:pt>
                <c:pt idx="1591">
                  <c:v>0</c:v>
                </c:pt>
                <c:pt idx="1592">
                  <c:v>1.0000000000000009E-3</c:v>
                </c:pt>
                <c:pt idx="1593">
                  <c:v>1.0000000000000009E-3</c:v>
                </c:pt>
                <c:pt idx="1594">
                  <c:v>0</c:v>
                </c:pt>
                <c:pt idx="1595">
                  <c:v>-1.0000000000000009E-3</c:v>
                </c:pt>
                <c:pt idx="1596">
                  <c:v>0</c:v>
                </c:pt>
                <c:pt idx="1597">
                  <c:v>0</c:v>
                </c:pt>
                <c:pt idx="1598">
                  <c:v>0</c:v>
                </c:pt>
                <c:pt idx="1599">
                  <c:v>0</c:v>
                </c:pt>
                <c:pt idx="1600">
                  <c:v>0</c:v>
                </c:pt>
                <c:pt idx="1601">
                  <c:v>1.0000000000000009E-3</c:v>
                </c:pt>
                <c:pt idx="1602">
                  <c:v>1.0000000000000009E-3</c:v>
                </c:pt>
                <c:pt idx="1603">
                  <c:v>1.0000000000000009E-3</c:v>
                </c:pt>
                <c:pt idx="1604">
                  <c:v>1.9999999999999948E-3</c:v>
                </c:pt>
                <c:pt idx="1605">
                  <c:v>1.9999999999999948E-3</c:v>
                </c:pt>
                <c:pt idx="1606">
                  <c:v>1.9999999999999948E-3</c:v>
                </c:pt>
                <c:pt idx="1607">
                  <c:v>9.9999999999999395E-4</c:v>
                </c:pt>
                <c:pt idx="1608">
                  <c:v>9.9999999999999395E-4</c:v>
                </c:pt>
                <c:pt idx="1609">
                  <c:v>0</c:v>
                </c:pt>
                <c:pt idx="1610">
                  <c:v>1.0000000000000009E-3</c:v>
                </c:pt>
                <c:pt idx="1611">
                  <c:v>0</c:v>
                </c:pt>
                <c:pt idx="1612">
                  <c:v>0</c:v>
                </c:pt>
                <c:pt idx="1613">
                  <c:v>0</c:v>
                </c:pt>
                <c:pt idx="1614">
                  <c:v>0</c:v>
                </c:pt>
                <c:pt idx="1615">
                  <c:v>1.0000000000000009E-3</c:v>
                </c:pt>
                <c:pt idx="1616">
                  <c:v>0</c:v>
                </c:pt>
                <c:pt idx="1617">
                  <c:v>9.9999999999999395E-4</c:v>
                </c:pt>
                <c:pt idx="1618">
                  <c:v>9.9999999999999395E-4</c:v>
                </c:pt>
                <c:pt idx="1619">
                  <c:v>9.9999999999999395E-4</c:v>
                </c:pt>
                <c:pt idx="1620">
                  <c:v>9.9999999999999395E-4</c:v>
                </c:pt>
                <c:pt idx="1621">
                  <c:v>0</c:v>
                </c:pt>
                <c:pt idx="1622">
                  <c:v>9.9999999999999395E-4</c:v>
                </c:pt>
                <c:pt idx="1623">
                  <c:v>9.9999999999999395E-4</c:v>
                </c:pt>
                <c:pt idx="1624">
                  <c:v>9.9999999999999395E-4</c:v>
                </c:pt>
                <c:pt idx="1625">
                  <c:v>9.9999999999999395E-4</c:v>
                </c:pt>
                <c:pt idx="1626">
                  <c:v>9.9999999999999395E-4</c:v>
                </c:pt>
                <c:pt idx="1627">
                  <c:v>9.9999999999999395E-4</c:v>
                </c:pt>
                <c:pt idx="1628">
                  <c:v>9.9999999999999395E-4</c:v>
                </c:pt>
                <c:pt idx="1629">
                  <c:v>9.9999999999999395E-4</c:v>
                </c:pt>
                <c:pt idx="1630">
                  <c:v>9.9999999999999395E-4</c:v>
                </c:pt>
                <c:pt idx="1631">
                  <c:v>9.9999999999999395E-4</c:v>
                </c:pt>
                <c:pt idx="1632">
                  <c:v>0</c:v>
                </c:pt>
                <c:pt idx="1633">
                  <c:v>9.9999999999999395E-4</c:v>
                </c:pt>
                <c:pt idx="1634">
                  <c:v>9.9999999999999395E-4</c:v>
                </c:pt>
                <c:pt idx="1635">
                  <c:v>9.9999999999999395E-4</c:v>
                </c:pt>
                <c:pt idx="1636">
                  <c:v>9.9999999999999395E-4</c:v>
                </c:pt>
                <c:pt idx="1637">
                  <c:v>1.9999999999999948E-3</c:v>
                </c:pt>
                <c:pt idx="1638">
                  <c:v>1.9999999999999948E-3</c:v>
                </c:pt>
                <c:pt idx="1639">
                  <c:v>1.9999999999999948E-3</c:v>
                </c:pt>
                <c:pt idx="1640">
                  <c:v>1.9999999999999948E-3</c:v>
                </c:pt>
                <c:pt idx="1641">
                  <c:v>1.9999999999999948E-3</c:v>
                </c:pt>
                <c:pt idx="1642">
                  <c:v>1.9999999999999948E-3</c:v>
                </c:pt>
                <c:pt idx="1643">
                  <c:v>1.9999999999999948E-3</c:v>
                </c:pt>
                <c:pt idx="1644">
                  <c:v>1.9999999999999948E-3</c:v>
                </c:pt>
                <c:pt idx="1645">
                  <c:v>1.9999999999999948E-3</c:v>
                </c:pt>
                <c:pt idx="1646">
                  <c:v>1.9999999999999948E-3</c:v>
                </c:pt>
                <c:pt idx="1647">
                  <c:v>9.9999999999999395E-4</c:v>
                </c:pt>
                <c:pt idx="1648">
                  <c:v>9.9999999999999395E-4</c:v>
                </c:pt>
                <c:pt idx="1649">
                  <c:v>9.9999999999999395E-4</c:v>
                </c:pt>
                <c:pt idx="1650">
                  <c:v>9.9999999999999395E-4</c:v>
                </c:pt>
                <c:pt idx="1651">
                  <c:v>9.9999999999999395E-4</c:v>
                </c:pt>
                <c:pt idx="1652">
                  <c:v>9.9999999999999395E-4</c:v>
                </c:pt>
                <c:pt idx="1653">
                  <c:v>9.9999999999999395E-4</c:v>
                </c:pt>
                <c:pt idx="1654">
                  <c:v>9.9999999999999395E-4</c:v>
                </c:pt>
                <c:pt idx="1655">
                  <c:v>1.9999999999999948E-3</c:v>
                </c:pt>
                <c:pt idx="1656">
                  <c:v>0</c:v>
                </c:pt>
                <c:pt idx="1657">
                  <c:v>0</c:v>
                </c:pt>
                <c:pt idx="1658">
                  <c:v>0</c:v>
                </c:pt>
                <c:pt idx="1659">
                  <c:v>-9.9999999999999395E-4</c:v>
                </c:pt>
                <c:pt idx="1660">
                  <c:v>0</c:v>
                </c:pt>
                <c:pt idx="1661">
                  <c:v>0</c:v>
                </c:pt>
                <c:pt idx="1662">
                  <c:v>9.9999999999999395E-4</c:v>
                </c:pt>
                <c:pt idx="1663">
                  <c:v>9.9999999999999395E-4</c:v>
                </c:pt>
                <c:pt idx="1664">
                  <c:v>9.9999999999999395E-4</c:v>
                </c:pt>
                <c:pt idx="1665">
                  <c:v>9.9999999999999395E-4</c:v>
                </c:pt>
                <c:pt idx="1666">
                  <c:v>1.0000000000000009E-3</c:v>
                </c:pt>
                <c:pt idx="1667">
                  <c:v>1.0000000000000009E-3</c:v>
                </c:pt>
                <c:pt idx="1668">
                  <c:v>0</c:v>
                </c:pt>
                <c:pt idx="1669">
                  <c:v>0</c:v>
                </c:pt>
                <c:pt idx="1670">
                  <c:v>0</c:v>
                </c:pt>
                <c:pt idx="1671">
                  <c:v>9.9999999999999395E-4</c:v>
                </c:pt>
                <c:pt idx="1672">
                  <c:v>0</c:v>
                </c:pt>
                <c:pt idx="1673">
                  <c:v>0</c:v>
                </c:pt>
                <c:pt idx="1674">
                  <c:v>0</c:v>
                </c:pt>
                <c:pt idx="1675">
                  <c:v>0</c:v>
                </c:pt>
                <c:pt idx="1676">
                  <c:v>-9.9999999999999395E-4</c:v>
                </c:pt>
                <c:pt idx="1677">
                  <c:v>0</c:v>
                </c:pt>
                <c:pt idx="1678">
                  <c:v>9.9999999999999395E-4</c:v>
                </c:pt>
                <c:pt idx="1679">
                  <c:v>9.9999999999999395E-4</c:v>
                </c:pt>
                <c:pt idx="1680">
                  <c:v>0</c:v>
                </c:pt>
                <c:pt idx="1681">
                  <c:v>0</c:v>
                </c:pt>
                <c:pt idx="1682">
                  <c:v>0</c:v>
                </c:pt>
                <c:pt idx="1683">
                  <c:v>0</c:v>
                </c:pt>
                <c:pt idx="1684">
                  <c:v>0</c:v>
                </c:pt>
                <c:pt idx="1685">
                  <c:v>0</c:v>
                </c:pt>
                <c:pt idx="1686">
                  <c:v>9.9999999999999395E-4</c:v>
                </c:pt>
                <c:pt idx="1687">
                  <c:v>9.9999999999999395E-4</c:v>
                </c:pt>
                <c:pt idx="1688">
                  <c:v>9.9999999999999395E-4</c:v>
                </c:pt>
                <c:pt idx="1689">
                  <c:v>9.9999999999999395E-4</c:v>
                </c:pt>
                <c:pt idx="1690">
                  <c:v>9.9999999999999395E-4</c:v>
                </c:pt>
                <c:pt idx="1691">
                  <c:v>9.9999999999999395E-4</c:v>
                </c:pt>
                <c:pt idx="1692">
                  <c:v>0</c:v>
                </c:pt>
                <c:pt idx="1693">
                  <c:v>0</c:v>
                </c:pt>
                <c:pt idx="1694">
                  <c:v>0</c:v>
                </c:pt>
                <c:pt idx="1695">
                  <c:v>0</c:v>
                </c:pt>
                <c:pt idx="1696">
                  <c:v>9.9999999999999395E-4</c:v>
                </c:pt>
                <c:pt idx="1697">
                  <c:v>9.9999999999999395E-4</c:v>
                </c:pt>
                <c:pt idx="1698">
                  <c:v>9.9999999999999395E-4</c:v>
                </c:pt>
                <c:pt idx="1699">
                  <c:v>9.9999999999999395E-4</c:v>
                </c:pt>
                <c:pt idx="1700">
                  <c:v>0</c:v>
                </c:pt>
                <c:pt idx="1701">
                  <c:v>0</c:v>
                </c:pt>
                <c:pt idx="1702">
                  <c:v>0</c:v>
                </c:pt>
                <c:pt idx="1703">
                  <c:v>9.9999999999999395E-4</c:v>
                </c:pt>
                <c:pt idx="1704">
                  <c:v>1.0000000000000009E-3</c:v>
                </c:pt>
                <c:pt idx="1705">
                  <c:v>9.9999999999999395E-4</c:v>
                </c:pt>
                <c:pt idx="1706">
                  <c:v>1.0000000000000009E-3</c:v>
                </c:pt>
                <c:pt idx="1707">
                  <c:v>9.9999999999999395E-4</c:v>
                </c:pt>
                <c:pt idx="1708">
                  <c:v>1.0000000000000009E-3</c:v>
                </c:pt>
                <c:pt idx="1709">
                  <c:v>1.9999999999999948E-3</c:v>
                </c:pt>
                <c:pt idx="1710">
                  <c:v>1.9999999999999948E-3</c:v>
                </c:pt>
                <c:pt idx="1711">
                  <c:v>9.9999999999999395E-4</c:v>
                </c:pt>
                <c:pt idx="1712">
                  <c:v>1.9999999999999948E-3</c:v>
                </c:pt>
                <c:pt idx="1713">
                  <c:v>1.9999999999999948E-3</c:v>
                </c:pt>
                <c:pt idx="1714">
                  <c:v>9.9999999999999395E-4</c:v>
                </c:pt>
                <c:pt idx="1715">
                  <c:v>9.9999999999999395E-4</c:v>
                </c:pt>
                <c:pt idx="1716">
                  <c:v>1.9999999999999948E-3</c:v>
                </c:pt>
                <c:pt idx="1717">
                  <c:v>9.9999999999999395E-4</c:v>
                </c:pt>
                <c:pt idx="1718">
                  <c:v>9.9999999999999395E-4</c:v>
                </c:pt>
                <c:pt idx="1719">
                  <c:v>1.9999999999999948E-3</c:v>
                </c:pt>
                <c:pt idx="1720">
                  <c:v>1.0000000000000009E-3</c:v>
                </c:pt>
                <c:pt idx="1721">
                  <c:v>9.9999999999999395E-4</c:v>
                </c:pt>
                <c:pt idx="1722">
                  <c:v>9.9999999999999395E-4</c:v>
                </c:pt>
                <c:pt idx="1723">
                  <c:v>9.9999999999999395E-4</c:v>
                </c:pt>
                <c:pt idx="1724">
                  <c:v>9.9999999999999395E-4</c:v>
                </c:pt>
                <c:pt idx="1725">
                  <c:v>0</c:v>
                </c:pt>
                <c:pt idx="1726">
                  <c:v>0</c:v>
                </c:pt>
                <c:pt idx="1727">
                  <c:v>-1.0000000000000009E-3</c:v>
                </c:pt>
                <c:pt idx="1728">
                  <c:v>0</c:v>
                </c:pt>
                <c:pt idx="1729">
                  <c:v>-9.9999999999999395E-4</c:v>
                </c:pt>
                <c:pt idx="1730">
                  <c:v>-9.9999999999999395E-4</c:v>
                </c:pt>
                <c:pt idx="1731">
                  <c:v>0</c:v>
                </c:pt>
                <c:pt idx="1732">
                  <c:v>0</c:v>
                </c:pt>
                <c:pt idx="1733">
                  <c:v>9.9999999999999395E-4</c:v>
                </c:pt>
                <c:pt idx="1734">
                  <c:v>9.9999999999999395E-4</c:v>
                </c:pt>
                <c:pt idx="1735">
                  <c:v>0</c:v>
                </c:pt>
                <c:pt idx="1736">
                  <c:v>0</c:v>
                </c:pt>
                <c:pt idx="1737">
                  <c:v>0</c:v>
                </c:pt>
                <c:pt idx="1738">
                  <c:v>0</c:v>
                </c:pt>
                <c:pt idx="1739">
                  <c:v>9.9999999999999395E-4</c:v>
                </c:pt>
                <c:pt idx="1740">
                  <c:v>9.9999999999999395E-4</c:v>
                </c:pt>
                <c:pt idx="1741">
                  <c:v>9.9999999999999395E-4</c:v>
                </c:pt>
                <c:pt idx="1742">
                  <c:v>1.9999999999999948E-3</c:v>
                </c:pt>
                <c:pt idx="1743">
                  <c:v>9.9999999999999395E-4</c:v>
                </c:pt>
                <c:pt idx="1744">
                  <c:v>9.9999999999999395E-4</c:v>
                </c:pt>
                <c:pt idx="1745">
                  <c:v>1.9999999999999948E-3</c:v>
                </c:pt>
                <c:pt idx="1746">
                  <c:v>9.9999999999999395E-4</c:v>
                </c:pt>
                <c:pt idx="1747">
                  <c:v>9.9999999999999395E-4</c:v>
                </c:pt>
                <c:pt idx="1748">
                  <c:v>1.9999999999999948E-3</c:v>
                </c:pt>
                <c:pt idx="1749">
                  <c:v>9.9999999999999395E-4</c:v>
                </c:pt>
                <c:pt idx="1750">
                  <c:v>1.9999999999999948E-3</c:v>
                </c:pt>
                <c:pt idx="1751">
                  <c:v>1.9999999999999948E-3</c:v>
                </c:pt>
                <c:pt idx="1752">
                  <c:v>1.9999999999999948E-3</c:v>
                </c:pt>
                <c:pt idx="1753">
                  <c:v>1.9999999999999948E-3</c:v>
                </c:pt>
                <c:pt idx="1754">
                  <c:v>1.9999999999999948E-3</c:v>
                </c:pt>
                <c:pt idx="1755">
                  <c:v>1.9999999999999948E-3</c:v>
                </c:pt>
                <c:pt idx="1756">
                  <c:v>1.9999999999999948E-3</c:v>
                </c:pt>
                <c:pt idx="1757">
                  <c:v>1.0000000000000009E-3</c:v>
                </c:pt>
                <c:pt idx="1758">
                  <c:v>2.0000000000000018E-3</c:v>
                </c:pt>
                <c:pt idx="1759">
                  <c:v>1.0000000000000009E-3</c:v>
                </c:pt>
                <c:pt idx="1760">
                  <c:v>1.0000000000000009E-3</c:v>
                </c:pt>
                <c:pt idx="1761">
                  <c:v>1.0000000000000009E-3</c:v>
                </c:pt>
                <c:pt idx="1762">
                  <c:v>1.0000000000000009E-3</c:v>
                </c:pt>
                <c:pt idx="1763">
                  <c:v>0</c:v>
                </c:pt>
                <c:pt idx="1764">
                  <c:v>2.0000000000000018E-3</c:v>
                </c:pt>
                <c:pt idx="1765">
                  <c:v>0</c:v>
                </c:pt>
                <c:pt idx="1766">
                  <c:v>0</c:v>
                </c:pt>
                <c:pt idx="1767">
                  <c:v>0</c:v>
                </c:pt>
                <c:pt idx="1768">
                  <c:v>1.0000000000000009E-3</c:v>
                </c:pt>
                <c:pt idx="1769">
                  <c:v>1.0000000000000009E-3</c:v>
                </c:pt>
                <c:pt idx="1770">
                  <c:v>1.0000000000000009E-3</c:v>
                </c:pt>
                <c:pt idx="1771">
                  <c:v>1.0000000000000009E-3</c:v>
                </c:pt>
                <c:pt idx="1772">
                  <c:v>1.0000000000000009E-3</c:v>
                </c:pt>
                <c:pt idx="1773">
                  <c:v>1.0000000000000009E-3</c:v>
                </c:pt>
                <c:pt idx="1774">
                  <c:v>2.0000000000000018E-3</c:v>
                </c:pt>
                <c:pt idx="1775">
                  <c:v>1.0000000000000009E-3</c:v>
                </c:pt>
                <c:pt idx="1776">
                  <c:v>0</c:v>
                </c:pt>
                <c:pt idx="1777">
                  <c:v>1.0000000000000009E-3</c:v>
                </c:pt>
                <c:pt idx="1778">
                  <c:v>1.0000000000000009E-3</c:v>
                </c:pt>
                <c:pt idx="1779">
                  <c:v>1.0000000000000009E-3</c:v>
                </c:pt>
                <c:pt idx="1780">
                  <c:v>2.0000000000000018E-3</c:v>
                </c:pt>
                <c:pt idx="1781">
                  <c:v>3.0000000000000027E-3</c:v>
                </c:pt>
                <c:pt idx="1782">
                  <c:v>1.0000000000000009E-3</c:v>
                </c:pt>
                <c:pt idx="1783">
                  <c:v>1.0000000000000009E-3</c:v>
                </c:pt>
                <c:pt idx="1784">
                  <c:v>1.0000000000000009E-3</c:v>
                </c:pt>
                <c:pt idx="1785">
                  <c:v>1.0000000000000009E-3</c:v>
                </c:pt>
                <c:pt idx="1786">
                  <c:v>0</c:v>
                </c:pt>
                <c:pt idx="1787">
                  <c:v>0</c:v>
                </c:pt>
                <c:pt idx="1788">
                  <c:v>0</c:v>
                </c:pt>
                <c:pt idx="1789">
                  <c:v>0</c:v>
                </c:pt>
                <c:pt idx="1790">
                  <c:v>0</c:v>
                </c:pt>
                <c:pt idx="1791">
                  <c:v>1.0000000000000009E-3</c:v>
                </c:pt>
                <c:pt idx="1792">
                  <c:v>1.0000000000000009E-3</c:v>
                </c:pt>
                <c:pt idx="1793">
                  <c:v>1.0000000000000009E-3</c:v>
                </c:pt>
                <c:pt idx="1794">
                  <c:v>1.0000000000000009E-3</c:v>
                </c:pt>
                <c:pt idx="1795">
                  <c:v>1.0000000000000009E-3</c:v>
                </c:pt>
                <c:pt idx="1796">
                  <c:v>1.0000000000000009E-3</c:v>
                </c:pt>
                <c:pt idx="1797">
                  <c:v>1.9999999999999948E-3</c:v>
                </c:pt>
                <c:pt idx="1798">
                  <c:v>1.9999999999999948E-3</c:v>
                </c:pt>
                <c:pt idx="1799">
                  <c:v>1.9999999999999948E-3</c:v>
                </c:pt>
                <c:pt idx="1800">
                  <c:v>2.9999999999999957E-3</c:v>
                </c:pt>
                <c:pt idx="1801">
                  <c:v>2.9999999999999957E-3</c:v>
                </c:pt>
                <c:pt idx="1802">
                  <c:v>2.9999999999999957E-3</c:v>
                </c:pt>
                <c:pt idx="1803">
                  <c:v>3.9999999999999966E-3</c:v>
                </c:pt>
                <c:pt idx="1804">
                  <c:v>1.9999999999999948E-3</c:v>
                </c:pt>
                <c:pt idx="1805">
                  <c:v>1.9999999999999948E-3</c:v>
                </c:pt>
                <c:pt idx="1806">
                  <c:v>1.9999999999999948E-3</c:v>
                </c:pt>
                <c:pt idx="1807">
                  <c:v>9.9999999999999395E-4</c:v>
                </c:pt>
                <c:pt idx="1808">
                  <c:v>9.9999999999999395E-4</c:v>
                </c:pt>
                <c:pt idx="1809">
                  <c:v>1.9999999999999948E-3</c:v>
                </c:pt>
                <c:pt idx="1810">
                  <c:v>1.9999999999999948E-3</c:v>
                </c:pt>
                <c:pt idx="1811">
                  <c:v>9.9999999999999395E-4</c:v>
                </c:pt>
                <c:pt idx="1812">
                  <c:v>1.9999999999999948E-3</c:v>
                </c:pt>
                <c:pt idx="1813">
                  <c:v>1.9999999999999948E-3</c:v>
                </c:pt>
                <c:pt idx="1814">
                  <c:v>1.9999999999999948E-3</c:v>
                </c:pt>
                <c:pt idx="1815">
                  <c:v>1.9999999999999948E-3</c:v>
                </c:pt>
                <c:pt idx="1816">
                  <c:v>2.9999999999999957E-3</c:v>
                </c:pt>
                <c:pt idx="1817">
                  <c:v>2.9999999999999957E-3</c:v>
                </c:pt>
                <c:pt idx="1818">
                  <c:v>1.9999999999999948E-3</c:v>
                </c:pt>
                <c:pt idx="1819">
                  <c:v>1.9999999999999948E-3</c:v>
                </c:pt>
                <c:pt idx="1820">
                  <c:v>1.9999999999999948E-3</c:v>
                </c:pt>
                <c:pt idx="1821">
                  <c:v>1.9999999999999948E-3</c:v>
                </c:pt>
                <c:pt idx="1822">
                  <c:v>1.9999999999999948E-3</c:v>
                </c:pt>
                <c:pt idx="1823">
                  <c:v>1.0000000000000009E-3</c:v>
                </c:pt>
                <c:pt idx="1824">
                  <c:v>1.9999999999999948E-3</c:v>
                </c:pt>
                <c:pt idx="1825">
                  <c:v>1.9999999999999948E-3</c:v>
                </c:pt>
                <c:pt idx="1826">
                  <c:v>1.9999999999999948E-3</c:v>
                </c:pt>
                <c:pt idx="1827">
                  <c:v>1.9999999999999948E-3</c:v>
                </c:pt>
                <c:pt idx="1828">
                  <c:v>2.9999999999999957E-3</c:v>
                </c:pt>
                <c:pt idx="1829">
                  <c:v>2.9999999999999957E-3</c:v>
                </c:pt>
                <c:pt idx="1830">
                  <c:v>2.9999999999999957E-3</c:v>
                </c:pt>
                <c:pt idx="1831">
                  <c:v>3.9999999999999966E-3</c:v>
                </c:pt>
                <c:pt idx="1832">
                  <c:v>2.9999999999999957E-3</c:v>
                </c:pt>
                <c:pt idx="1833">
                  <c:v>3.9999999999999966E-3</c:v>
                </c:pt>
                <c:pt idx="1834">
                  <c:v>3.9999999999999966E-3</c:v>
                </c:pt>
                <c:pt idx="1835">
                  <c:v>3.9999999999999966E-3</c:v>
                </c:pt>
                <c:pt idx="1836">
                  <c:v>3.9999999999999966E-3</c:v>
                </c:pt>
                <c:pt idx="1837">
                  <c:v>2.9999999999999957E-3</c:v>
                </c:pt>
                <c:pt idx="1838">
                  <c:v>2.9999999999999957E-3</c:v>
                </c:pt>
                <c:pt idx="1839">
                  <c:v>2.9999999999999957E-3</c:v>
                </c:pt>
                <c:pt idx="1840">
                  <c:v>2.9999999999999957E-3</c:v>
                </c:pt>
                <c:pt idx="1841">
                  <c:v>9.9999999999999395E-4</c:v>
                </c:pt>
                <c:pt idx="1842">
                  <c:v>2.9999999999999957E-3</c:v>
                </c:pt>
                <c:pt idx="1843">
                  <c:v>1.9999999999999948E-3</c:v>
                </c:pt>
                <c:pt idx="1844">
                  <c:v>2.9999999999999957E-3</c:v>
                </c:pt>
                <c:pt idx="1845">
                  <c:v>1.9999999999999948E-3</c:v>
                </c:pt>
                <c:pt idx="1846">
                  <c:v>1.9999999999999948E-3</c:v>
                </c:pt>
                <c:pt idx="1847">
                  <c:v>1.9999999999999948E-3</c:v>
                </c:pt>
                <c:pt idx="1848">
                  <c:v>9.9999999999999395E-4</c:v>
                </c:pt>
                <c:pt idx="1849">
                  <c:v>1.9999999999999948E-3</c:v>
                </c:pt>
                <c:pt idx="1850">
                  <c:v>1.9999999999999948E-3</c:v>
                </c:pt>
                <c:pt idx="1851">
                  <c:v>9.9999999999999395E-4</c:v>
                </c:pt>
                <c:pt idx="1852">
                  <c:v>1.9999999999999948E-3</c:v>
                </c:pt>
                <c:pt idx="1853">
                  <c:v>1.9999999999999948E-3</c:v>
                </c:pt>
                <c:pt idx="1854">
                  <c:v>9.9999999999999395E-4</c:v>
                </c:pt>
                <c:pt idx="1855">
                  <c:v>9.9999999999999395E-4</c:v>
                </c:pt>
                <c:pt idx="1856">
                  <c:v>1.9999999999999948E-3</c:v>
                </c:pt>
                <c:pt idx="1857">
                  <c:v>1.0000000000000009E-3</c:v>
                </c:pt>
                <c:pt idx="1858">
                  <c:v>1.9999999999999948E-3</c:v>
                </c:pt>
                <c:pt idx="1859">
                  <c:v>1.0000000000000009E-3</c:v>
                </c:pt>
                <c:pt idx="1860">
                  <c:v>1.0000000000000009E-3</c:v>
                </c:pt>
                <c:pt idx="1861">
                  <c:v>1.0000000000000009E-3</c:v>
                </c:pt>
                <c:pt idx="1862">
                  <c:v>1.0000000000000009E-3</c:v>
                </c:pt>
                <c:pt idx="1863">
                  <c:v>1.0000000000000009E-3</c:v>
                </c:pt>
                <c:pt idx="1864">
                  <c:v>2.0000000000000018E-3</c:v>
                </c:pt>
                <c:pt idx="1865">
                  <c:v>1.9999999999999948E-3</c:v>
                </c:pt>
                <c:pt idx="1866">
                  <c:v>1.0000000000000009E-3</c:v>
                </c:pt>
                <c:pt idx="1867">
                  <c:v>0</c:v>
                </c:pt>
                <c:pt idx="1868">
                  <c:v>0</c:v>
                </c:pt>
                <c:pt idx="1869">
                  <c:v>0</c:v>
                </c:pt>
                <c:pt idx="1870">
                  <c:v>1.0000000000000009E-3</c:v>
                </c:pt>
                <c:pt idx="1871">
                  <c:v>1.0000000000000009E-3</c:v>
                </c:pt>
                <c:pt idx="1872">
                  <c:v>1.9999999999999948E-3</c:v>
                </c:pt>
                <c:pt idx="1873">
                  <c:v>1.0000000000000009E-3</c:v>
                </c:pt>
                <c:pt idx="1874">
                  <c:v>0</c:v>
                </c:pt>
                <c:pt idx="1875">
                  <c:v>0</c:v>
                </c:pt>
                <c:pt idx="1876">
                  <c:v>0</c:v>
                </c:pt>
                <c:pt idx="1877">
                  <c:v>0</c:v>
                </c:pt>
                <c:pt idx="1878">
                  <c:v>0</c:v>
                </c:pt>
                <c:pt idx="1879">
                  <c:v>0</c:v>
                </c:pt>
                <c:pt idx="1880">
                  <c:v>1.0000000000000009E-3</c:v>
                </c:pt>
                <c:pt idx="1881">
                  <c:v>1.0000000000000009E-3</c:v>
                </c:pt>
                <c:pt idx="1882">
                  <c:v>1.0000000000000009E-3</c:v>
                </c:pt>
                <c:pt idx="1883">
                  <c:v>2.0000000000000018E-3</c:v>
                </c:pt>
                <c:pt idx="1884">
                  <c:v>2.0000000000000018E-3</c:v>
                </c:pt>
                <c:pt idx="1885">
                  <c:v>1.0000000000000009E-3</c:v>
                </c:pt>
                <c:pt idx="1886">
                  <c:v>1.0000000000000009E-3</c:v>
                </c:pt>
                <c:pt idx="1887">
                  <c:v>1.0000000000000009E-3</c:v>
                </c:pt>
                <c:pt idx="1888">
                  <c:v>1.0000000000000009E-3</c:v>
                </c:pt>
                <c:pt idx="1889">
                  <c:v>1.0000000000000009E-3</c:v>
                </c:pt>
                <c:pt idx="1890">
                  <c:v>1.0000000000000009E-3</c:v>
                </c:pt>
                <c:pt idx="1891">
                  <c:v>1.9999999999999948E-3</c:v>
                </c:pt>
                <c:pt idx="1892">
                  <c:v>1.0000000000000009E-3</c:v>
                </c:pt>
                <c:pt idx="1893">
                  <c:v>1.9999999999999948E-3</c:v>
                </c:pt>
                <c:pt idx="1894">
                  <c:v>1.9999999999999948E-3</c:v>
                </c:pt>
                <c:pt idx="1895">
                  <c:v>3.9999999999999966E-3</c:v>
                </c:pt>
                <c:pt idx="1896">
                  <c:v>1.9999999999999948E-3</c:v>
                </c:pt>
                <c:pt idx="1897">
                  <c:v>2.9999999999999957E-3</c:v>
                </c:pt>
                <c:pt idx="1898">
                  <c:v>2.9999999999999957E-3</c:v>
                </c:pt>
                <c:pt idx="1899">
                  <c:v>9.9999999999999395E-4</c:v>
                </c:pt>
                <c:pt idx="1900">
                  <c:v>0</c:v>
                </c:pt>
                <c:pt idx="1901">
                  <c:v>0</c:v>
                </c:pt>
                <c:pt idx="1902">
                  <c:v>0</c:v>
                </c:pt>
                <c:pt idx="1903">
                  <c:v>-9.9999999999999395E-4</c:v>
                </c:pt>
                <c:pt idx="1904">
                  <c:v>9.9999999999999395E-4</c:v>
                </c:pt>
                <c:pt idx="1905">
                  <c:v>0</c:v>
                </c:pt>
                <c:pt idx="1906">
                  <c:v>0</c:v>
                </c:pt>
                <c:pt idx="1907">
                  <c:v>0</c:v>
                </c:pt>
                <c:pt idx="1908">
                  <c:v>0</c:v>
                </c:pt>
                <c:pt idx="1909">
                  <c:v>9.9999999999999395E-4</c:v>
                </c:pt>
                <c:pt idx="1910">
                  <c:v>9.9999999999999395E-4</c:v>
                </c:pt>
                <c:pt idx="1911">
                  <c:v>2.9999999999999957E-3</c:v>
                </c:pt>
                <c:pt idx="1912">
                  <c:v>1.9999999999999948E-3</c:v>
                </c:pt>
                <c:pt idx="1913">
                  <c:v>1.9999999999999948E-3</c:v>
                </c:pt>
                <c:pt idx="1914">
                  <c:v>1.9999999999999948E-3</c:v>
                </c:pt>
                <c:pt idx="1915">
                  <c:v>1.9999999999999948E-3</c:v>
                </c:pt>
                <c:pt idx="1916">
                  <c:v>0</c:v>
                </c:pt>
                <c:pt idx="1917">
                  <c:v>0</c:v>
                </c:pt>
                <c:pt idx="1918">
                  <c:v>0</c:v>
                </c:pt>
                <c:pt idx="1919">
                  <c:v>0</c:v>
                </c:pt>
                <c:pt idx="1920">
                  <c:v>-1.9999999999999948E-3</c:v>
                </c:pt>
                <c:pt idx="1921">
                  <c:v>0</c:v>
                </c:pt>
                <c:pt idx="1922">
                  <c:v>0</c:v>
                </c:pt>
                <c:pt idx="1923">
                  <c:v>1.9999999999999948E-3</c:v>
                </c:pt>
                <c:pt idx="1924">
                  <c:v>2.9999999999999957E-3</c:v>
                </c:pt>
                <c:pt idx="1925">
                  <c:v>1.9999999999999948E-3</c:v>
                </c:pt>
                <c:pt idx="1926">
                  <c:v>1.9999999999999948E-3</c:v>
                </c:pt>
                <c:pt idx="1927">
                  <c:v>1.9999999999999948E-3</c:v>
                </c:pt>
                <c:pt idx="1928">
                  <c:v>1.9999999999999948E-3</c:v>
                </c:pt>
                <c:pt idx="1929">
                  <c:v>1.0000000000000009E-3</c:v>
                </c:pt>
                <c:pt idx="1930">
                  <c:v>1.0000000000000009E-3</c:v>
                </c:pt>
                <c:pt idx="1931">
                  <c:v>1.0000000000000009E-3</c:v>
                </c:pt>
                <c:pt idx="1932">
                  <c:v>1.0000000000000009E-3</c:v>
                </c:pt>
                <c:pt idx="1933">
                  <c:v>1.0000000000000009E-3</c:v>
                </c:pt>
                <c:pt idx="1934">
                  <c:v>1.9999999999999948E-3</c:v>
                </c:pt>
                <c:pt idx="1935">
                  <c:v>0</c:v>
                </c:pt>
                <c:pt idx="1936">
                  <c:v>0</c:v>
                </c:pt>
                <c:pt idx="1937">
                  <c:v>1.0000000000000009E-3</c:v>
                </c:pt>
                <c:pt idx="1938">
                  <c:v>0</c:v>
                </c:pt>
                <c:pt idx="1939">
                  <c:v>-1.0000000000000009E-3</c:v>
                </c:pt>
                <c:pt idx="1940">
                  <c:v>0</c:v>
                </c:pt>
                <c:pt idx="1941">
                  <c:v>0</c:v>
                </c:pt>
                <c:pt idx="1942">
                  <c:v>0</c:v>
                </c:pt>
                <c:pt idx="1943">
                  <c:v>0</c:v>
                </c:pt>
                <c:pt idx="1944">
                  <c:v>0</c:v>
                </c:pt>
                <c:pt idx="1945">
                  <c:v>2.0000000000000018E-3</c:v>
                </c:pt>
                <c:pt idx="1946">
                  <c:v>1.0000000000000009E-3</c:v>
                </c:pt>
                <c:pt idx="1947">
                  <c:v>2.0000000000000018E-3</c:v>
                </c:pt>
                <c:pt idx="1948">
                  <c:v>2.0000000000000018E-3</c:v>
                </c:pt>
                <c:pt idx="1949">
                  <c:v>0</c:v>
                </c:pt>
                <c:pt idx="1950">
                  <c:v>-1.0000000000000009E-3</c:v>
                </c:pt>
                <c:pt idx="1951">
                  <c:v>-1.0000000000000009E-3</c:v>
                </c:pt>
                <c:pt idx="1952">
                  <c:v>-2.0000000000000018E-3</c:v>
                </c:pt>
                <c:pt idx="1953">
                  <c:v>-1.0000000000000009E-3</c:v>
                </c:pt>
                <c:pt idx="1954">
                  <c:v>0</c:v>
                </c:pt>
                <c:pt idx="1955">
                  <c:v>-2.0000000000000018E-3</c:v>
                </c:pt>
                <c:pt idx="1956">
                  <c:v>-2.0000000000000018E-3</c:v>
                </c:pt>
                <c:pt idx="1957">
                  <c:v>-3.0000000000000027E-3</c:v>
                </c:pt>
                <c:pt idx="1958">
                  <c:v>-3.0000000000000027E-3</c:v>
                </c:pt>
                <c:pt idx="1959">
                  <c:v>-3.0000000000000027E-3</c:v>
                </c:pt>
                <c:pt idx="1960">
                  <c:v>-2.0000000000000018E-3</c:v>
                </c:pt>
                <c:pt idx="1961">
                  <c:v>0</c:v>
                </c:pt>
                <c:pt idx="1962">
                  <c:v>2.0000000000000018E-3</c:v>
                </c:pt>
                <c:pt idx="1963">
                  <c:v>2.0000000000000018E-3</c:v>
                </c:pt>
                <c:pt idx="1964">
                  <c:v>1.0000000000000009E-3</c:v>
                </c:pt>
                <c:pt idx="1965">
                  <c:v>2.0000000000000018E-3</c:v>
                </c:pt>
                <c:pt idx="1966">
                  <c:v>1.0000000000000009E-3</c:v>
                </c:pt>
                <c:pt idx="1967">
                  <c:v>1.0000000000000009E-3</c:v>
                </c:pt>
                <c:pt idx="1968">
                  <c:v>1.0000000000000009E-3</c:v>
                </c:pt>
                <c:pt idx="1969">
                  <c:v>1.0000000000000009E-3</c:v>
                </c:pt>
                <c:pt idx="1970">
                  <c:v>1.0000000000000009E-3</c:v>
                </c:pt>
                <c:pt idx="1971">
                  <c:v>1.0000000000000009E-3</c:v>
                </c:pt>
                <c:pt idx="1972">
                  <c:v>1.0000000000000009E-3</c:v>
                </c:pt>
                <c:pt idx="1973">
                  <c:v>2.0000000000000018E-3</c:v>
                </c:pt>
                <c:pt idx="1974">
                  <c:v>2.0000000000000018E-3</c:v>
                </c:pt>
                <c:pt idx="1975">
                  <c:v>2.0000000000000018E-3</c:v>
                </c:pt>
                <c:pt idx="1976">
                  <c:v>2.0000000000000018E-3</c:v>
                </c:pt>
                <c:pt idx="1977">
                  <c:v>2.0000000000000018E-3</c:v>
                </c:pt>
                <c:pt idx="1978">
                  <c:v>2.0000000000000018E-3</c:v>
                </c:pt>
                <c:pt idx="1979">
                  <c:v>2.0000000000000018E-3</c:v>
                </c:pt>
                <c:pt idx="1980">
                  <c:v>1.0000000000000009E-3</c:v>
                </c:pt>
                <c:pt idx="1981">
                  <c:v>2.0000000000000018E-3</c:v>
                </c:pt>
                <c:pt idx="1982">
                  <c:v>2.0000000000000018E-3</c:v>
                </c:pt>
                <c:pt idx="1983">
                  <c:v>1.0000000000000009E-3</c:v>
                </c:pt>
                <c:pt idx="1984">
                  <c:v>2.0000000000000018E-3</c:v>
                </c:pt>
                <c:pt idx="1985">
                  <c:v>1.0000000000000009E-3</c:v>
                </c:pt>
                <c:pt idx="1986">
                  <c:v>3.0000000000000027E-3</c:v>
                </c:pt>
                <c:pt idx="1987">
                  <c:v>3.0000000000000027E-3</c:v>
                </c:pt>
                <c:pt idx="1988">
                  <c:v>2.0000000000000018E-3</c:v>
                </c:pt>
                <c:pt idx="1989">
                  <c:v>1.0000000000000009E-3</c:v>
                </c:pt>
                <c:pt idx="1990">
                  <c:v>0</c:v>
                </c:pt>
                <c:pt idx="1991">
                  <c:v>0</c:v>
                </c:pt>
                <c:pt idx="1992">
                  <c:v>-1.0000000000000009E-3</c:v>
                </c:pt>
                <c:pt idx="1993">
                  <c:v>-3.0000000000000027E-3</c:v>
                </c:pt>
                <c:pt idx="1994">
                  <c:v>-3.0000000000000027E-3</c:v>
                </c:pt>
                <c:pt idx="1995">
                  <c:v>-2.0000000000000018E-3</c:v>
                </c:pt>
                <c:pt idx="1996">
                  <c:v>-2.0000000000000018E-3</c:v>
                </c:pt>
                <c:pt idx="1997">
                  <c:v>-4.0000000000000036E-3</c:v>
                </c:pt>
                <c:pt idx="1998">
                  <c:v>-2.0000000000000018E-3</c:v>
                </c:pt>
                <c:pt idx="1999">
                  <c:v>-1.0000000000000009E-3</c:v>
                </c:pt>
                <c:pt idx="2000">
                  <c:v>-2.0000000000000018E-3</c:v>
                </c:pt>
                <c:pt idx="2001">
                  <c:v>-1.0000000000000009E-3</c:v>
                </c:pt>
                <c:pt idx="2002">
                  <c:v>0</c:v>
                </c:pt>
                <c:pt idx="2003">
                  <c:v>9.9999999999999395E-4</c:v>
                </c:pt>
                <c:pt idx="2004">
                  <c:v>2.9999999999999957E-3</c:v>
                </c:pt>
                <c:pt idx="2005">
                  <c:v>3.9999999999999966E-3</c:v>
                </c:pt>
                <c:pt idx="2006">
                  <c:v>2.9999999999999957E-3</c:v>
                </c:pt>
                <c:pt idx="2007">
                  <c:v>2.9999999999999957E-3</c:v>
                </c:pt>
                <c:pt idx="2008">
                  <c:v>2.9999999999999957E-3</c:v>
                </c:pt>
                <c:pt idx="2009">
                  <c:v>0</c:v>
                </c:pt>
                <c:pt idx="2010">
                  <c:v>0</c:v>
                </c:pt>
                <c:pt idx="2011">
                  <c:v>0</c:v>
                </c:pt>
                <c:pt idx="2012">
                  <c:v>-9.9999999999999395E-4</c:v>
                </c:pt>
                <c:pt idx="2013">
                  <c:v>-9.9999999999999395E-4</c:v>
                </c:pt>
                <c:pt idx="2014">
                  <c:v>0</c:v>
                </c:pt>
                <c:pt idx="2015">
                  <c:v>0</c:v>
                </c:pt>
                <c:pt idx="2016">
                  <c:v>1.9999999999999948E-3</c:v>
                </c:pt>
                <c:pt idx="2017">
                  <c:v>1.0000000000000009E-3</c:v>
                </c:pt>
                <c:pt idx="2018">
                  <c:v>1.0000000000000009E-3</c:v>
                </c:pt>
                <c:pt idx="2019">
                  <c:v>0</c:v>
                </c:pt>
                <c:pt idx="2020">
                  <c:v>-1.0000000000000009E-3</c:v>
                </c:pt>
                <c:pt idx="2021">
                  <c:v>-1.0000000000000009E-3</c:v>
                </c:pt>
                <c:pt idx="2022">
                  <c:v>-1.0000000000000009E-3</c:v>
                </c:pt>
                <c:pt idx="2023">
                  <c:v>0</c:v>
                </c:pt>
                <c:pt idx="2024">
                  <c:v>0</c:v>
                </c:pt>
                <c:pt idx="2025">
                  <c:v>9.9999999999999395E-4</c:v>
                </c:pt>
                <c:pt idx="2026">
                  <c:v>9.9999999999999395E-4</c:v>
                </c:pt>
                <c:pt idx="2027">
                  <c:v>1.0000000000000009E-3</c:v>
                </c:pt>
                <c:pt idx="2028">
                  <c:v>0</c:v>
                </c:pt>
                <c:pt idx="2029">
                  <c:v>1.9999999999999948E-3</c:v>
                </c:pt>
                <c:pt idx="2030">
                  <c:v>1.0000000000000009E-3</c:v>
                </c:pt>
                <c:pt idx="2031">
                  <c:v>2.0000000000000018E-3</c:v>
                </c:pt>
                <c:pt idx="2032">
                  <c:v>0</c:v>
                </c:pt>
                <c:pt idx="2033">
                  <c:v>1.0000000000000009E-3</c:v>
                </c:pt>
                <c:pt idx="2034">
                  <c:v>-1.0000000000000009E-3</c:v>
                </c:pt>
                <c:pt idx="2035">
                  <c:v>-1.0000000000000009E-3</c:v>
                </c:pt>
                <c:pt idx="2036">
                  <c:v>0</c:v>
                </c:pt>
                <c:pt idx="2037">
                  <c:v>2.9999999999999957E-3</c:v>
                </c:pt>
                <c:pt idx="2038">
                  <c:v>2.9999999999999957E-3</c:v>
                </c:pt>
                <c:pt idx="2039">
                  <c:v>3.9999999999999966E-3</c:v>
                </c:pt>
                <c:pt idx="2040">
                  <c:v>4.9999999999999975E-3</c:v>
                </c:pt>
                <c:pt idx="2041">
                  <c:v>3.9999999999999966E-3</c:v>
                </c:pt>
                <c:pt idx="2042">
                  <c:v>3.0000000000000027E-3</c:v>
                </c:pt>
                <c:pt idx="2043">
                  <c:v>1.0000000000000009E-3</c:v>
                </c:pt>
                <c:pt idx="2044">
                  <c:v>-1.0000000000000009E-3</c:v>
                </c:pt>
                <c:pt idx="2045">
                  <c:v>-3.0000000000000027E-3</c:v>
                </c:pt>
                <c:pt idx="2046">
                  <c:v>-4.0000000000000036E-3</c:v>
                </c:pt>
                <c:pt idx="2047">
                  <c:v>-6.0000000000000053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64B-410E-AA95-9520DB679A94}"/>
            </c:ext>
          </c:extLst>
        </c:ser>
        <c:ser>
          <c:idx val="2"/>
          <c:order val="2"/>
          <c:tx>
            <c:v>530nm PSS</c:v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Sheet1!$A$4:$A$2051</c:f>
              <c:numCache>
                <c:formatCode>General</c:formatCode>
                <c:ptCount val="2048"/>
                <c:pt idx="0">
                  <c:v>189.59</c:v>
                </c:pt>
                <c:pt idx="1">
                  <c:v>189.97</c:v>
                </c:pt>
                <c:pt idx="2">
                  <c:v>190.36</c:v>
                </c:pt>
                <c:pt idx="3">
                  <c:v>190.74</c:v>
                </c:pt>
                <c:pt idx="4">
                  <c:v>191.13</c:v>
                </c:pt>
                <c:pt idx="5">
                  <c:v>191.51</c:v>
                </c:pt>
                <c:pt idx="6">
                  <c:v>191.9</c:v>
                </c:pt>
                <c:pt idx="7">
                  <c:v>192.28</c:v>
                </c:pt>
                <c:pt idx="8">
                  <c:v>192.66</c:v>
                </c:pt>
                <c:pt idx="9">
                  <c:v>193.05</c:v>
                </c:pt>
                <c:pt idx="10">
                  <c:v>193.43</c:v>
                </c:pt>
                <c:pt idx="11">
                  <c:v>193.81</c:v>
                </c:pt>
                <c:pt idx="12">
                  <c:v>194.2</c:v>
                </c:pt>
                <c:pt idx="13">
                  <c:v>194.58</c:v>
                </c:pt>
                <c:pt idx="14">
                  <c:v>194.97</c:v>
                </c:pt>
                <c:pt idx="15">
                  <c:v>195.35</c:v>
                </c:pt>
                <c:pt idx="16">
                  <c:v>195.73</c:v>
                </c:pt>
                <c:pt idx="17">
                  <c:v>196.12</c:v>
                </c:pt>
                <c:pt idx="18">
                  <c:v>196.5</c:v>
                </c:pt>
                <c:pt idx="19">
                  <c:v>196.88</c:v>
                </c:pt>
                <c:pt idx="20">
                  <c:v>197.27</c:v>
                </c:pt>
                <c:pt idx="21">
                  <c:v>197.65</c:v>
                </c:pt>
                <c:pt idx="22">
                  <c:v>198.03</c:v>
                </c:pt>
                <c:pt idx="23">
                  <c:v>198.42</c:v>
                </c:pt>
                <c:pt idx="24">
                  <c:v>198.8</c:v>
                </c:pt>
                <c:pt idx="25">
                  <c:v>199.18</c:v>
                </c:pt>
                <c:pt idx="26">
                  <c:v>199.57</c:v>
                </c:pt>
                <c:pt idx="27">
                  <c:v>199.95</c:v>
                </c:pt>
                <c:pt idx="28">
                  <c:v>200.33</c:v>
                </c:pt>
                <c:pt idx="29">
                  <c:v>200.72</c:v>
                </c:pt>
                <c:pt idx="30">
                  <c:v>201.1</c:v>
                </c:pt>
                <c:pt idx="31">
                  <c:v>201.48</c:v>
                </c:pt>
                <c:pt idx="32">
                  <c:v>201.87</c:v>
                </c:pt>
                <c:pt idx="33">
                  <c:v>202.25</c:v>
                </c:pt>
                <c:pt idx="34">
                  <c:v>202.63</c:v>
                </c:pt>
                <c:pt idx="35">
                  <c:v>203.01</c:v>
                </c:pt>
                <c:pt idx="36">
                  <c:v>203.4</c:v>
                </c:pt>
                <c:pt idx="37">
                  <c:v>203.78</c:v>
                </c:pt>
                <c:pt idx="38">
                  <c:v>204.16</c:v>
                </c:pt>
                <c:pt idx="39">
                  <c:v>204.55</c:v>
                </c:pt>
                <c:pt idx="40">
                  <c:v>204.93</c:v>
                </c:pt>
                <c:pt idx="41">
                  <c:v>205.31</c:v>
                </c:pt>
                <c:pt idx="42">
                  <c:v>205.69</c:v>
                </c:pt>
                <c:pt idx="43">
                  <c:v>206.08</c:v>
                </c:pt>
                <c:pt idx="44">
                  <c:v>206.46</c:v>
                </c:pt>
                <c:pt idx="45">
                  <c:v>206.84</c:v>
                </c:pt>
                <c:pt idx="46">
                  <c:v>207.22</c:v>
                </c:pt>
                <c:pt idx="47">
                  <c:v>207.61</c:v>
                </c:pt>
                <c:pt idx="48">
                  <c:v>207.99</c:v>
                </c:pt>
                <c:pt idx="49">
                  <c:v>208.37</c:v>
                </c:pt>
                <c:pt idx="50">
                  <c:v>208.75</c:v>
                </c:pt>
                <c:pt idx="51">
                  <c:v>209.14</c:v>
                </c:pt>
                <c:pt idx="52">
                  <c:v>209.52</c:v>
                </c:pt>
                <c:pt idx="53">
                  <c:v>209.9</c:v>
                </c:pt>
                <c:pt idx="54">
                  <c:v>210.28</c:v>
                </c:pt>
                <c:pt idx="55">
                  <c:v>210.66</c:v>
                </c:pt>
                <c:pt idx="56">
                  <c:v>211.05</c:v>
                </c:pt>
                <c:pt idx="57">
                  <c:v>211.43</c:v>
                </c:pt>
                <c:pt idx="58">
                  <c:v>211.81</c:v>
                </c:pt>
                <c:pt idx="59">
                  <c:v>212.19</c:v>
                </c:pt>
                <c:pt idx="60">
                  <c:v>212.57</c:v>
                </c:pt>
                <c:pt idx="61">
                  <c:v>212.96</c:v>
                </c:pt>
                <c:pt idx="62">
                  <c:v>213.34</c:v>
                </c:pt>
                <c:pt idx="63">
                  <c:v>213.72</c:v>
                </c:pt>
                <c:pt idx="64">
                  <c:v>214.1</c:v>
                </c:pt>
                <c:pt idx="65">
                  <c:v>214.48</c:v>
                </c:pt>
                <c:pt idx="66">
                  <c:v>214.87</c:v>
                </c:pt>
                <c:pt idx="67">
                  <c:v>215.25</c:v>
                </c:pt>
                <c:pt idx="68">
                  <c:v>215.63</c:v>
                </c:pt>
                <c:pt idx="69">
                  <c:v>216.01</c:v>
                </c:pt>
                <c:pt idx="70">
                  <c:v>216.39</c:v>
                </c:pt>
                <c:pt idx="71">
                  <c:v>216.77</c:v>
                </c:pt>
                <c:pt idx="72">
                  <c:v>217.15</c:v>
                </c:pt>
                <c:pt idx="73">
                  <c:v>217.54</c:v>
                </c:pt>
                <c:pt idx="74">
                  <c:v>217.92</c:v>
                </c:pt>
                <c:pt idx="75">
                  <c:v>218.3</c:v>
                </c:pt>
                <c:pt idx="76">
                  <c:v>218.68</c:v>
                </c:pt>
                <c:pt idx="77">
                  <c:v>219.06</c:v>
                </c:pt>
                <c:pt idx="78">
                  <c:v>219.44</c:v>
                </c:pt>
                <c:pt idx="79">
                  <c:v>219.82</c:v>
                </c:pt>
                <c:pt idx="80">
                  <c:v>220.21</c:v>
                </c:pt>
                <c:pt idx="81">
                  <c:v>220.59</c:v>
                </c:pt>
                <c:pt idx="82">
                  <c:v>220.97</c:v>
                </c:pt>
                <c:pt idx="83">
                  <c:v>221.35</c:v>
                </c:pt>
                <c:pt idx="84">
                  <c:v>221.73</c:v>
                </c:pt>
                <c:pt idx="85">
                  <c:v>222.11</c:v>
                </c:pt>
                <c:pt idx="86">
                  <c:v>222.49</c:v>
                </c:pt>
                <c:pt idx="87">
                  <c:v>222.87</c:v>
                </c:pt>
                <c:pt idx="88">
                  <c:v>223.25</c:v>
                </c:pt>
                <c:pt idx="89">
                  <c:v>223.63</c:v>
                </c:pt>
                <c:pt idx="90">
                  <c:v>224.01</c:v>
                </c:pt>
                <c:pt idx="91">
                  <c:v>224.4</c:v>
                </c:pt>
                <c:pt idx="92">
                  <c:v>224.78</c:v>
                </c:pt>
                <c:pt idx="93">
                  <c:v>225.16</c:v>
                </c:pt>
                <c:pt idx="94">
                  <c:v>225.54</c:v>
                </c:pt>
                <c:pt idx="95">
                  <c:v>225.92</c:v>
                </c:pt>
                <c:pt idx="96">
                  <c:v>226.3</c:v>
                </c:pt>
                <c:pt idx="97">
                  <c:v>226.68</c:v>
                </c:pt>
                <c:pt idx="98">
                  <c:v>227.06</c:v>
                </c:pt>
                <c:pt idx="99">
                  <c:v>227.44</c:v>
                </c:pt>
                <c:pt idx="100">
                  <c:v>227.82</c:v>
                </c:pt>
                <c:pt idx="101">
                  <c:v>228.2</c:v>
                </c:pt>
                <c:pt idx="102">
                  <c:v>228.58</c:v>
                </c:pt>
                <c:pt idx="103">
                  <c:v>228.96</c:v>
                </c:pt>
                <c:pt idx="104">
                  <c:v>229.34</c:v>
                </c:pt>
                <c:pt idx="105">
                  <c:v>229.72</c:v>
                </c:pt>
                <c:pt idx="106">
                  <c:v>230.1</c:v>
                </c:pt>
                <c:pt idx="107">
                  <c:v>230.48</c:v>
                </c:pt>
                <c:pt idx="108">
                  <c:v>230.86</c:v>
                </c:pt>
                <c:pt idx="109">
                  <c:v>231.24</c:v>
                </c:pt>
                <c:pt idx="110">
                  <c:v>231.62</c:v>
                </c:pt>
                <c:pt idx="111">
                  <c:v>232</c:v>
                </c:pt>
                <c:pt idx="112">
                  <c:v>232.38</c:v>
                </c:pt>
                <c:pt idx="113">
                  <c:v>232.76</c:v>
                </c:pt>
                <c:pt idx="114">
                  <c:v>233.14</c:v>
                </c:pt>
                <c:pt idx="115">
                  <c:v>233.52</c:v>
                </c:pt>
                <c:pt idx="116">
                  <c:v>233.9</c:v>
                </c:pt>
                <c:pt idx="117">
                  <c:v>234.28</c:v>
                </c:pt>
                <c:pt idx="118">
                  <c:v>234.66</c:v>
                </c:pt>
                <c:pt idx="119">
                  <c:v>235.04</c:v>
                </c:pt>
                <c:pt idx="120">
                  <c:v>235.42</c:v>
                </c:pt>
                <c:pt idx="121">
                  <c:v>235.8</c:v>
                </c:pt>
                <c:pt idx="122">
                  <c:v>236.18</c:v>
                </c:pt>
                <c:pt idx="123">
                  <c:v>236.56</c:v>
                </c:pt>
                <c:pt idx="124">
                  <c:v>236.94</c:v>
                </c:pt>
                <c:pt idx="125">
                  <c:v>237.32</c:v>
                </c:pt>
                <c:pt idx="126">
                  <c:v>237.7</c:v>
                </c:pt>
                <c:pt idx="127">
                  <c:v>238.08</c:v>
                </c:pt>
                <c:pt idx="128">
                  <c:v>238.46</c:v>
                </c:pt>
                <c:pt idx="129">
                  <c:v>238.83</c:v>
                </c:pt>
                <c:pt idx="130">
                  <c:v>239.21</c:v>
                </c:pt>
                <c:pt idx="131">
                  <c:v>239.59</c:v>
                </c:pt>
                <c:pt idx="132">
                  <c:v>239.97</c:v>
                </c:pt>
                <c:pt idx="133">
                  <c:v>240.35</c:v>
                </c:pt>
                <c:pt idx="134">
                  <c:v>240.73</c:v>
                </c:pt>
                <c:pt idx="135">
                  <c:v>241.11</c:v>
                </c:pt>
                <c:pt idx="136">
                  <c:v>241.49</c:v>
                </c:pt>
                <c:pt idx="137">
                  <c:v>241.87</c:v>
                </c:pt>
                <c:pt idx="138">
                  <c:v>242.25</c:v>
                </c:pt>
                <c:pt idx="139">
                  <c:v>242.63</c:v>
                </c:pt>
                <c:pt idx="140">
                  <c:v>243</c:v>
                </c:pt>
                <c:pt idx="141">
                  <c:v>243.38</c:v>
                </c:pt>
                <c:pt idx="142">
                  <c:v>243.76</c:v>
                </c:pt>
                <c:pt idx="143">
                  <c:v>244.14</c:v>
                </c:pt>
                <c:pt idx="144">
                  <c:v>244.52</c:v>
                </c:pt>
                <c:pt idx="145">
                  <c:v>244.9</c:v>
                </c:pt>
                <c:pt idx="146">
                  <c:v>245.28</c:v>
                </c:pt>
                <c:pt idx="147">
                  <c:v>245.65</c:v>
                </c:pt>
                <c:pt idx="148">
                  <c:v>246.03</c:v>
                </c:pt>
                <c:pt idx="149">
                  <c:v>246.41</c:v>
                </c:pt>
                <c:pt idx="150">
                  <c:v>246.79</c:v>
                </c:pt>
                <c:pt idx="151">
                  <c:v>247.17</c:v>
                </c:pt>
                <c:pt idx="152">
                  <c:v>247.55</c:v>
                </c:pt>
                <c:pt idx="153">
                  <c:v>247.93</c:v>
                </c:pt>
                <c:pt idx="154">
                  <c:v>248.3</c:v>
                </c:pt>
                <c:pt idx="155">
                  <c:v>248.68</c:v>
                </c:pt>
                <c:pt idx="156">
                  <c:v>249.06</c:v>
                </c:pt>
                <c:pt idx="157">
                  <c:v>249.44</c:v>
                </c:pt>
                <c:pt idx="158">
                  <c:v>249.82</c:v>
                </c:pt>
                <c:pt idx="159">
                  <c:v>250.19</c:v>
                </c:pt>
                <c:pt idx="160">
                  <c:v>250.57</c:v>
                </c:pt>
                <c:pt idx="161">
                  <c:v>250.95</c:v>
                </c:pt>
                <c:pt idx="162">
                  <c:v>251.33</c:v>
                </c:pt>
                <c:pt idx="163">
                  <c:v>251.71</c:v>
                </c:pt>
                <c:pt idx="164">
                  <c:v>252.08</c:v>
                </c:pt>
                <c:pt idx="165">
                  <c:v>252.46</c:v>
                </c:pt>
                <c:pt idx="166">
                  <c:v>252.84</c:v>
                </c:pt>
                <c:pt idx="167">
                  <c:v>253.22</c:v>
                </c:pt>
                <c:pt idx="168">
                  <c:v>253.6</c:v>
                </c:pt>
                <c:pt idx="169">
                  <c:v>253.97</c:v>
                </c:pt>
                <c:pt idx="170">
                  <c:v>254.35</c:v>
                </c:pt>
                <c:pt idx="171">
                  <c:v>254.73</c:v>
                </c:pt>
                <c:pt idx="172">
                  <c:v>255.11</c:v>
                </c:pt>
                <c:pt idx="173">
                  <c:v>255.48</c:v>
                </c:pt>
                <c:pt idx="174">
                  <c:v>255.86</c:v>
                </c:pt>
                <c:pt idx="175">
                  <c:v>256.24</c:v>
                </c:pt>
                <c:pt idx="176">
                  <c:v>256.62</c:v>
                </c:pt>
                <c:pt idx="177">
                  <c:v>256.99</c:v>
                </c:pt>
                <c:pt idx="178">
                  <c:v>257.37</c:v>
                </c:pt>
                <c:pt idx="179">
                  <c:v>257.75</c:v>
                </c:pt>
                <c:pt idx="180">
                  <c:v>258.13</c:v>
                </c:pt>
                <c:pt idx="181">
                  <c:v>258.5</c:v>
                </c:pt>
                <c:pt idx="182">
                  <c:v>258.88</c:v>
                </c:pt>
                <c:pt idx="183">
                  <c:v>259.26</c:v>
                </c:pt>
                <c:pt idx="184">
                  <c:v>259.63</c:v>
                </c:pt>
                <c:pt idx="185">
                  <c:v>260.01</c:v>
                </c:pt>
                <c:pt idx="186">
                  <c:v>260.39</c:v>
                </c:pt>
                <c:pt idx="187">
                  <c:v>260.77</c:v>
                </c:pt>
                <c:pt idx="188">
                  <c:v>261.14</c:v>
                </c:pt>
                <c:pt idx="189">
                  <c:v>261.52</c:v>
                </c:pt>
                <c:pt idx="190">
                  <c:v>261.89999999999998</c:v>
                </c:pt>
                <c:pt idx="191">
                  <c:v>262.27</c:v>
                </c:pt>
                <c:pt idx="192">
                  <c:v>262.64999999999998</c:v>
                </c:pt>
                <c:pt idx="193">
                  <c:v>263.02999999999997</c:v>
                </c:pt>
                <c:pt idx="194">
                  <c:v>263.39999999999998</c:v>
                </c:pt>
                <c:pt idx="195">
                  <c:v>263.77999999999997</c:v>
                </c:pt>
                <c:pt idx="196">
                  <c:v>264.16000000000003</c:v>
                </c:pt>
                <c:pt idx="197">
                  <c:v>264.52999999999997</c:v>
                </c:pt>
                <c:pt idx="198">
                  <c:v>264.91000000000003</c:v>
                </c:pt>
                <c:pt idx="199">
                  <c:v>265.29000000000002</c:v>
                </c:pt>
                <c:pt idx="200">
                  <c:v>265.66000000000003</c:v>
                </c:pt>
                <c:pt idx="201">
                  <c:v>266.04000000000002</c:v>
                </c:pt>
                <c:pt idx="202">
                  <c:v>266.42</c:v>
                </c:pt>
                <c:pt idx="203">
                  <c:v>266.79000000000002</c:v>
                </c:pt>
                <c:pt idx="204">
                  <c:v>267.17</c:v>
                </c:pt>
                <c:pt idx="205">
                  <c:v>267.54000000000002</c:v>
                </c:pt>
                <c:pt idx="206">
                  <c:v>267.92</c:v>
                </c:pt>
                <c:pt idx="207">
                  <c:v>268.3</c:v>
                </c:pt>
                <c:pt idx="208">
                  <c:v>268.67</c:v>
                </c:pt>
                <c:pt idx="209">
                  <c:v>269.05</c:v>
                </c:pt>
                <c:pt idx="210">
                  <c:v>269.42</c:v>
                </c:pt>
                <c:pt idx="211">
                  <c:v>269.8</c:v>
                </c:pt>
                <c:pt idx="212">
                  <c:v>270.18</c:v>
                </c:pt>
                <c:pt idx="213">
                  <c:v>270.55</c:v>
                </c:pt>
                <c:pt idx="214">
                  <c:v>270.93</c:v>
                </c:pt>
                <c:pt idx="215">
                  <c:v>271.3</c:v>
                </c:pt>
                <c:pt idx="216">
                  <c:v>271.68</c:v>
                </c:pt>
                <c:pt idx="217">
                  <c:v>272.06</c:v>
                </c:pt>
                <c:pt idx="218">
                  <c:v>272.43</c:v>
                </c:pt>
                <c:pt idx="219">
                  <c:v>272.81</c:v>
                </c:pt>
                <c:pt idx="220">
                  <c:v>273.18</c:v>
                </c:pt>
                <c:pt idx="221">
                  <c:v>273.56</c:v>
                </c:pt>
                <c:pt idx="222">
                  <c:v>273.93</c:v>
                </c:pt>
                <c:pt idx="223">
                  <c:v>274.31</c:v>
                </c:pt>
                <c:pt idx="224">
                  <c:v>274.69</c:v>
                </c:pt>
                <c:pt idx="225">
                  <c:v>275.06</c:v>
                </c:pt>
                <c:pt idx="226">
                  <c:v>275.44</c:v>
                </c:pt>
                <c:pt idx="227">
                  <c:v>275.81</c:v>
                </c:pt>
                <c:pt idx="228">
                  <c:v>276.19</c:v>
                </c:pt>
                <c:pt idx="229">
                  <c:v>276.56</c:v>
                </c:pt>
                <c:pt idx="230">
                  <c:v>276.94</c:v>
                </c:pt>
                <c:pt idx="231">
                  <c:v>277.31</c:v>
                </c:pt>
                <c:pt idx="232">
                  <c:v>277.69</c:v>
                </c:pt>
                <c:pt idx="233">
                  <c:v>278.06</c:v>
                </c:pt>
                <c:pt idx="234">
                  <c:v>278.44</c:v>
                </c:pt>
                <c:pt idx="235">
                  <c:v>278.81</c:v>
                </c:pt>
                <c:pt idx="236">
                  <c:v>279.19</c:v>
                </c:pt>
                <c:pt idx="237">
                  <c:v>279.56</c:v>
                </c:pt>
                <c:pt idx="238">
                  <c:v>279.94</c:v>
                </c:pt>
                <c:pt idx="239">
                  <c:v>280.31</c:v>
                </c:pt>
                <c:pt idx="240">
                  <c:v>280.69</c:v>
                </c:pt>
                <c:pt idx="241">
                  <c:v>281.06</c:v>
                </c:pt>
                <c:pt idx="242">
                  <c:v>281.44</c:v>
                </c:pt>
                <c:pt idx="243">
                  <c:v>281.81</c:v>
                </c:pt>
                <c:pt idx="244">
                  <c:v>282.19</c:v>
                </c:pt>
                <c:pt idx="245">
                  <c:v>282.56</c:v>
                </c:pt>
                <c:pt idx="246">
                  <c:v>282.94</c:v>
                </c:pt>
                <c:pt idx="247">
                  <c:v>283.31</c:v>
                </c:pt>
                <c:pt idx="248">
                  <c:v>283.69</c:v>
                </c:pt>
                <c:pt idx="249">
                  <c:v>284.06</c:v>
                </c:pt>
                <c:pt idx="250">
                  <c:v>284.44</c:v>
                </c:pt>
                <c:pt idx="251">
                  <c:v>284.81</c:v>
                </c:pt>
                <c:pt idx="252">
                  <c:v>285.18</c:v>
                </c:pt>
                <c:pt idx="253">
                  <c:v>285.56</c:v>
                </c:pt>
                <c:pt idx="254">
                  <c:v>285.93</c:v>
                </c:pt>
                <c:pt idx="255">
                  <c:v>286.31</c:v>
                </c:pt>
                <c:pt idx="256">
                  <c:v>286.68</c:v>
                </c:pt>
                <c:pt idx="257">
                  <c:v>287.06</c:v>
                </c:pt>
                <c:pt idx="258">
                  <c:v>287.43</c:v>
                </c:pt>
                <c:pt idx="259">
                  <c:v>287.8</c:v>
                </c:pt>
                <c:pt idx="260">
                  <c:v>288.18</c:v>
                </c:pt>
                <c:pt idx="261">
                  <c:v>288.55</c:v>
                </c:pt>
                <c:pt idx="262">
                  <c:v>288.93</c:v>
                </c:pt>
                <c:pt idx="263">
                  <c:v>289.3</c:v>
                </c:pt>
                <c:pt idx="264">
                  <c:v>289.67</c:v>
                </c:pt>
                <c:pt idx="265">
                  <c:v>290.05</c:v>
                </c:pt>
                <c:pt idx="266">
                  <c:v>290.42</c:v>
                </c:pt>
                <c:pt idx="267">
                  <c:v>290.8</c:v>
                </c:pt>
                <c:pt idx="268">
                  <c:v>291.17</c:v>
                </c:pt>
                <c:pt idx="269">
                  <c:v>291.54000000000002</c:v>
                </c:pt>
                <c:pt idx="270">
                  <c:v>291.92</c:v>
                </c:pt>
                <c:pt idx="271">
                  <c:v>292.29000000000002</c:v>
                </c:pt>
                <c:pt idx="272">
                  <c:v>292.66000000000003</c:v>
                </c:pt>
                <c:pt idx="273">
                  <c:v>293.04000000000002</c:v>
                </c:pt>
                <c:pt idx="274">
                  <c:v>293.41000000000003</c:v>
                </c:pt>
                <c:pt idx="275">
                  <c:v>293.77999999999997</c:v>
                </c:pt>
                <c:pt idx="276">
                  <c:v>294.16000000000003</c:v>
                </c:pt>
                <c:pt idx="277">
                  <c:v>294.52999999999997</c:v>
                </c:pt>
                <c:pt idx="278">
                  <c:v>294.89999999999998</c:v>
                </c:pt>
                <c:pt idx="279">
                  <c:v>295.27999999999997</c:v>
                </c:pt>
                <c:pt idx="280">
                  <c:v>295.64999999999998</c:v>
                </c:pt>
                <c:pt idx="281">
                  <c:v>296.02</c:v>
                </c:pt>
                <c:pt idx="282">
                  <c:v>296.39999999999998</c:v>
                </c:pt>
                <c:pt idx="283">
                  <c:v>296.77</c:v>
                </c:pt>
                <c:pt idx="284">
                  <c:v>297.14</c:v>
                </c:pt>
                <c:pt idx="285">
                  <c:v>297.52</c:v>
                </c:pt>
                <c:pt idx="286">
                  <c:v>297.89</c:v>
                </c:pt>
                <c:pt idx="287">
                  <c:v>298.26</c:v>
                </c:pt>
                <c:pt idx="288">
                  <c:v>298.64</c:v>
                </c:pt>
                <c:pt idx="289">
                  <c:v>299.01</c:v>
                </c:pt>
                <c:pt idx="290">
                  <c:v>299.38</c:v>
                </c:pt>
                <c:pt idx="291">
                  <c:v>299.75</c:v>
                </c:pt>
                <c:pt idx="292">
                  <c:v>300.13</c:v>
                </c:pt>
                <c:pt idx="293">
                  <c:v>300.5</c:v>
                </c:pt>
                <c:pt idx="294">
                  <c:v>300.87</c:v>
                </c:pt>
                <c:pt idx="295">
                  <c:v>301.25</c:v>
                </c:pt>
                <c:pt idx="296">
                  <c:v>301.62</c:v>
                </c:pt>
                <c:pt idx="297">
                  <c:v>301.99</c:v>
                </c:pt>
                <c:pt idx="298">
                  <c:v>302.36</c:v>
                </c:pt>
                <c:pt idx="299">
                  <c:v>302.74</c:v>
                </c:pt>
                <c:pt idx="300">
                  <c:v>303.11</c:v>
                </c:pt>
                <c:pt idx="301">
                  <c:v>303.48</c:v>
                </c:pt>
                <c:pt idx="302">
                  <c:v>303.85000000000002</c:v>
                </c:pt>
                <c:pt idx="303">
                  <c:v>304.23</c:v>
                </c:pt>
                <c:pt idx="304">
                  <c:v>304.60000000000002</c:v>
                </c:pt>
                <c:pt idx="305">
                  <c:v>304.97000000000003</c:v>
                </c:pt>
                <c:pt idx="306">
                  <c:v>305.33999999999997</c:v>
                </c:pt>
                <c:pt idx="307">
                  <c:v>305.70999999999998</c:v>
                </c:pt>
                <c:pt idx="308">
                  <c:v>306.08999999999997</c:v>
                </c:pt>
                <c:pt idx="309">
                  <c:v>306.45999999999998</c:v>
                </c:pt>
                <c:pt idx="310">
                  <c:v>306.83</c:v>
                </c:pt>
                <c:pt idx="311">
                  <c:v>307.2</c:v>
                </c:pt>
                <c:pt idx="312">
                  <c:v>307.58</c:v>
                </c:pt>
                <c:pt idx="313">
                  <c:v>307.95</c:v>
                </c:pt>
                <c:pt idx="314">
                  <c:v>308.32</c:v>
                </c:pt>
                <c:pt idx="315">
                  <c:v>308.69</c:v>
                </c:pt>
                <c:pt idx="316">
                  <c:v>309.06</c:v>
                </c:pt>
                <c:pt idx="317">
                  <c:v>309.43</c:v>
                </c:pt>
                <c:pt idx="318">
                  <c:v>309.81</c:v>
                </c:pt>
                <c:pt idx="319">
                  <c:v>310.18</c:v>
                </c:pt>
                <c:pt idx="320">
                  <c:v>310.55</c:v>
                </c:pt>
                <c:pt idx="321">
                  <c:v>310.92</c:v>
                </c:pt>
                <c:pt idx="322">
                  <c:v>311.29000000000002</c:v>
                </c:pt>
                <c:pt idx="323">
                  <c:v>311.66000000000003</c:v>
                </c:pt>
                <c:pt idx="324">
                  <c:v>312.04000000000002</c:v>
                </c:pt>
                <c:pt idx="325">
                  <c:v>312.41000000000003</c:v>
                </c:pt>
                <c:pt idx="326">
                  <c:v>312.77999999999997</c:v>
                </c:pt>
                <c:pt idx="327">
                  <c:v>313.14999999999998</c:v>
                </c:pt>
                <c:pt idx="328">
                  <c:v>313.52</c:v>
                </c:pt>
                <c:pt idx="329">
                  <c:v>313.89</c:v>
                </c:pt>
                <c:pt idx="330">
                  <c:v>314.26</c:v>
                </c:pt>
                <c:pt idx="331">
                  <c:v>314.64</c:v>
                </c:pt>
                <c:pt idx="332">
                  <c:v>315.01</c:v>
                </c:pt>
                <c:pt idx="333">
                  <c:v>315.38</c:v>
                </c:pt>
                <c:pt idx="334">
                  <c:v>315.75</c:v>
                </c:pt>
                <c:pt idx="335">
                  <c:v>316.12</c:v>
                </c:pt>
                <c:pt idx="336">
                  <c:v>316.49</c:v>
                </c:pt>
                <c:pt idx="337">
                  <c:v>316.86</c:v>
                </c:pt>
                <c:pt idx="338">
                  <c:v>317.23</c:v>
                </c:pt>
                <c:pt idx="339">
                  <c:v>317.60000000000002</c:v>
                </c:pt>
                <c:pt idx="340">
                  <c:v>317.97000000000003</c:v>
                </c:pt>
                <c:pt idx="341">
                  <c:v>318.33999999999997</c:v>
                </c:pt>
                <c:pt idx="342">
                  <c:v>318.72000000000003</c:v>
                </c:pt>
                <c:pt idx="343">
                  <c:v>319.08999999999997</c:v>
                </c:pt>
                <c:pt idx="344">
                  <c:v>319.45999999999998</c:v>
                </c:pt>
                <c:pt idx="345">
                  <c:v>319.83</c:v>
                </c:pt>
                <c:pt idx="346">
                  <c:v>320.2</c:v>
                </c:pt>
                <c:pt idx="347">
                  <c:v>320.57</c:v>
                </c:pt>
                <c:pt idx="348">
                  <c:v>320.94</c:v>
                </c:pt>
                <c:pt idx="349">
                  <c:v>321.31</c:v>
                </c:pt>
                <c:pt idx="350">
                  <c:v>321.68</c:v>
                </c:pt>
                <c:pt idx="351">
                  <c:v>322.05</c:v>
                </c:pt>
                <c:pt idx="352">
                  <c:v>322.42</c:v>
                </c:pt>
                <c:pt idx="353">
                  <c:v>322.79000000000002</c:v>
                </c:pt>
                <c:pt idx="354">
                  <c:v>323.16000000000003</c:v>
                </c:pt>
                <c:pt idx="355">
                  <c:v>323.52999999999997</c:v>
                </c:pt>
                <c:pt idx="356">
                  <c:v>323.89999999999998</c:v>
                </c:pt>
                <c:pt idx="357">
                  <c:v>324.27</c:v>
                </c:pt>
                <c:pt idx="358">
                  <c:v>324.64</c:v>
                </c:pt>
                <c:pt idx="359">
                  <c:v>325.01</c:v>
                </c:pt>
                <c:pt idx="360">
                  <c:v>325.38</c:v>
                </c:pt>
                <c:pt idx="361">
                  <c:v>325.75</c:v>
                </c:pt>
                <c:pt idx="362">
                  <c:v>326.12</c:v>
                </c:pt>
                <c:pt idx="363">
                  <c:v>326.49</c:v>
                </c:pt>
                <c:pt idx="364">
                  <c:v>326.86</c:v>
                </c:pt>
                <c:pt idx="365">
                  <c:v>327.23</c:v>
                </c:pt>
                <c:pt idx="366">
                  <c:v>327.60000000000002</c:v>
                </c:pt>
                <c:pt idx="367">
                  <c:v>327.97</c:v>
                </c:pt>
                <c:pt idx="368">
                  <c:v>328.34</c:v>
                </c:pt>
                <c:pt idx="369">
                  <c:v>328.71</c:v>
                </c:pt>
                <c:pt idx="370">
                  <c:v>329.08</c:v>
                </c:pt>
                <c:pt idx="371">
                  <c:v>329.45</c:v>
                </c:pt>
                <c:pt idx="372">
                  <c:v>329.82</c:v>
                </c:pt>
                <c:pt idx="373">
                  <c:v>330.19</c:v>
                </c:pt>
                <c:pt idx="374">
                  <c:v>330.56</c:v>
                </c:pt>
                <c:pt idx="375">
                  <c:v>330.93</c:v>
                </c:pt>
                <c:pt idx="376">
                  <c:v>331.3</c:v>
                </c:pt>
                <c:pt idx="377">
                  <c:v>331.67</c:v>
                </c:pt>
                <c:pt idx="378">
                  <c:v>332.04</c:v>
                </c:pt>
                <c:pt idx="379">
                  <c:v>332.41</c:v>
                </c:pt>
                <c:pt idx="380">
                  <c:v>332.77</c:v>
                </c:pt>
                <c:pt idx="381">
                  <c:v>333.14</c:v>
                </c:pt>
                <c:pt idx="382">
                  <c:v>333.51</c:v>
                </c:pt>
                <c:pt idx="383">
                  <c:v>333.88</c:v>
                </c:pt>
                <c:pt idx="384">
                  <c:v>334.25</c:v>
                </c:pt>
                <c:pt idx="385">
                  <c:v>334.62</c:v>
                </c:pt>
                <c:pt idx="386">
                  <c:v>334.99</c:v>
                </c:pt>
                <c:pt idx="387">
                  <c:v>335.36</c:v>
                </c:pt>
                <c:pt idx="388">
                  <c:v>335.73</c:v>
                </c:pt>
                <c:pt idx="389">
                  <c:v>336.1</c:v>
                </c:pt>
                <c:pt idx="390">
                  <c:v>336.46</c:v>
                </c:pt>
                <c:pt idx="391">
                  <c:v>336.83</c:v>
                </c:pt>
                <c:pt idx="392">
                  <c:v>337.2</c:v>
                </c:pt>
                <c:pt idx="393">
                  <c:v>337.57</c:v>
                </c:pt>
                <c:pt idx="394">
                  <c:v>337.94</c:v>
                </c:pt>
                <c:pt idx="395">
                  <c:v>338.31</c:v>
                </c:pt>
                <c:pt idx="396">
                  <c:v>338.68</c:v>
                </c:pt>
                <c:pt idx="397">
                  <c:v>339.04</c:v>
                </c:pt>
                <c:pt idx="398">
                  <c:v>339.41</c:v>
                </c:pt>
                <c:pt idx="399">
                  <c:v>339.78</c:v>
                </c:pt>
                <c:pt idx="400">
                  <c:v>340.15</c:v>
                </c:pt>
                <c:pt idx="401">
                  <c:v>340.52</c:v>
                </c:pt>
                <c:pt idx="402">
                  <c:v>340.89</c:v>
                </c:pt>
                <c:pt idx="403">
                  <c:v>341.25</c:v>
                </c:pt>
                <c:pt idx="404">
                  <c:v>341.62</c:v>
                </c:pt>
                <c:pt idx="405">
                  <c:v>341.99</c:v>
                </c:pt>
                <c:pt idx="406">
                  <c:v>342.36</c:v>
                </c:pt>
                <c:pt idx="407">
                  <c:v>342.73</c:v>
                </c:pt>
                <c:pt idx="408">
                  <c:v>343.1</c:v>
                </c:pt>
                <c:pt idx="409">
                  <c:v>343.46</c:v>
                </c:pt>
                <c:pt idx="410">
                  <c:v>343.83</c:v>
                </c:pt>
                <c:pt idx="411">
                  <c:v>344.2</c:v>
                </c:pt>
                <c:pt idx="412">
                  <c:v>344.57</c:v>
                </c:pt>
                <c:pt idx="413">
                  <c:v>344.94</c:v>
                </c:pt>
                <c:pt idx="414">
                  <c:v>345.3</c:v>
                </c:pt>
                <c:pt idx="415">
                  <c:v>345.67</c:v>
                </c:pt>
                <c:pt idx="416">
                  <c:v>346.04</c:v>
                </c:pt>
                <c:pt idx="417">
                  <c:v>346.41</c:v>
                </c:pt>
                <c:pt idx="418">
                  <c:v>346.77</c:v>
                </c:pt>
                <c:pt idx="419">
                  <c:v>347.14</c:v>
                </c:pt>
                <c:pt idx="420">
                  <c:v>347.51</c:v>
                </c:pt>
                <c:pt idx="421">
                  <c:v>347.88</c:v>
                </c:pt>
                <c:pt idx="422">
                  <c:v>348.24</c:v>
                </c:pt>
                <c:pt idx="423">
                  <c:v>348.61</c:v>
                </c:pt>
                <c:pt idx="424">
                  <c:v>348.98</c:v>
                </c:pt>
                <c:pt idx="425">
                  <c:v>349.35</c:v>
                </c:pt>
                <c:pt idx="426">
                  <c:v>349.71</c:v>
                </c:pt>
                <c:pt idx="427">
                  <c:v>350.08</c:v>
                </c:pt>
                <c:pt idx="428">
                  <c:v>350.45</c:v>
                </c:pt>
                <c:pt idx="429">
                  <c:v>350.82</c:v>
                </c:pt>
                <c:pt idx="430">
                  <c:v>351.18</c:v>
                </c:pt>
                <c:pt idx="431">
                  <c:v>351.55</c:v>
                </c:pt>
                <c:pt idx="432">
                  <c:v>351.92</c:v>
                </c:pt>
                <c:pt idx="433">
                  <c:v>352.28</c:v>
                </c:pt>
                <c:pt idx="434">
                  <c:v>352.65</c:v>
                </c:pt>
                <c:pt idx="435">
                  <c:v>353.02</c:v>
                </c:pt>
                <c:pt idx="436">
                  <c:v>353.38</c:v>
                </c:pt>
                <c:pt idx="437">
                  <c:v>353.75</c:v>
                </c:pt>
                <c:pt idx="438">
                  <c:v>354.12</c:v>
                </c:pt>
                <c:pt idx="439">
                  <c:v>354.48</c:v>
                </c:pt>
                <c:pt idx="440">
                  <c:v>354.85</c:v>
                </c:pt>
                <c:pt idx="441">
                  <c:v>355.22</c:v>
                </c:pt>
                <c:pt idx="442">
                  <c:v>355.58</c:v>
                </c:pt>
                <c:pt idx="443">
                  <c:v>355.95</c:v>
                </c:pt>
                <c:pt idx="444">
                  <c:v>356.32</c:v>
                </c:pt>
                <c:pt idx="445">
                  <c:v>356.68</c:v>
                </c:pt>
                <c:pt idx="446">
                  <c:v>357.05</c:v>
                </c:pt>
                <c:pt idx="447">
                  <c:v>357.42</c:v>
                </c:pt>
                <c:pt idx="448">
                  <c:v>357.78</c:v>
                </c:pt>
                <c:pt idx="449">
                  <c:v>358.15</c:v>
                </c:pt>
                <c:pt idx="450">
                  <c:v>358.52</c:v>
                </c:pt>
                <c:pt idx="451">
                  <c:v>358.88</c:v>
                </c:pt>
                <c:pt idx="452">
                  <c:v>359.25</c:v>
                </c:pt>
                <c:pt idx="453">
                  <c:v>359.61</c:v>
                </c:pt>
                <c:pt idx="454">
                  <c:v>359.98</c:v>
                </c:pt>
                <c:pt idx="455">
                  <c:v>360.35</c:v>
                </c:pt>
                <c:pt idx="456">
                  <c:v>360.71</c:v>
                </c:pt>
                <c:pt idx="457">
                  <c:v>361.08</c:v>
                </c:pt>
                <c:pt idx="458">
                  <c:v>361.45</c:v>
                </c:pt>
                <c:pt idx="459">
                  <c:v>361.81</c:v>
                </c:pt>
                <c:pt idx="460">
                  <c:v>362.18</c:v>
                </c:pt>
                <c:pt idx="461">
                  <c:v>362.54</c:v>
                </c:pt>
                <c:pt idx="462">
                  <c:v>362.91</c:v>
                </c:pt>
                <c:pt idx="463">
                  <c:v>363.27</c:v>
                </c:pt>
                <c:pt idx="464">
                  <c:v>363.64</c:v>
                </c:pt>
                <c:pt idx="465">
                  <c:v>364.01</c:v>
                </c:pt>
                <c:pt idx="466">
                  <c:v>364.37</c:v>
                </c:pt>
                <c:pt idx="467">
                  <c:v>364.74</c:v>
                </c:pt>
                <c:pt idx="468">
                  <c:v>365.1</c:v>
                </c:pt>
                <c:pt idx="469">
                  <c:v>365.47</c:v>
                </c:pt>
                <c:pt idx="470">
                  <c:v>365.83</c:v>
                </c:pt>
                <c:pt idx="471">
                  <c:v>366.2</c:v>
                </c:pt>
                <c:pt idx="472">
                  <c:v>366.56</c:v>
                </c:pt>
                <c:pt idx="473">
                  <c:v>366.93</c:v>
                </c:pt>
                <c:pt idx="474">
                  <c:v>367.3</c:v>
                </c:pt>
                <c:pt idx="475">
                  <c:v>367.66</c:v>
                </c:pt>
                <c:pt idx="476">
                  <c:v>368.03</c:v>
                </c:pt>
                <c:pt idx="477">
                  <c:v>368.39</c:v>
                </c:pt>
                <c:pt idx="478">
                  <c:v>368.76</c:v>
                </c:pt>
                <c:pt idx="479">
                  <c:v>369.12</c:v>
                </c:pt>
                <c:pt idx="480">
                  <c:v>369.49</c:v>
                </c:pt>
                <c:pt idx="481">
                  <c:v>369.85</c:v>
                </c:pt>
                <c:pt idx="482">
                  <c:v>370.22</c:v>
                </c:pt>
                <c:pt idx="483">
                  <c:v>370.58</c:v>
                </c:pt>
                <c:pt idx="484">
                  <c:v>370.95</c:v>
                </c:pt>
                <c:pt idx="485">
                  <c:v>371.31</c:v>
                </c:pt>
                <c:pt idx="486">
                  <c:v>371.68</c:v>
                </c:pt>
                <c:pt idx="487">
                  <c:v>372.04</c:v>
                </c:pt>
                <c:pt idx="488">
                  <c:v>372.4</c:v>
                </c:pt>
                <c:pt idx="489">
                  <c:v>372.77</c:v>
                </c:pt>
                <c:pt idx="490">
                  <c:v>373.13</c:v>
                </c:pt>
                <c:pt idx="491">
                  <c:v>373.5</c:v>
                </c:pt>
                <c:pt idx="492">
                  <c:v>373.86</c:v>
                </c:pt>
                <c:pt idx="493">
                  <c:v>374.23</c:v>
                </c:pt>
                <c:pt idx="494">
                  <c:v>374.59</c:v>
                </c:pt>
                <c:pt idx="495">
                  <c:v>374.96</c:v>
                </c:pt>
                <c:pt idx="496">
                  <c:v>375.32</c:v>
                </c:pt>
                <c:pt idx="497">
                  <c:v>375.69</c:v>
                </c:pt>
                <c:pt idx="498">
                  <c:v>376.05</c:v>
                </c:pt>
                <c:pt idx="499">
                  <c:v>376.41</c:v>
                </c:pt>
                <c:pt idx="500">
                  <c:v>376.78</c:v>
                </c:pt>
                <c:pt idx="501">
                  <c:v>377.14</c:v>
                </c:pt>
                <c:pt idx="502">
                  <c:v>377.51</c:v>
                </c:pt>
                <c:pt idx="503">
                  <c:v>377.87</c:v>
                </c:pt>
                <c:pt idx="504">
                  <c:v>378.23</c:v>
                </c:pt>
                <c:pt idx="505">
                  <c:v>378.6</c:v>
                </c:pt>
                <c:pt idx="506">
                  <c:v>378.96</c:v>
                </c:pt>
                <c:pt idx="507">
                  <c:v>379.33</c:v>
                </c:pt>
                <c:pt idx="508">
                  <c:v>379.69</c:v>
                </c:pt>
                <c:pt idx="509">
                  <c:v>380.05</c:v>
                </c:pt>
                <c:pt idx="510">
                  <c:v>380.42</c:v>
                </c:pt>
                <c:pt idx="511">
                  <c:v>380.78</c:v>
                </c:pt>
                <c:pt idx="512">
                  <c:v>381.15</c:v>
                </c:pt>
                <c:pt idx="513">
                  <c:v>381.51</c:v>
                </c:pt>
                <c:pt idx="514">
                  <c:v>381.87</c:v>
                </c:pt>
                <c:pt idx="515">
                  <c:v>382.24</c:v>
                </c:pt>
                <c:pt idx="516">
                  <c:v>382.6</c:v>
                </c:pt>
                <c:pt idx="517">
                  <c:v>382.96</c:v>
                </c:pt>
                <c:pt idx="518">
                  <c:v>383.33</c:v>
                </c:pt>
                <c:pt idx="519">
                  <c:v>383.69</c:v>
                </c:pt>
                <c:pt idx="520">
                  <c:v>384.05</c:v>
                </c:pt>
                <c:pt idx="521">
                  <c:v>384.42</c:v>
                </c:pt>
                <c:pt idx="522">
                  <c:v>384.78</c:v>
                </c:pt>
                <c:pt idx="523">
                  <c:v>385.14</c:v>
                </c:pt>
                <c:pt idx="524">
                  <c:v>385.51</c:v>
                </c:pt>
                <c:pt idx="525">
                  <c:v>385.87</c:v>
                </c:pt>
                <c:pt idx="526">
                  <c:v>386.23</c:v>
                </c:pt>
                <c:pt idx="527">
                  <c:v>386.6</c:v>
                </c:pt>
                <c:pt idx="528">
                  <c:v>386.96</c:v>
                </c:pt>
                <c:pt idx="529">
                  <c:v>387.32</c:v>
                </c:pt>
                <c:pt idx="530">
                  <c:v>387.68</c:v>
                </c:pt>
                <c:pt idx="531">
                  <c:v>388.05</c:v>
                </c:pt>
                <c:pt idx="532">
                  <c:v>388.41</c:v>
                </c:pt>
                <c:pt idx="533">
                  <c:v>388.77</c:v>
                </c:pt>
                <c:pt idx="534">
                  <c:v>389.14</c:v>
                </c:pt>
                <c:pt idx="535">
                  <c:v>389.5</c:v>
                </c:pt>
                <c:pt idx="536">
                  <c:v>389.86</c:v>
                </c:pt>
                <c:pt idx="537">
                  <c:v>390.22</c:v>
                </c:pt>
                <c:pt idx="538">
                  <c:v>390.59</c:v>
                </c:pt>
                <c:pt idx="539">
                  <c:v>390.95</c:v>
                </c:pt>
                <c:pt idx="540">
                  <c:v>391.31</c:v>
                </c:pt>
                <c:pt idx="541">
                  <c:v>391.67</c:v>
                </c:pt>
                <c:pt idx="542">
                  <c:v>392.04</c:v>
                </c:pt>
                <c:pt idx="543">
                  <c:v>392.4</c:v>
                </c:pt>
                <c:pt idx="544">
                  <c:v>392.76</c:v>
                </c:pt>
                <c:pt idx="545">
                  <c:v>393.12</c:v>
                </c:pt>
                <c:pt idx="546">
                  <c:v>393.49</c:v>
                </c:pt>
                <c:pt idx="547">
                  <c:v>393.85</c:v>
                </c:pt>
                <c:pt idx="548">
                  <c:v>394.21</c:v>
                </c:pt>
                <c:pt idx="549">
                  <c:v>394.57</c:v>
                </c:pt>
                <c:pt idx="550">
                  <c:v>394.93</c:v>
                </c:pt>
                <c:pt idx="551">
                  <c:v>395.3</c:v>
                </c:pt>
                <c:pt idx="552">
                  <c:v>395.66</c:v>
                </c:pt>
                <c:pt idx="553">
                  <c:v>396.02</c:v>
                </c:pt>
                <c:pt idx="554">
                  <c:v>396.38</c:v>
                </c:pt>
                <c:pt idx="555">
                  <c:v>396.74</c:v>
                </c:pt>
                <c:pt idx="556">
                  <c:v>397.11</c:v>
                </c:pt>
                <c:pt idx="557">
                  <c:v>397.47</c:v>
                </c:pt>
                <c:pt idx="558">
                  <c:v>397.83</c:v>
                </c:pt>
                <c:pt idx="559">
                  <c:v>398.19</c:v>
                </c:pt>
                <c:pt idx="560">
                  <c:v>398.55</c:v>
                </c:pt>
                <c:pt idx="561">
                  <c:v>398.91</c:v>
                </c:pt>
                <c:pt idx="562">
                  <c:v>399.28</c:v>
                </c:pt>
                <c:pt idx="563">
                  <c:v>399.64</c:v>
                </c:pt>
                <c:pt idx="564">
                  <c:v>400</c:v>
                </c:pt>
                <c:pt idx="565">
                  <c:v>400.36</c:v>
                </c:pt>
                <c:pt idx="566">
                  <c:v>400.72</c:v>
                </c:pt>
                <c:pt idx="567">
                  <c:v>401.08</c:v>
                </c:pt>
                <c:pt idx="568">
                  <c:v>401.44</c:v>
                </c:pt>
                <c:pt idx="569">
                  <c:v>401.81</c:v>
                </c:pt>
                <c:pt idx="570">
                  <c:v>402.17</c:v>
                </c:pt>
                <c:pt idx="571">
                  <c:v>402.53</c:v>
                </c:pt>
                <c:pt idx="572">
                  <c:v>402.89</c:v>
                </c:pt>
                <c:pt idx="573">
                  <c:v>403.25</c:v>
                </c:pt>
                <c:pt idx="574">
                  <c:v>403.61</c:v>
                </c:pt>
                <c:pt idx="575">
                  <c:v>403.97</c:v>
                </c:pt>
                <c:pt idx="576">
                  <c:v>404.33</c:v>
                </c:pt>
                <c:pt idx="577">
                  <c:v>404.69</c:v>
                </c:pt>
                <c:pt idx="578">
                  <c:v>405.06</c:v>
                </c:pt>
                <c:pt idx="579">
                  <c:v>405.42</c:v>
                </c:pt>
                <c:pt idx="580">
                  <c:v>405.78</c:v>
                </c:pt>
                <c:pt idx="581">
                  <c:v>406.14</c:v>
                </c:pt>
                <c:pt idx="582">
                  <c:v>406.5</c:v>
                </c:pt>
                <c:pt idx="583">
                  <c:v>406.86</c:v>
                </c:pt>
                <c:pt idx="584">
                  <c:v>407.22</c:v>
                </c:pt>
                <c:pt idx="585">
                  <c:v>407.58</c:v>
                </c:pt>
                <c:pt idx="586">
                  <c:v>407.94</c:v>
                </c:pt>
                <c:pt idx="587">
                  <c:v>408.3</c:v>
                </c:pt>
                <c:pt idx="588">
                  <c:v>408.66</c:v>
                </c:pt>
                <c:pt idx="589">
                  <c:v>409.02</c:v>
                </c:pt>
                <c:pt idx="590">
                  <c:v>409.38</c:v>
                </c:pt>
                <c:pt idx="591">
                  <c:v>409.74</c:v>
                </c:pt>
                <c:pt idx="592">
                  <c:v>410.1</c:v>
                </c:pt>
                <c:pt idx="593">
                  <c:v>410.46</c:v>
                </c:pt>
                <c:pt idx="594">
                  <c:v>410.82</c:v>
                </c:pt>
                <c:pt idx="595">
                  <c:v>411.18</c:v>
                </c:pt>
                <c:pt idx="596">
                  <c:v>411.54</c:v>
                </c:pt>
                <c:pt idx="597">
                  <c:v>411.9</c:v>
                </c:pt>
                <c:pt idx="598">
                  <c:v>412.26</c:v>
                </c:pt>
                <c:pt idx="599">
                  <c:v>412.62</c:v>
                </c:pt>
                <c:pt idx="600">
                  <c:v>412.98</c:v>
                </c:pt>
                <c:pt idx="601">
                  <c:v>413.34</c:v>
                </c:pt>
                <c:pt idx="602">
                  <c:v>413.7</c:v>
                </c:pt>
                <c:pt idx="603">
                  <c:v>414.06</c:v>
                </c:pt>
                <c:pt idx="604">
                  <c:v>414.42</c:v>
                </c:pt>
                <c:pt idx="605">
                  <c:v>414.78</c:v>
                </c:pt>
                <c:pt idx="606">
                  <c:v>415.14</c:v>
                </c:pt>
                <c:pt idx="607">
                  <c:v>415.5</c:v>
                </c:pt>
                <c:pt idx="608">
                  <c:v>415.86</c:v>
                </c:pt>
                <c:pt idx="609">
                  <c:v>416.22</c:v>
                </c:pt>
                <c:pt idx="610">
                  <c:v>416.58</c:v>
                </c:pt>
                <c:pt idx="611">
                  <c:v>416.94</c:v>
                </c:pt>
                <c:pt idx="612">
                  <c:v>417.3</c:v>
                </c:pt>
                <c:pt idx="613">
                  <c:v>417.66</c:v>
                </c:pt>
                <c:pt idx="614">
                  <c:v>418.02</c:v>
                </c:pt>
                <c:pt idx="615">
                  <c:v>418.38</c:v>
                </c:pt>
                <c:pt idx="616">
                  <c:v>418.74</c:v>
                </c:pt>
                <c:pt idx="617">
                  <c:v>419.1</c:v>
                </c:pt>
                <c:pt idx="618">
                  <c:v>419.46</c:v>
                </c:pt>
                <c:pt idx="619">
                  <c:v>419.81</c:v>
                </c:pt>
                <c:pt idx="620">
                  <c:v>420.17</c:v>
                </c:pt>
                <c:pt idx="621">
                  <c:v>420.53</c:v>
                </c:pt>
                <c:pt idx="622">
                  <c:v>420.89</c:v>
                </c:pt>
                <c:pt idx="623">
                  <c:v>421.25</c:v>
                </c:pt>
                <c:pt idx="624">
                  <c:v>421.61</c:v>
                </c:pt>
                <c:pt idx="625">
                  <c:v>421.97</c:v>
                </c:pt>
                <c:pt idx="626">
                  <c:v>422.33</c:v>
                </c:pt>
                <c:pt idx="627">
                  <c:v>422.69</c:v>
                </c:pt>
                <c:pt idx="628">
                  <c:v>423.05</c:v>
                </c:pt>
                <c:pt idx="629">
                  <c:v>423.4</c:v>
                </c:pt>
                <c:pt idx="630">
                  <c:v>423.76</c:v>
                </c:pt>
                <c:pt idx="631">
                  <c:v>424.12</c:v>
                </c:pt>
                <c:pt idx="632">
                  <c:v>424.48</c:v>
                </c:pt>
                <c:pt idx="633">
                  <c:v>424.84</c:v>
                </c:pt>
                <c:pt idx="634">
                  <c:v>425.2</c:v>
                </c:pt>
                <c:pt idx="635">
                  <c:v>425.55</c:v>
                </c:pt>
                <c:pt idx="636">
                  <c:v>425.91</c:v>
                </c:pt>
                <c:pt idx="637">
                  <c:v>426.27</c:v>
                </c:pt>
                <c:pt idx="638">
                  <c:v>426.63</c:v>
                </c:pt>
                <c:pt idx="639">
                  <c:v>426.99</c:v>
                </c:pt>
                <c:pt idx="640">
                  <c:v>427.35</c:v>
                </c:pt>
                <c:pt idx="641">
                  <c:v>427.7</c:v>
                </c:pt>
                <c:pt idx="642">
                  <c:v>428.06</c:v>
                </c:pt>
                <c:pt idx="643">
                  <c:v>428.42</c:v>
                </c:pt>
                <c:pt idx="644">
                  <c:v>428.78</c:v>
                </c:pt>
                <c:pt idx="645">
                  <c:v>429.14</c:v>
                </c:pt>
                <c:pt idx="646">
                  <c:v>429.49</c:v>
                </c:pt>
                <c:pt idx="647">
                  <c:v>429.85</c:v>
                </c:pt>
                <c:pt idx="648">
                  <c:v>430.21</c:v>
                </c:pt>
                <c:pt idx="649">
                  <c:v>430.57</c:v>
                </c:pt>
                <c:pt idx="650">
                  <c:v>430.93</c:v>
                </c:pt>
                <c:pt idx="651">
                  <c:v>431.28</c:v>
                </c:pt>
                <c:pt idx="652">
                  <c:v>431.64</c:v>
                </c:pt>
                <c:pt idx="653">
                  <c:v>432</c:v>
                </c:pt>
                <c:pt idx="654">
                  <c:v>432.36</c:v>
                </c:pt>
                <c:pt idx="655">
                  <c:v>432.71</c:v>
                </c:pt>
                <c:pt idx="656">
                  <c:v>433.07</c:v>
                </c:pt>
                <c:pt idx="657">
                  <c:v>433.43</c:v>
                </c:pt>
                <c:pt idx="658">
                  <c:v>433.79</c:v>
                </c:pt>
                <c:pt idx="659">
                  <c:v>434.14</c:v>
                </c:pt>
                <c:pt idx="660">
                  <c:v>434.5</c:v>
                </c:pt>
                <c:pt idx="661">
                  <c:v>434.86</c:v>
                </c:pt>
                <c:pt idx="662">
                  <c:v>435.22</c:v>
                </c:pt>
                <c:pt idx="663">
                  <c:v>435.57</c:v>
                </c:pt>
                <c:pt idx="664">
                  <c:v>435.93</c:v>
                </c:pt>
                <c:pt idx="665">
                  <c:v>436.29</c:v>
                </c:pt>
                <c:pt idx="666">
                  <c:v>436.64</c:v>
                </c:pt>
                <c:pt idx="667">
                  <c:v>437</c:v>
                </c:pt>
                <c:pt idx="668">
                  <c:v>437.36</c:v>
                </c:pt>
                <c:pt idx="669">
                  <c:v>437.72</c:v>
                </c:pt>
                <c:pt idx="670">
                  <c:v>438.07</c:v>
                </c:pt>
                <c:pt idx="671">
                  <c:v>438.43</c:v>
                </c:pt>
                <c:pt idx="672">
                  <c:v>438.79</c:v>
                </c:pt>
                <c:pt idx="673">
                  <c:v>439.14</c:v>
                </c:pt>
                <c:pt idx="674">
                  <c:v>439.5</c:v>
                </c:pt>
                <c:pt idx="675">
                  <c:v>439.86</c:v>
                </c:pt>
                <c:pt idx="676">
                  <c:v>440.21</c:v>
                </c:pt>
                <c:pt idx="677">
                  <c:v>440.57</c:v>
                </c:pt>
                <c:pt idx="678">
                  <c:v>440.93</c:v>
                </c:pt>
                <c:pt idx="679">
                  <c:v>441.28</c:v>
                </c:pt>
                <c:pt idx="680">
                  <c:v>441.64</c:v>
                </c:pt>
                <c:pt idx="681">
                  <c:v>442</c:v>
                </c:pt>
                <c:pt idx="682">
                  <c:v>442.35</c:v>
                </c:pt>
                <c:pt idx="683">
                  <c:v>442.71</c:v>
                </c:pt>
                <c:pt idx="684">
                  <c:v>443.06</c:v>
                </c:pt>
                <c:pt idx="685">
                  <c:v>443.42</c:v>
                </c:pt>
                <c:pt idx="686">
                  <c:v>443.78</c:v>
                </c:pt>
                <c:pt idx="687">
                  <c:v>444.13</c:v>
                </c:pt>
                <c:pt idx="688">
                  <c:v>444.49</c:v>
                </c:pt>
                <c:pt idx="689">
                  <c:v>444.85</c:v>
                </c:pt>
                <c:pt idx="690">
                  <c:v>445.2</c:v>
                </c:pt>
                <c:pt idx="691">
                  <c:v>445.56</c:v>
                </c:pt>
                <c:pt idx="692">
                  <c:v>445.91</c:v>
                </c:pt>
                <c:pt idx="693">
                  <c:v>446.27</c:v>
                </c:pt>
                <c:pt idx="694">
                  <c:v>446.63</c:v>
                </c:pt>
                <c:pt idx="695">
                  <c:v>446.98</c:v>
                </c:pt>
                <c:pt idx="696">
                  <c:v>447.34</c:v>
                </c:pt>
                <c:pt idx="697">
                  <c:v>447.69</c:v>
                </c:pt>
                <c:pt idx="698">
                  <c:v>448.05</c:v>
                </c:pt>
                <c:pt idx="699">
                  <c:v>448.4</c:v>
                </c:pt>
                <c:pt idx="700">
                  <c:v>448.76</c:v>
                </c:pt>
                <c:pt idx="701">
                  <c:v>449.12</c:v>
                </c:pt>
                <c:pt idx="702">
                  <c:v>449.47</c:v>
                </c:pt>
                <c:pt idx="703">
                  <c:v>449.83</c:v>
                </c:pt>
                <c:pt idx="704">
                  <c:v>450.18</c:v>
                </c:pt>
                <c:pt idx="705">
                  <c:v>450.54</c:v>
                </c:pt>
                <c:pt idx="706">
                  <c:v>450.89</c:v>
                </c:pt>
                <c:pt idx="707">
                  <c:v>451.25</c:v>
                </c:pt>
                <c:pt idx="708">
                  <c:v>451.6</c:v>
                </c:pt>
                <c:pt idx="709">
                  <c:v>451.96</c:v>
                </c:pt>
                <c:pt idx="710">
                  <c:v>452.31</c:v>
                </c:pt>
                <c:pt idx="711">
                  <c:v>452.67</c:v>
                </c:pt>
                <c:pt idx="712">
                  <c:v>453.02</c:v>
                </c:pt>
                <c:pt idx="713">
                  <c:v>453.38</c:v>
                </c:pt>
                <c:pt idx="714">
                  <c:v>453.73</c:v>
                </c:pt>
                <c:pt idx="715">
                  <c:v>454.09</c:v>
                </c:pt>
                <c:pt idx="716">
                  <c:v>454.44</c:v>
                </c:pt>
                <c:pt idx="717">
                  <c:v>454.8</c:v>
                </c:pt>
                <c:pt idx="718">
                  <c:v>455.15</c:v>
                </c:pt>
                <c:pt idx="719">
                  <c:v>455.51</c:v>
                </c:pt>
                <c:pt idx="720">
                  <c:v>455.86</c:v>
                </c:pt>
                <c:pt idx="721">
                  <c:v>456.22</c:v>
                </c:pt>
                <c:pt idx="722">
                  <c:v>456.57</c:v>
                </c:pt>
                <c:pt idx="723">
                  <c:v>456.93</c:v>
                </c:pt>
                <c:pt idx="724">
                  <c:v>457.28</c:v>
                </c:pt>
                <c:pt idx="725">
                  <c:v>457.64</c:v>
                </c:pt>
                <c:pt idx="726">
                  <c:v>457.99</c:v>
                </c:pt>
                <c:pt idx="727">
                  <c:v>458.34</c:v>
                </c:pt>
                <c:pt idx="728">
                  <c:v>458.7</c:v>
                </c:pt>
                <c:pt idx="729">
                  <c:v>459.05</c:v>
                </c:pt>
                <c:pt idx="730">
                  <c:v>459.41</c:v>
                </c:pt>
                <c:pt idx="731">
                  <c:v>459.76</c:v>
                </c:pt>
                <c:pt idx="732">
                  <c:v>460.12</c:v>
                </c:pt>
                <c:pt idx="733">
                  <c:v>460.47</c:v>
                </c:pt>
                <c:pt idx="734">
                  <c:v>460.82</c:v>
                </c:pt>
                <c:pt idx="735">
                  <c:v>461.18</c:v>
                </c:pt>
                <c:pt idx="736">
                  <c:v>461.53</c:v>
                </c:pt>
                <c:pt idx="737">
                  <c:v>461.89</c:v>
                </c:pt>
                <c:pt idx="738">
                  <c:v>462.24</c:v>
                </c:pt>
                <c:pt idx="739">
                  <c:v>462.59</c:v>
                </c:pt>
                <c:pt idx="740">
                  <c:v>462.95</c:v>
                </c:pt>
                <c:pt idx="741">
                  <c:v>463.3</c:v>
                </c:pt>
                <c:pt idx="742">
                  <c:v>463.65</c:v>
                </c:pt>
                <c:pt idx="743">
                  <c:v>464.01</c:v>
                </c:pt>
                <c:pt idx="744">
                  <c:v>464.36</c:v>
                </c:pt>
                <c:pt idx="745">
                  <c:v>464.72</c:v>
                </c:pt>
                <c:pt idx="746">
                  <c:v>465.07</c:v>
                </c:pt>
                <c:pt idx="747">
                  <c:v>465.42</c:v>
                </c:pt>
                <c:pt idx="748">
                  <c:v>465.78</c:v>
                </c:pt>
                <c:pt idx="749">
                  <c:v>466.13</c:v>
                </c:pt>
                <c:pt idx="750">
                  <c:v>466.48</c:v>
                </c:pt>
                <c:pt idx="751">
                  <c:v>466.84</c:v>
                </c:pt>
                <c:pt idx="752">
                  <c:v>467.19</c:v>
                </c:pt>
                <c:pt idx="753">
                  <c:v>467.54</c:v>
                </c:pt>
                <c:pt idx="754">
                  <c:v>467.9</c:v>
                </c:pt>
                <c:pt idx="755">
                  <c:v>468.25</c:v>
                </c:pt>
                <c:pt idx="756">
                  <c:v>468.6</c:v>
                </c:pt>
                <c:pt idx="757">
                  <c:v>468.96</c:v>
                </c:pt>
                <c:pt idx="758">
                  <c:v>469.31</c:v>
                </c:pt>
                <c:pt idx="759">
                  <c:v>469.66</c:v>
                </c:pt>
                <c:pt idx="760">
                  <c:v>470.01</c:v>
                </c:pt>
                <c:pt idx="761">
                  <c:v>470.37</c:v>
                </c:pt>
                <c:pt idx="762">
                  <c:v>470.72</c:v>
                </c:pt>
                <c:pt idx="763">
                  <c:v>471.07</c:v>
                </c:pt>
                <c:pt idx="764">
                  <c:v>471.43</c:v>
                </c:pt>
                <c:pt idx="765">
                  <c:v>471.78</c:v>
                </c:pt>
                <c:pt idx="766">
                  <c:v>472.13</c:v>
                </c:pt>
                <c:pt idx="767">
                  <c:v>472.48</c:v>
                </c:pt>
                <c:pt idx="768">
                  <c:v>472.84</c:v>
                </c:pt>
                <c:pt idx="769">
                  <c:v>473.19</c:v>
                </c:pt>
                <c:pt idx="770">
                  <c:v>473.54</c:v>
                </c:pt>
                <c:pt idx="771">
                  <c:v>473.89</c:v>
                </c:pt>
                <c:pt idx="772">
                  <c:v>474.25</c:v>
                </c:pt>
                <c:pt idx="773">
                  <c:v>474.6</c:v>
                </c:pt>
                <c:pt idx="774">
                  <c:v>474.95</c:v>
                </c:pt>
                <c:pt idx="775">
                  <c:v>475.3</c:v>
                </c:pt>
                <c:pt idx="776">
                  <c:v>475.66</c:v>
                </c:pt>
                <c:pt idx="777">
                  <c:v>476.01</c:v>
                </c:pt>
                <c:pt idx="778">
                  <c:v>476.36</c:v>
                </c:pt>
                <c:pt idx="779">
                  <c:v>476.71</c:v>
                </c:pt>
                <c:pt idx="780">
                  <c:v>477.06</c:v>
                </c:pt>
                <c:pt idx="781">
                  <c:v>477.42</c:v>
                </c:pt>
                <c:pt idx="782">
                  <c:v>477.77</c:v>
                </c:pt>
                <c:pt idx="783">
                  <c:v>478.12</c:v>
                </c:pt>
                <c:pt idx="784">
                  <c:v>478.47</c:v>
                </c:pt>
                <c:pt idx="785">
                  <c:v>478.82</c:v>
                </c:pt>
                <c:pt idx="786">
                  <c:v>479.18</c:v>
                </c:pt>
                <c:pt idx="787">
                  <c:v>479.53</c:v>
                </c:pt>
                <c:pt idx="788">
                  <c:v>479.88</c:v>
                </c:pt>
                <c:pt idx="789">
                  <c:v>480.23</c:v>
                </c:pt>
                <c:pt idx="790">
                  <c:v>480.58</c:v>
                </c:pt>
                <c:pt idx="791">
                  <c:v>480.93</c:v>
                </c:pt>
                <c:pt idx="792">
                  <c:v>481.29</c:v>
                </c:pt>
                <c:pt idx="793">
                  <c:v>481.64</c:v>
                </c:pt>
                <c:pt idx="794">
                  <c:v>481.99</c:v>
                </c:pt>
                <c:pt idx="795">
                  <c:v>482.34</c:v>
                </c:pt>
                <c:pt idx="796">
                  <c:v>482.69</c:v>
                </c:pt>
                <c:pt idx="797">
                  <c:v>483.04</c:v>
                </c:pt>
                <c:pt idx="798">
                  <c:v>483.39</c:v>
                </c:pt>
                <c:pt idx="799">
                  <c:v>483.74</c:v>
                </c:pt>
                <c:pt idx="800">
                  <c:v>484.1</c:v>
                </c:pt>
                <c:pt idx="801">
                  <c:v>484.45</c:v>
                </c:pt>
                <c:pt idx="802">
                  <c:v>484.8</c:v>
                </c:pt>
                <c:pt idx="803">
                  <c:v>485.15</c:v>
                </c:pt>
                <c:pt idx="804">
                  <c:v>485.5</c:v>
                </c:pt>
                <c:pt idx="805">
                  <c:v>485.85</c:v>
                </c:pt>
                <c:pt idx="806">
                  <c:v>486.2</c:v>
                </c:pt>
                <c:pt idx="807">
                  <c:v>486.55</c:v>
                </c:pt>
                <c:pt idx="808">
                  <c:v>486.9</c:v>
                </c:pt>
                <c:pt idx="809">
                  <c:v>487.25</c:v>
                </c:pt>
                <c:pt idx="810">
                  <c:v>487.6</c:v>
                </c:pt>
                <c:pt idx="811">
                  <c:v>487.96</c:v>
                </c:pt>
                <c:pt idx="812">
                  <c:v>488.31</c:v>
                </c:pt>
                <c:pt idx="813">
                  <c:v>488.66</c:v>
                </c:pt>
                <c:pt idx="814">
                  <c:v>489.01</c:v>
                </c:pt>
                <c:pt idx="815">
                  <c:v>489.36</c:v>
                </c:pt>
                <c:pt idx="816">
                  <c:v>489.71</c:v>
                </c:pt>
                <c:pt idx="817">
                  <c:v>490.06</c:v>
                </c:pt>
                <c:pt idx="818">
                  <c:v>490.41</c:v>
                </c:pt>
                <c:pt idx="819">
                  <c:v>490.76</c:v>
                </c:pt>
                <c:pt idx="820">
                  <c:v>491.11</c:v>
                </c:pt>
                <c:pt idx="821">
                  <c:v>491.46</c:v>
                </c:pt>
                <c:pt idx="822">
                  <c:v>491.81</c:v>
                </c:pt>
                <c:pt idx="823">
                  <c:v>492.16</c:v>
                </c:pt>
                <c:pt idx="824">
                  <c:v>492.51</c:v>
                </c:pt>
                <c:pt idx="825">
                  <c:v>492.86</c:v>
                </c:pt>
                <c:pt idx="826">
                  <c:v>493.21</c:v>
                </c:pt>
                <c:pt idx="827">
                  <c:v>493.56</c:v>
                </c:pt>
                <c:pt idx="828">
                  <c:v>493.91</c:v>
                </c:pt>
                <c:pt idx="829">
                  <c:v>494.26</c:v>
                </c:pt>
                <c:pt idx="830">
                  <c:v>494.61</c:v>
                </c:pt>
                <c:pt idx="831">
                  <c:v>494.96</c:v>
                </c:pt>
                <c:pt idx="832">
                  <c:v>495.31</c:v>
                </c:pt>
                <c:pt idx="833">
                  <c:v>495.66</c:v>
                </c:pt>
                <c:pt idx="834">
                  <c:v>496.01</c:v>
                </c:pt>
                <c:pt idx="835">
                  <c:v>496.36</c:v>
                </c:pt>
                <c:pt idx="836">
                  <c:v>496.71</c:v>
                </c:pt>
                <c:pt idx="837">
                  <c:v>497.06</c:v>
                </c:pt>
                <c:pt idx="838">
                  <c:v>497.41</c:v>
                </c:pt>
                <c:pt idx="839">
                  <c:v>497.76</c:v>
                </c:pt>
                <c:pt idx="840">
                  <c:v>498.11</c:v>
                </c:pt>
                <c:pt idx="841">
                  <c:v>498.45</c:v>
                </c:pt>
                <c:pt idx="842">
                  <c:v>498.8</c:v>
                </c:pt>
                <c:pt idx="843">
                  <c:v>499.15</c:v>
                </c:pt>
                <c:pt idx="844">
                  <c:v>499.5</c:v>
                </c:pt>
                <c:pt idx="845">
                  <c:v>499.85</c:v>
                </c:pt>
                <c:pt idx="846">
                  <c:v>500.2</c:v>
                </c:pt>
                <c:pt idx="847">
                  <c:v>500.55</c:v>
                </c:pt>
                <c:pt idx="848">
                  <c:v>500.9</c:v>
                </c:pt>
                <c:pt idx="849">
                  <c:v>501.25</c:v>
                </c:pt>
                <c:pt idx="850">
                  <c:v>501.6</c:v>
                </c:pt>
                <c:pt idx="851">
                  <c:v>501.95</c:v>
                </c:pt>
                <c:pt idx="852">
                  <c:v>502.29</c:v>
                </c:pt>
                <c:pt idx="853">
                  <c:v>502.64</c:v>
                </c:pt>
                <c:pt idx="854">
                  <c:v>502.99</c:v>
                </c:pt>
                <c:pt idx="855">
                  <c:v>503.34</c:v>
                </c:pt>
                <c:pt idx="856">
                  <c:v>503.69</c:v>
                </c:pt>
                <c:pt idx="857">
                  <c:v>504.04</c:v>
                </c:pt>
                <c:pt idx="858">
                  <c:v>504.39</c:v>
                </c:pt>
                <c:pt idx="859">
                  <c:v>504.73</c:v>
                </c:pt>
                <c:pt idx="860">
                  <c:v>505.08</c:v>
                </c:pt>
                <c:pt idx="861">
                  <c:v>505.43</c:v>
                </c:pt>
                <c:pt idx="862">
                  <c:v>505.78</c:v>
                </c:pt>
                <c:pt idx="863">
                  <c:v>506.13</c:v>
                </c:pt>
                <c:pt idx="864">
                  <c:v>506.48</c:v>
                </c:pt>
                <c:pt idx="865">
                  <c:v>506.82</c:v>
                </c:pt>
                <c:pt idx="866">
                  <c:v>507.17</c:v>
                </c:pt>
                <c:pt idx="867">
                  <c:v>507.52</c:v>
                </c:pt>
                <c:pt idx="868">
                  <c:v>507.87</c:v>
                </c:pt>
                <c:pt idx="869">
                  <c:v>508.22</c:v>
                </c:pt>
                <c:pt idx="870">
                  <c:v>508.56</c:v>
                </c:pt>
                <c:pt idx="871">
                  <c:v>508.91</c:v>
                </c:pt>
                <c:pt idx="872">
                  <c:v>509.26</c:v>
                </c:pt>
                <c:pt idx="873">
                  <c:v>509.61</c:v>
                </c:pt>
                <c:pt idx="874">
                  <c:v>509.96</c:v>
                </c:pt>
                <c:pt idx="875">
                  <c:v>510.3</c:v>
                </c:pt>
                <c:pt idx="876">
                  <c:v>510.65</c:v>
                </c:pt>
                <c:pt idx="877">
                  <c:v>511</c:v>
                </c:pt>
                <c:pt idx="878">
                  <c:v>511.35</c:v>
                </c:pt>
                <c:pt idx="879">
                  <c:v>511.69</c:v>
                </c:pt>
                <c:pt idx="880">
                  <c:v>512.04</c:v>
                </c:pt>
                <c:pt idx="881">
                  <c:v>512.39</c:v>
                </c:pt>
                <c:pt idx="882">
                  <c:v>512.74</c:v>
                </c:pt>
                <c:pt idx="883">
                  <c:v>513.08000000000004</c:v>
                </c:pt>
                <c:pt idx="884">
                  <c:v>513.42999999999995</c:v>
                </c:pt>
                <c:pt idx="885">
                  <c:v>513.78</c:v>
                </c:pt>
                <c:pt idx="886">
                  <c:v>514.13</c:v>
                </c:pt>
                <c:pt idx="887">
                  <c:v>514.47</c:v>
                </c:pt>
                <c:pt idx="888">
                  <c:v>514.82000000000005</c:v>
                </c:pt>
                <c:pt idx="889">
                  <c:v>515.16999999999996</c:v>
                </c:pt>
                <c:pt idx="890">
                  <c:v>515.52</c:v>
                </c:pt>
                <c:pt idx="891">
                  <c:v>515.86</c:v>
                </c:pt>
                <c:pt idx="892">
                  <c:v>516.21</c:v>
                </c:pt>
                <c:pt idx="893">
                  <c:v>516.55999999999995</c:v>
                </c:pt>
                <c:pt idx="894">
                  <c:v>516.9</c:v>
                </c:pt>
                <c:pt idx="895">
                  <c:v>517.25</c:v>
                </c:pt>
                <c:pt idx="896">
                  <c:v>517.6</c:v>
                </c:pt>
                <c:pt idx="897">
                  <c:v>517.94000000000005</c:v>
                </c:pt>
                <c:pt idx="898">
                  <c:v>518.29</c:v>
                </c:pt>
                <c:pt idx="899">
                  <c:v>518.64</c:v>
                </c:pt>
                <c:pt idx="900">
                  <c:v>518.98</c:v>
                </c:pt>
                <c:pt idx="901">
                  <c:v>519.33000000000004</c:v>
                </c:pt>
                <c:pt idx="902">
                  <c:v>519.67999999999995</c:v>
                </c:pt>
                <c:pt idx="903">
                  <c:v>520.02</c:v>
                </c:pt>
                <c:pt idx="904">
                  <c:v>520.37</c:v>
                </c:pt>
                <c:pt idx="905">
                  <c:v>520.72</c:v>
                </c:pt>
                <c:pt idx="906">
                  <c:v>521.05999999999995</c:v>
                </c:pt>
                <c:pt idx="907">
                  <c:v>521.41</c:v>
                </c:pt>
                <c:pt idx="908">
                  <c:v>521.76</c:v>
                </c:pt>
                <c:pt idx="909">
                  <c:v>522.1</c:v>
                </c:pt>
                <c:pt idx="910">
                  <c:v>522.45000000000005</c:v>
                </c:pt>
                <c:pt idx="911">
                  <c:v>522.79</c:v>
                </c:pt>
                <c:pt idx="912">
                  <c:v>523.14</c:v>
                </c:pt>
                <c:pt idx="913">
                  <c:v>523.49</c:v>
                </c:pt>
                <c:pt idx="914">
                  <c:v>523.83000000000004</c:v>
                </c:pt>
                <c:pt idx="915">
                  <c:v>524.17999999999995</c:v>
                </c:pt>
                <c:pt idx="916">
                  <c:v>524.52</c:v>
                </c:pt>
                <c:pt idx="917">
                  <c:v>524.87</c:v>
                </c:pt>
                <c:pt idx="918">
                  <c:v>525.22</c:v>
                </c:pt>
                <c:pt idx="919">
                  <c:v>525.55999999999995</c:v>
                </c:pt>
                <c:pt idx="920">
                  <c:v>525.91</c:v>
                </c:pt>
                <c:pt idx="921">
                  <c:v>526.25</c:v>
                </c:pt>
                <c:pt idx="922">
                  <c:v>526.6</c:v>
                </c:pt>
                <c:pt idx="923">
                  <c:v>526.94000000000005</c:v>
                </c:pt>
                <c:pt idx="924">
                  <c:v>527.29</c:v>
                </c:pt>
                <c:pt idx="925">
                  <c:v>527.63</c:v>
                </c:pt>
                <c:pt idx="926">
                  <c:v>527.98</c:v>
                </c:pt>
                <c:pt idx="927">
                  <c:v>528.33000000000004</c:v>
                </c:pt>
                <c:pt idx="928">
                  <c:v>528.66999999999996</c:v>
                </c:pt>
                <c:pt idx="929">
                  <c:v>529.02</c:v>
                </c:pt>
                <c:pt idx="930">
                  <c:v>529.36</c:v>
                </c:pt>
                <c:pt idx="931">
                  <c:v>529.71</c:v>
                </c:pt>
                <c:pt idx="932">
                  <c:v>530.04999999999995</c:v>
                </c:pt>
                <c:pt idx="933">
                  <c:v>530.4</c:v>
                </c:pt>
                <c:pt idx="934">
                  <c:v>530.74</c:v>
                </c:pt>
                <c:pt idx="935">
                  <c:v>531.09</c:v>
                </c:pt>
                <c:pt idx="936">
                  <c:v>531.42999999999995</c:v>
                </c:pt>
                <c:pt idx="937">
                  <c:v>531.78</c:v>
                </c:pt>
                <c:pt idx="938">
                  <c:v>532.12</c:v>
                </c:pt>
                <c:pt idx="939">
                  <c:v>532.47</c:v>
                </c:pt>
                <c:pt idx="940">
                  <c:v>532.80999999999995</c:v>
                </c:pt>
                <c:pt idx="941">
                  <c:v>533.16</c:v>
                </c:pt>
                <c:pt idx="942">
                  <c:v>533.5</c:v>
                </c:pt>
                <c:pt idx="943">
                  <c:v>533.85</c:v>
                </c:pt>
                <c:pt idx="944">
                  <c:v>534.19000000000005</c:v>
                </c:pt>
                <c:pt idx="945">
                  <c:v>534.54</c:v>
                </c:pt>
                <c:pt idx="946">
                  <c:v>534.88</c:v>
                </c:pt>
                <c:pt idx="947">
                  <c:v>535.22</c:v>
                </c:pt>
                <c:pt idx="948">
                  <c:v>535.57000000000005</c:v>
                </c:pt>
                <c:pt idx="949">
                  <c:v>535.91</c:v>
                </c:pt>
                <c:pt idx="950">
                  <c:v>536.26</c:v>
                </c:pt>
                <c:pt idx="951">
                  <c:v>536.6</c:v>
                </c:pt>
                <c:pt idx="952">
                  <c:v>536.95000000000005</c:v>
                </c:pt>
                <c:pt idx="953">
                  <c:v>537.29</c:v>
                </c:pt>
                <c:pt idx="954">
                  <c:v>537.63</c:v>
                </c:pt>
                <c:pt idx="955">
                  <c:v>537.98</c:v>
                </c:pt>
                <c:pt idx="956">
                  <c:v>538.32000000000005</c:v>
                </c:pt>
                <c:pt idx="957">
                  <c:v>538.66999999999996</c:v>
                </c:pt>
                <c:pt idx="958">
                  <c:v>539.01</c:v>
                </c:pt>
                <c:pt idx="959">
                  <c:v>539.35</c:v>
                </c:pt>
                <c:pt idx="960">
                  <c:v>539.70000000000005</c:v>
                </c:pt>
                <c:pt idx="961">
                  <c:v>540.04</c:v>
                </c:pt>
                <c:pt idx="962">
                  <c:v>540.39</c:v>
                </c:pt>
                <c:pt idx="963">
                  <c:v>540.73</c:v>
                </c:pt>
                <c:pt idx="964">
                  <c:v>541.07000000000005</c:v>
                </c:pt>
                <c:pt idx="965">
                  <c:v>541.41999999999996</c:v>
                </c:pt>
                <c:pt idx="966">
                  <c:v>541.76</c:v>
                </c:pt>
                <c:pt idx="967">
                  <c:v>542.1</c:v>
                </c:pt>
                <c:pt idx="968">
                  <c:v>542.45000000000005</c:v>
                </c:pt>
                <c:pt idx="969">
                  <c:v>542.79</c:v>
                </c:pt>
                <c:pt idx="970">
                  <c:v>543.13</c:v>
                </c:pt>
                <c:pt idx="971">
                  <c:v>543.48</c:v>
                </c:pt>
                <c:pt idx="972">
                  <c:v>543.82000000000005</c:v>
                </c:pt>
                <c:pt idx="973">
                  <c:v>544.16</c:v>
                </c:pt>
                <c:pt idx="974">
                  <c:v>544.51</c:v>
                </c:pt>
                <c:pt idx="975">
                  <c:v>544.85</c:v>
                </c:pt>
                <c:pt idx="976">
                  <c:v>545.19000000000005</c:v>
                </c:pt>
                <c:pt idx="977">
                  <c:v>545.54</c:v>
                </c:pt>
                <c:pt idx="978">
                  <c:v>545.88</c:v>
                </c:pt>
                <c:pt idx="979">
                  <c:v>546.22</c:v>
                </c:pt>
                <c:pt idx="980">
                  <c:v>546.57000000000005</c:v>
                </c:pt>
                <c:pt idx="981">
                  <c:v>546.91</c:v>
                </c:pt>
                <c:pt idx="982">
                  <c:v>547.25</c:v>
                </c:pt>
                <c:pt idx="983">
                  <c:v>547.59</c:v>
                </c:pt>
                <c:pt idx="984">
                  <c:v>547.94000000000005</c:v>
                </c:pt>
                <c:pt idx="985">
                  <c:v>548.28</c:v>
                </c:pt>
                <c:pt idx="986">
                  <c:v>548.62</c:v>
                </c:pt>
                <c:pt idx="987">
                  <c:v>548.97</c:v>
                </c:pt>
                <c:pt idx="988">
                  <c:v>549.30999999999995</c:v>
                </c:pt>
                <c:pt idx="989">
                  <c:v>549.65</c:v>
                </c:pt>
                <c:pt idx="990">
                  <c:v>549.99</c:v>
                </c:pt>
                <c:pt idx="991">
                  <c:v>550.34</c:v>
                </c:pt>
                <c:pt idx="992">
                  <c:v>550.67999999999995</c:v>
                </c:pt>
                <c:pt idx="993">
                  <c:v>551.02</c:v>
                </c:pt>
                <c:pt idx="994">
                  <c:v>551.36</c:v>
                </c:pt>
                <c:pt idx="995">
                  <c:v>551.70000000000005</c:v>
                </c:pt>
                <c:pt idx="996">
                  <c:v>552.04999999999995</c:v>
                </c:pt>
                <c:pt idx="997">
                  <c:v>552.39</c:v>
                </c:pt>
                <c:pt idx="998">
                  <c:v>552.73</c:v>
                </c:pt>
                <c:pt idx="999">
                  <c:v>553.07000000000005</c:v>
                </c:pt>
                <c:pt idx="1000">
                  <c:v>553.41999999999996</c:v>
                </c:pt>
                <c:pt idx="1001">
                  <c:v>553.76</c:v>
                </c:pt>
                <c:pt idx="1002">
                  <c:v>554.1</c:v>
                </c:pt>
                <c:pt idx="1003">
                  <c:v>554.44000000000005</c:v>
                </c:pt>
                <c:pt idx="1004">
                  <c:v>554.78</c:v>
                </c:pt>
                <c:pt idx="1005">
                  <c:v>555.12</c:v>
                </c:pt>
                <c:pt idx="1006">
                  <c:v>555.47</c:v>
                </c:pt>
                <c:pt idx="1007">
                  <c:v>555.80999999999995</c:v>
                </c:pt>
                <c:pt idx="1008">
                  <c:v>556.15</c:v>
                </c:pt>
                <c:pt idx="1009">
                  <c:v>556.49</c:v>
                </c:pt>
                <c:pt idx="1010">
                  <c:v>556.83000000000004</c:v>
                </c:pt>
                <c:pt idx="1011">
                  <c:v>557.16999999999996</c:v>
                </c:pt>
                <c:pt idx="1012">
                  <c:v>557.52</c:v>
                </c:pt>
                <c:pt idx="1013">
                  <c:v>557.86</c:v>
                </c:pt>
                <c:pt idx="1014">
                  <c:v>558.20000000000005</c:v>
                </c:pt>
                <c:pt idx="1015">
                  <c:v>558.54</c:v>
                </c:pt>
                <c:pt idx="1016">
                  <c:v>558.88</c:v>
                </c:pt>
                <c:pt idx="1017">
                  <c:v>559.22</c:v>
                </c:pt>
                <c:pt idx="1018">
                  <c:v>559.55999999999995</c:v>
                </c:pt>
                <c:pt idx="1019">
                  <c:v>559.91</c:v>
                </c:pt>
                <c:pt idx="1020">
                  <c:v>560.25</c:v>
                </c:pt>
                <c:pt idx="1021">
                  <c:v>560.59</c:v>
                </c:pt>
                <c:pt idx="1022">
                  <c:v>560.92999999999995</c:v>
                </c:pt>
                <c:pt idx="1023">
                  <c:v>561.27</c:v>
                </c:pt>
                <c:pt idx="1024">
                  <c:v>561.61</c:v>
                </c:pt>
                <c:pt idx="1025">
                  <c:v>561.95000000000005</c:v>
                </c:pt>
                <c:pt idx="1026">
                  <c:v>562.29</c:v>
                </c:pt>
                <c:pt idx="1027">
                  <c:v>562.63</c:v>
                </c:pt>
                <c:pt idx="1028">
                  <c:v>562.97</c:v>
                </c:pt>
                <c:pt idx="1029">
                  <c:v>563.30999999999995</c:v>
                </c:pt>
                <c:pt idx="1030">
                  <c:v>563.65</c:v>
                </c:pt>
                <c:pt idx="1031">
                  <c:v>564</c:v>
                </c:pt>
                <c:pt idx="1032">
                  <c:v>564.34</c:v>
                </c:pt>
                <c:pt idx="1033">
                  <c:v>564.67999999999995</c:v>
                </c:pt>
                <c:pt idx="1034">
                  <c:v>565.02</c:v>
                </c:pt>
                <c:pt idx="1035">
                  <c:v>565.36</c:v>
                </c:pt>
                <c:pt idx="1036">
                  <c:v>565.70000000000005</c:v>
                </c:pt>
                <c:pt idx="1037">
                  <c:v>566.04</c:v>
                </c:pt>
                <c:pt idx="1038">
                  <c:v>566.38</c:v>
                </c:pt>
                <c:pt idx="1039">
                  <c:v>566.72</c:v>
                </c:pt>
                <c:pt idx="1040">
                  <c:v>567.05999999999995</c:v>
                </c:pt>
                <c:pt idx="1041">
                  <c:v>567.4</c:v>
                </c:pt>
                <c:pt idx="1042">
                  <c:v>567.74</c:v>
                </c:pt>
                <c:pt idx="1043">
                  <c:v>568.08000000000004</c:v>
                </c:pt>
                <c:pt idx="1044">
                  <c:v>568.41999999999996</c:v>
                </c:pt>
                <c:pt idx="1045">
                  <c:v>568.76</c:v>
                </c:pt>
                <c:pt idx="1046">
                  <c:v>569.1</c:v>
                </c:pt>
                <c:pt idx="1047">
                  <c:v>569.44000000000005</c:v>
                </c:pt>
                <c:pt idx="1048">
                  <c:v>569.78</c:v>
                </c:pt>
                <c:pt idx="1049">
                  <c:v>570.12</c:v>
                </c:pt>
                <c:pt idx="1050">
                  <c:v>570.46</c:v>
                </c:pt>
                <c:pt idx="1051">
                  <c:v>570.79999999999995</c:v>
                </c:pt>
                <c:pt idx="1052">
                  <c:v>571.14</c:v>
                </c:pt>
                <c:pt idx="1053">
                  <c:v>571.48</c:v>
                </c:pt>
                <c:pt idx="1054">
                  <c:v>571.82000000000005</c:v>
                </c:pt>
                <c:pt idx="1055">
                  <c:v>572.15</c:v>
                </c:pt>
                <c:pt idx="1056">
                  <c:v>572.49</c:v>
                </c:pt>
                <c:pt idx="1057">
                  <c:v>572.83000000000004</c:v>
                </c:pt>
                <c:pt idx="1058">
                  <c:v>573.16999999999996</c:v>
                </c:pt>
                <c:pt idx="1059">
                  <c:v>573.51</c:v>
                </c:pt>
                <c:pt idx="1060">
                  <c:v>573.85</c:v>
                </c:pt>
                <c:pt idx="1061">
                  <c:v>574.19000000000005</c:v>
                </c:pt>
                <c:pt idx="1062">
                  <c:v>574.53</c:v>
                </c:pt>
                <c:pt idx="1063">
                  <c:v>574.87</c:v>
                </c:pt>
                <c:pt idx="1064">
                  <c:v>575.21</c:v>
                </c:pt>
                <c:pt idx="1065">
                  <c:v>575.54999999999995</c:v>
                </c:pt>
                <c:pt idx="1066">
                  <c:v>575.89</c:v>
                </c:pt>
                <c:pt idx="1067">
                  <c:v>576.22</c:v>
                </c:pt>
                <c:pt idx="1068">
                  <c:v>576.55999999999995</c:v>
                </c:pt>
                <c:pt idx="1069">
                  <c:v>576.9</c:v>
                </c:pt>
                <c:pt idx="1070">
                  <c:v>577.24</c:v>
                </c:pt>
                <c:pt idx="1071">
                  <c:v>577.58000000000004</c:v>
                </c:pt>
                <c:pt idx="1072">
                  <c:v>577.91999999999996</c:v>
                </c:pt>
                <c:pt idx="1073">
                  <c:v>578.26</c:v>
                </c:pt>
                <c:pt idx="1074">
                  <c:v>578.6</c:v>
                </c:pt>
                <c:pt idx="1075">
                  <c:v>578.92999999999995</c:v>
                </c:pt>
                <c:pt idx="1076">
                  <c:v>579.27</c:v>
                </c:pt>
                <c:pt idx="1077">
                  <c:v>579.61</c:v>
                </c:pt>
                <c:pt idx="1078">
                  <c:v>579.95000000000005</c:v>
                </c:pt>
                <c:pt idx="1079">
                  <c:v>580.29</c:v>
                </c:pt>
                <c:pt idx="1080">
                  <c:v>580.63</c:v>
                </c:pt>
                <c:pt idx="1081">
                  <c:v>580.96</c:v>
                </c:pt>
                <c:pt idx="1082">
                  <c:v>581.29999999999995</c:v>
                </c:pt>
                <c:pt idx="1083">
                  <c:v>581.64</c:v>
                </c:pt>
                <c:pt idx="1084">
                  <c:v>581.98</c:v>
                </c:pt>
                <c:pt idx="1085">
                  <c:v>582.32000000000005</c:v>
                </c:pt>
                <c:pt idx="1086">
                  <c:v>582.65</c:v>
                </c:pt>
                <c:pt idx="1087">
                  <c:v>582.99</c:v>
                </c:pt>
                <c:pt idx="1088">
                  <c:v>583.33000000000004</c:v>
                </c:pt>
                <c:pt idx="1089">
                  <c:v>583.66999999999996</c:v>
                </c:pt>
                <c:pt idx="1090">
                  <c:v>584.01</c:v>
                </c:pt>
                <c:pt idx="1091">
                  <c:v>584.34</c:v>
                </c:pt>
                <c:pt idx="1092">
                  <c:v>584.67999999999995</c:v>
                </c:pt>
                <c:pt idx="1093">
                  <c:v>585.02</c:v>
                </c:pt>
                <c:pt idx="1094">
                  <c:v>585.36</c:v>
                </c:pt>
                <c:pt idx="1095">
                  <c:v>585.69000000000005</c:v>
                </c:pt>
                <c:pt idx="1096">
                  <c:v>586.03</c:v>
                </c:pt>
                <c:pt idx="1097">
                  <c:v>586.37</c:v>
                </c:pt>
                <c:pt idx="1098">
                  <c:v>586.71</c:v>
                </c:pt>
                <c:pt idx="1099">
                  <c:v>587.04</c:v>
                </c:pt>
                <c:pt idx="1100">
                  <c:v>587.38</c:v>
                </c:pt>
                <c:pt idx="1101">
                  <c:v>587.72</c:v>
                </c:pt>
                <c:pt idx="1102">
                  <c:v>588.05999999999995</c:v>
                </c:pt>
                <c:pt idx="1103">
                  <c:v>588.39</c:v>
                </c:pt>
                <c:pt idx="1104">
                  <c:v>588.73</c:v>
                </c:pt>
                <c:pt idx="1105">
                  <c:v>589.07000000000005</c:v>
                </c:pt>
                <c:pt idx="1106">
                  <c:v>589.4</c:v>
                </c:pt>
                <c:pt idx="1107">
                  <c:v>589.74</c:v>
                </c:pt>
                <c:pt idx="1108">
                  <c:v>590.08000000000004</c:v>
                </c:pt>
                <c:pt idx="1109">
                  <c:v>590.41999999999996</c:v>
                </c:pt>
                <c:pt idx="1110">
                  <c:v>590.75</c:v>
                </c:pt>
                <c:pt idx="1111">
                  <c:v>591.09</c:v>
                </c:pt>
                <c:pt idx="1112">
                  <c:v>591.42999999999995</c:v>
                </c:pt>
                <c:pt idx="1113">
                  <c:v>591.76</c:v>
                </c:pt>
                <c:pt idx="1114">
                  <c:v>592.1</c:v>
                </c:pt>
                <c:pt idx="1115">
                  <c:v>592.44000000000005</c:v>
                </c:pt>
                <c:pt idx="1116">
                  <c:v>592.77</c:v>
                </c:pt>
                <c:pt idx="1117">
                  <c:v>593.11</c:v>
                </c:pt>
                <c:pt idx="1118">
                  <c:v>593.45000000000005</c:v>
                </c:pt>
                <c:pt idx="1119">
                  <c:v>593.78</c:v>
                </c:pt>
                <c:pt idx="1120">
                  <c:v>594.12</c:v>
                </c:pt>
                <c:pt idx="1121">
                  <c:v>594.45000000000005</c:v>
                </c:pt>
                <c:pt idx="1122">
                  <c:v>594.79</c:v>
                </c:pt>
                <c:pt idx="1123">
                  <c:v>595.13</c:v>
                </c:pt>
                <c:pt idx="1124">
                  <c:v>595.46</c:v>
                </c:pt>
                <c:pt idx="1125">
                  <c:v>595.79999999999995</c:v>
                </c:pt>
                <c:pt idx="1126">
                  <c:v>596.14</c:v>
                </c:pt>
                <c:pt idx="1127">
                  <c:v>596.47</c:v>
                </c:pt>
                <c:pt idx="1128">
                  <c:v>596.80999999999995</c:v>
                </c:pt>
                <c:pt idx="1129">
                  <c:v>597.14</c:v>
                </c:pt>
                <c:pt idx="1130">
                  <c:v>597.48</c:v>
                </c:pt>
                <c:pt idx="1131">
                  <c:v>597.82000000000005</c:v>
                </c:pt>
                <c:pt idx="1132">
                  <c:v>598.15</c:v>
                </c:pt>
                <c:pt idx="1133">
                  <c:v>598.49</c:v>
                </c:pt>
                <c:pt idx="1134">
                  <c:v>598.82000000000005</c:v>
                </c:pt>
                <c:pt idx="1135">
                  <c:v>599.16</c:v>
                </c:pt>
                <c:pt idx="1136">
                  <c:v>599.49</c:v>
                </c:pt>
                <c:pt idx="1137">
                  <c:v>599.83000000000004</c:v>
                </c:pt>
                <c:pt idx="1138">
                  <c:v>600.16999999999996</c:v>
                </c:pt>
                <c:pt idx="1139">
                  <c:v>600.5</c:v>
                </c:pt>
                <c:pt idx="1140">
                  <c:v>600.84</c:v>
                </c:pt>
                <c:pt idx="1141">
                  <c:v>601.16999999999996</c:v>
                </c:pt>
                <c:pt idx="1142">
                  <c:v>601.51</c:v>
                </c:pt>
                <c:pt idx="1143">
                  <c:v>601.84</c:v>
                </c:pt>
                <c:pt idx="1144">
                  <c:v>602.17999999999995</c:v>
                </c:pt>
                <c:pt idx="1145">
                  <c:v>602.51</c:v>
                </c:pt>
                <c:pt idx="1146">
                  <c:v>602.85</c:v>
                </c:pt>
                <c:pt idx="1147">
                  <c:v>603.17999999999995</c:v>
                </c:pt>
                <c:pt idx="1148">
                  <c:v>603.52</c:v>
                </c:pt>
                <c:pt idx="1149">
                  <c:v>603.85</c:v>
                </c:pt>
                <c:pt idx="1150">
                  <c:v>604.19000000000005</c:v>
                </c:pt>
                <c:pt idx="1151">
                  <c:v>604.52</c:v>
                </c:pt>
                <c:pt idx="1152">
                  <c:v>604.86</c:v>
                </c:pt>
                <c:pt idx="1153">
                  <c:v>605.19000000000005</c:v>
                </c:pt>
                <c:pt idx="1154">
                  <c:v>605.53</c:v>
                </c:pt>
                <c:pt idx="1155">
                  <c:v>605.86</c:v>
                </c:pt>
                <c:pt idx="1156">
                  <c:v>606.20000000000005</c:v>
                </c:pt>
                <c:pt idx="1157">
                  <c:v>606.53</c:v>
                </c:pt>
                <c:pt idx="1158">
                  <c:v>606.87</c:v>
                </c:pt>
                <c:pt idx="1159">
                  <c:v>607.20000000000005</c:v>
                </c:pt>
                <c:pt idx="1160">
                  <c:v>607.53</c:v>
                </c:pt>
                <c:pt idx="1161">
                  <c:v>607.87</c:v>
                </c:pt>
                <c:pt idx="1162">
                  <c:v>608.20000000000005</c:v>
                </c:pt>
                <c:pt idx="1163">
                  <c:v>608.54</c:v>
                </c:pt>
                <c:pt idx="1164">
                  <c:v>608.87</c:v>
                </c:pt>
                <c:pt idx="1165">
                  <c:v>609.21</c:v>
                </c:pt>
                <c:pt idx="1166">
                  <c:v>609.54</c:v>
                </c:pt>
                <c:pt idx="1167">
                  <c:v>609.87</c:v>
                </c:pt>
                <c:pt idx="1168">
                  <c:v>610.21</c:v>
                </c:pt>
                <c:pt idx="1169">
                  <c:v>610.54</c:v>
                </c:pt>
                <c:pt idx="1170">
                  <c:v>610.88</c:v>
                </c:pt>
                <c:pt idx="1171">
                  <c:v>611.21</c:v>
                </c:pt>
                <c:pt idx="1172">
                  <c:v>611.54</c:v>
                </c:pt>
                <c:pt idx="1173">
                  <c:v>611.88</c:v>
                </c:pt>
                <c:pt idx="1174">
                  <c:v>612.21</c:v>
                </c:pt>
                <c:pt idx="1175">
                  <c:v>612.54999999999995</c:v>
                </c:pt>
                <c:pt idx="1176">
                  <c:v>612.88</c:v>
                </c:pt>
                <c:pt idx="1177">
                  <c:v>613.21</c:v>
                </c:pt>
                <c:pt idx="1178">
                  <c:v>613.54999999999995</c:v>
                </c:pt>
                <c:pt idx="1179">
                  <c:v>613.88</c:v>
                </c:pt>
                <c:pt idx="1180">
                  <c:v>614.21</c:v>
                </c:pt>
                <c:pt idx="1181">
                  <c:v>614.54999999999995</c:v>
                </c:pt>
                <c:pt idx="1182">
                  <c:v>614.88</c:v>
                </c:pt>
                <c:pt idx="1183">
                  <c:v>615.21</c:v>
                </c:pt>
                <c:pt idx="1184">
                  <c:v>615.54999999999995</c:v>
                </c:pt>
                <c:pt idx="1185">
                  <c:v>615.88</c:v>
                </c:pt>
                <c:pt idx="1186">
                  <c:v>616.21</c:v>
                </c:pt>
                <c:pt idx="1187">
                  <c:v>616.54999999999995</c:v>
                </c:pt>
                <c:pt idx="1188">
                  <c:v>616.88</c:v>
                </c:pt>
                <c:pt idx="1189">
                  <c:v>617.21</c:v>
                </c:pt>
                <c:pt idx="1190">
                  <c:v>617.54999999999995</c:v>
                </c:pt>
                <c:pt idx="1191">
                  <c:v>617.88</c:v>
                </c:pt>
                <c:pt idx="1192">
                  <c:v>618.21</c:v>
                </c:pt>
                <c:pt idx="1193">
                  <c:v>618.54999999999995</c:v>
                </c:pt>
                <c:pt idx="1194">
                  <c:v>618.88</c:v>
                </c:pt>
                <c:pt idx="1195">
                  <c:v>619.21</c:v>
                </c:pt>
                <c:pt idx="1196">
                  <c:v>619.54</c:v>
                </c:pt>
                <c:pt idx="1197">
                  <c:v>619.88</c:v>
                </c:pt>
                <c:pt idx="1198">
                  <c:v>620.21</c:v>
                </c:pt>
                <c:pt idx="1199">
                  <c:v>620.54</c:v>
                </c:pt>
                <c:pt idx="1200">
                  <c:v>620.87</c:v>
                </c:pt>
                <c:pt idx="1201">
                  <c:v>621.21</c:v>
                </c:pt>
                <c:pt idx="1202">
                  <c:v>621.54</c:v>
                </c:pt>
                <c:pt idx="1203">
                  <c:v>621.87</c:v>
                </c:pt>
                <c:pt idx="1204">
                  <c:v>622.20000000000005</c:v>
                </c:pt>
                <c:pt idx="1205">
                  <c:v>622.54</c:v>
                </c:pt>
                <c:pt idx="1206">
                  <c:v>622.87</c:v>
                </c:pt>
                <c:pt idx="1207">
                  <c:v>623.20000000000005</c:v>
                </c:pt>
                <c:pt idx="1208">
                  <c:v>623.53</c:v>
                </c:pt>
                <c:pt idx="1209">
                  <c:v>623.86</c:v>
                </c:pt>
                <c:pt idx="1210">
                  <c:v>624.20000000000005</c:v>
                </c:pt>
                <c:pt idx="1211">
                  <c:v>624.53</c:v>
                </c:pt>
                <c:pt idx="1212">
                  <c:v>624.86</c:v>
                </c:pt>
                <c:pt idx="1213">
                  <c:v>625.19000000000005</c:v>
                </c:pt>
                <c:pt idx="1214">
                  <c:v>625.52</c:v>
                </c:pt>
                <c:pt idx="1215">
                  <c:v>625.86</c:v>
                </c:pt>
                <c:pt idx="1216">
                  <c:v>626.19000000000005</c:v>
                </c:pt>
                <c:pt idx="1217">
                  <c:v>626.52</c:v>
                </c:pt>
                <c:pt idx="1218">
                  <c:v>626.85</c:v>
                </c:pt>
                <c:pt idx="1219">
                  <c:v>627.17999999999995</c:v>
                </c:pt>
                <c:pt idx="1220">
                  <c:v>627.51</c:v>
                </c:pt>
                <c:pt idx="1221">
                  <c:v>627.85</c:v>
                </c:pt>
                <c:pt idx="1222">
                  <c:v>628.17999999999995</c:v>
                </c:pt>
                <c:pt idx="1223">
                  <c:v>628.51</c:v>
                </c:pt>
                <c:pt idx="1224">
                  <c:v>628.84</c:v>
                </c:pt>
                <c:pt idx="1225">
                  <c:v>629.16999999999996</c:v>
                </c:pt>
                <c:pt idx="1226">
                  <c:v>629.5</c:v>
                </c:pt>
                <c:pt idx="1227">
                  <c:v>629.83000000000004</c:v>
                </c:pt>
                <c:pt idx="1228">
                  <c:v>630.16999999999996</c:v>
                </c:pt>
                <c:pt idx="1229">
                  <c:v>630.5</c:v>
                </c:pt>
                <c:pt idx="1230">
                  <c:v>630.83000000000004</c:v>
                </c:pt>
                <c:pt idx="1231">
                  <c:v>631.16</c:v>
                </c:pt>
                <c:pt idx="1232">
                  <c:v>631.49</c:v>
                </c:pt>
                <c:pt idx="1233">
                  <c:v>631.82000000000005</c:v>
                </c:pt>
                <c:pt idx="1234">
                  <c:v>632.15</c:v>
                </c:pt>
                <c:pt idx="1235">
                  <c:v>632.48</c:v>
                </c:pt>
                <c:pt idx="1236">
                  <c:v>632.80999999999995</c:v>
                </c:pt>
                <c:pt idx="1237">
                  <c:v>633.14</c:v>
                </c:pt>
                <c:pt idx="1238">
                  <c:v>633.48</c:v>
                </c:pt>
                <c:pt idx="1239">
                  <c:v>633.80999999999995</c:v>
                </c:pt>
                <c:pt idx="1240">
                  <c:v>634.14</c:v>
                </c:pt>
                <c:pt idx="1241">
                  <c:v>634.47</c:v>
                </c:pt>
                <c:pt idx="1242">
                  <c:v>634.79999999999995</c:v>
                </c:pt>
                <c:pt idx="1243">
                  <c:v>635.13</c:v>
                </c:pt>
                <c:pt idx="1244">
                  <c:v>635.46</c:v>
                </c:pt>
                <c:pt idx="1245">
                  <c:v>635.79</c:v>
                </c:pt>
                <c:pt idx="1246">
                  <c:v>636.12</c:v>
                </c:pt>
                <c:pt idx="1247">
                  <c:v>636.45000000000005</c:v>
                </c:pt>
                <c:pt idx="1248">
                  <c:v>636.78</c:v>
                </c:pt>
                <c:pt idx="1249">
                  <c:v>637.11</c:v>
                </c:pt>
                <c:pt idx="1250">
                  <c:v>637.44000000000005</c:v>
                </c:pt>
                <c:pt idx="1251">
                  <c:v>637.77</c:v>
                </c:pt>
                <c:pt idx="1252">
                  <c:v>638.1</c:v>
                </c:pt>
                <c:pt idx="1253">
                  <c:v>638.42999999999995</c:v>
                </c:pt>
                <c:pt idx="1254">
                  <c:v>638.76</c:v>
                </c:pt>
                <c:pt idx="1255">
                  <c:v>639.09</c:v>
                </c:pt>
                <c:pt idx="1256">
                  <c:v>639.41999999999996</c:v>
                </c:pt>
                <c:pt idx="1257">
                  <c:v>639.75</c:v>
                </c:pt>
                <c:pt idx="1258">
                  <c:v>640.08000000000004</c:v>
                </c:pt>
                <c:pt idx="1259">
                  <c:v>640.41</c:v>
                </c:pt>
                <c:pt idx="1260">
                  <c:v>640.74</c:v>
                </c:pt>
                <c:pt idx="1261">
                  <c:v>641.07000000000005</c:v>
                </c:pt>
                <c:pt idx="1262">
                  <c:v>641.4</c:v>
                </c:pt>
                <c:pt idx="1263">
                  <c:v>641.73</c:v>
                </c:pt>
                <c:pt idx="1264">
                  <c:v>642.05999999999995</c:v>
                </c:pt>
                <c:pt idx="1265">
                  <c:v>642.39</c:v>
                </c:pt>
                <c:pt idx="1266">
                  <c:v>642.72</c:v>
                </c:pt>
                <c:pt idx="1267">
                  <c:v>643.04</c:v>
                </c:pt>
                <c:pt idx="1268">
                  <c:v>643.37</c:v>
                </c:pt>
                <c:pt idx="1269">
                  <c:v>643.70000000000005</c:v>
                </c:pt>
                <c:pt idx="1270">
                  <c:v>644.03</c:v>
                </c:pt>
                <c:pt idx="1271">
                  <c:v>644.36</c:v>
                </c:pt>
                <c:pt idx="1272">
                  <c:v>644.69000000000005</c:v>
                </c:pt>
                <c:pt idx="1273">
                  <c:v>645.02</c:v>
                </c:pt>
                <c:pt idx="1274">
                  <c:v>645.35</c:v>
                </c:pt>
                <c:pt idx="1275">
                  <c:v>645.67999999999995</c:v>
                </c:pt>
                <c:pt idx="1276">
                  <c:v>646.01</c:v>
                </c:pt>
                <c:pt idx="1277">
                  <c:v>646.33000000000004</c:v>
                </c:pt>
                <c:pt idx="1278">
                  <c:v>646.66</c:v>
                </c:pt>
                <c:pt idx="1279">
                  <c:v>646.99</c:v>
                </c:pt>
                <c:pt idx="1280">
                  <c:v>647.32000000000005</c:v>
                </c:pt>
                <c:pt idx="1281">
                  <c:v>647.65</c:v>
                </c:pt>
                <c:pt idx="1282">
                  <c:v>647.98</c:v>
                </c:pt>
                <c:pt idx="1283">
                  <c:v>648.30999999999995</c:v>
                </c:pt>
                <c:pt idx="1284">
                  <c:v>648.64</c:v>
                </c:pt>
                <c:pt idx="1285">
                  <c:v>648.96</c:v>
                </c:pt>
                <c:pt idx="1286">
                  <c:v>649.29</c:v>
                </c:pt>
                <c:pt idx="1287">
                  <c:v>649.62</c:v>
                </c:pt>
                <c:pt idx="1288">
                  <c:v>649.95000000000005</c:v>
                </c:pt>
                <c:pt idx="1289">
                  <c:v>650.28</c:v>
                </c:pt>
                <c:pt idx="1290">
                  <c:v>650.6</c:v>
                </c:pt>
                <c:pt idx="1291">
                  <c:v>650.92999999999995</c:v>
                </c:pt>
                <c:pt idx="1292">
                  <c:v>651.26</c:v>
                </c:pt>
                <c:pt idx="1293">
                  <c:v>651.59</c:v>
                </c:pt>
                <c:pt idx="1294">
                  <c:v>651.91999999999996</c:v>
                </c:pt>
                <c:pt idx="1295">
                  <c:v>652.25</c:v>
                </c:pt>
                <c:pt idx="1296">
                  <c:v>652.57000000000005</c:v>
                </c:pt>
                <c:pt idx="1297">
                  <c:v>652.9</c:v>
                </c:pt>
                <c:pt idx="1298">
                  <c:v>653.23</c:v>
                </c:pt>
                <c:pt idx="1299">
                  <c:v>653.55999999999995</c:v>
                </c:pt>
                <c:pt idx="1300">
                  <c:v>653.88</c:v>
                </c:pt>
                <c:pt idx="1301">
                  <c:v>654.21</c:v>
                </c:pt>
                <c:pt idx="1302">
                  <c:v>654.54</c:v>
                </c:pt>
                <c:pt idx="1303">
                  <c:v>654.87</c:v>
                </c:pt>
                <c:pt idx="1304">
                  <c:v>655.19000000000005</c:v>
                </c:pt>
                <c:pt idx="1305">
                  <c:v>655.52</c:v>
                </c:pt>
                <c:pt idx="1306">
                  <c:v>655.85</c:v>
                </c:pt>
                <c:pt idx="1307">
                  <c:v>656.18</c:v>
                </c:pt>
                <c:pt idx="1308">
                  <c:v>656.5</c:v>
                </c:pt>
                <c:pt idx="1309">
                  <c:v>656.83</c:v>
                </c:pt>
                <c:pt idx="1310">
                  <c:v>657.16</c:v>
                </c:pt>
                <c:pt idx="1311">
                  <c:v>657.49</c:v>
                </c:pt>
                <c:pt idx="1312">
                  <c:v>657.81</c:v>
                </c:pt>
                <c:pt idx="1313">
                  <c:v>658.14</c:v>
                </c:pt>
                <c:pt idx="1314">
                  <c:v>658.47</c:v>
                </c:pt>
                <c:pt idx="1315">
                  <c:v>658.79</c:v>
                </c:pt>
                <c:pt idx="1316">
                  <c:v>659.12</c:v>
                </c:pt>
                <c:pt idx="1317">
                  <c:v>659.45</c:v>
                </c:pt>
                <c:pt idx="1318">
                  <c:v>659.77</c:v>
                </c:pt>
                <c:pt idx="1319">
                  <c:v>660.1</c:v>
                </c:pt>
                <c:pt idx="1320">
                  <c:v>660.43</c:v>
                </c:pt>
                <c:pt idx="1321">
                  <c:v>660.75</c:v>
                </c:pt>
                <c:pt idx="1322">
                  <c:v>661.08</c:v>
                </c:pt>
                <c:pt idx="1323">
                  <c:v>661.41</c:v>
                </c:pt>
                <c:pt idx="1324">
                  <c:v>661.73</c:v>
                </c:pt>
                <c:pt idx="1325">
                  <c:v>662.06</c:v>
                </c:pt>
                <c:pt idx="1326">
                  <c:v>662.39</c:v>
                </c:pt>
                <c:pt idx="1327">
                  <c:v>662.71</c:v>
                </c:pt>
                <c:pt idx="1328">
                  <c:v>663.04</c:v>
                </c:pt>
                <c:pt idx="1329">
                  <c:v>663.37</c:v>
                </c:pt>
                <c:pt idx="1330">
                  <c:v>663.69</c:v>
                </c:pt>
                <c:pt idx="1331">
                  <c:v>664.02</c:v>
                </c:pt>
                <c:pt idx="1332">
                  <c:v>664.34</c:v>
                </c:pt>
                <c:pt idx="1333">
                  <c:v>664.67</c:v>
                </c:pt>
                <c:pt idx="1334">
                  <c:v>665</c:v>
                </c:pt>
                <c:pt idx="1335">
                  <c:v>665.32</c:v>
                </c:pt>
                <c:pt idx="1336">
                  <c:v>665.65</c:v>
                </c:pt>
                <c:pt idx="1337">
                  <c:v>665.97</c:v>
                </c:pt>
                <c:pt idx="1338">
                  <c:v>666.3</c:v>
                </c:pt>
                <c:pt idx="1339">
                  <c:v>666.63</c:v>
                </c:pt>
                <c:pt idx="1340">
                  <c:v>666.95</c:v>
                </c:pt>
                <c:pt idx="1341">
                  <c:v>667.28</c:v>
                </c:pt>
                <c:pt idx="1342">
                  <c:v>667.6</c:v>
                </c:pt>
                <c:pt idx="1343">
                  <c:v>667.93</c:v>
                </c:pt>
                <c:pt idx="1344">
                  <c:v>668.25</c:v>
                </c:pt>
                <c:pt idx="1345">
                  <c:v>668.58</c:v>
                </c:pt>
                <c:pt idx="1346">
                  <c:v>668.9</c:v>
                </c:pt>
                <c:pt idx="1347">
                  <c:v>669.23</c:v>
                </c:pt>
                <c:pt idx="1348">
                  <c:v>669.55</c:v>
                </c:pt>
                <c:pt idx="1349">
                  <c:v>669.88</c:v>
                </c:pt>
                <c:pt idx="1350">
                  <c:v>670.21</c:v>
                </c:pt>
                <c:pt idx="1351">
                  <c:v>670.53</c:v>
                </c:pt>
                <c:pt idx="1352">
                  <c:v>670.86</c:v>
                </c:pt>
                <c:pt idx="1353">
                  <c:v>671.18</c:v>
                </c:pt>
                <c:pt idx="1354">
                  <c:v>671.51</c:v>
                </c:pt>
                <c:pt idx="1355">
                  <c:v>671.83</c:v>
                </c:pt>
                <c:pt idx="1356">
                  <c:v>672.16</c:v>
                </c:pt>
                <c:pt idx="1357">
                  <c:v>672.48</c:v>
                </c:pt>
                <c:pt idx="1358">
                  <c:v>672.81</c:v>
                </c:pt>
                <c:pt idx="1359">
                  <c:v>673.13</c:v>
                </c:pt>
                <c:pt idx="1360">
                  <c:v>673.45</c:v>
                </c:pt>
                <c:pt idx="1361">
                  <c:v>673.78</c:v>
                </c:pt>
                <c:pt idx="1362">
                  <c:v>674.1</c:v>
                </c:pt>
                <c:pt idx="1363">
                  <c:v>674.43</c:v>
                </c:pt>
                <c:pt idx="1364">
                  <c:v>674.75</c:v>
                </c:pt>
                <c:pt idx="1365">
                  <c:v>675.08</c:v>
                </c:pt>
                <c:pt idx="1366">
                  <c:v>675.4</c:v>
                </c:pt>
                <c:pt idx="1367">
                  <c:v>675.73</c:v>
                </c:pt>
                <c:pt idx="1368">
                  <c:v>676.05</c:v>
                </c:pt>
                <c:pt idx="1369">
                  <c:v>676.37</c:v>
                </c:pt>
                <c:pt idx="1370">
                  <c:v>676.7</c:v>
                </c:pt>
                <c:pt idx="1371">
                  <c:v>677.02</c:v>
                </c:pt>
                <c:pt idx="1372">
                  <c:v>677.35</c:v>
                </c:pt>
                <c:pt idx="1373">
                  <c:v>677.67</c:v>
                </c:pt>
                <c:pt idx="1374">
                  <c:v>678</c:v>
                </c:pt>
                <c:pt idx="1375">
                  <c:v>678.32</c:v>
                </c:pt>
                <c:pt idx="1376">
                  <c:v>678.64</c:v>
                </c:pt>
                <c:pt idx="1377">
                  <c:v>678.97</c:v>
                </c:pt>
                <c:pt idx="1378">
                  <c:v>679.29</c:v>
                </c:pt>
                <c:pt idx="1379">
                  <c:v>679.61</c:v>
                </c:pt>
                <c:pt idx="1380">
                  <c:v>679.94</c:v>
                </c:pt>
                <c:pt idx="1381">
                  <c:v>680.26</c:v>
                </c:pt>
                <c:pt idx="1382">
                  <c:v>680.59</c:v>
                </c:pt>
                <c:pt idx="1383">
                  <c:v>680.91</c:v>
                </c:pt>
                <c:pt idx="1384">
                  <c:v>681.23</c:v>
                </c:pt>
                <c:pt idx="1385">
                  <c:v>681.56</c:v>
                </c:pt>
                <c:pt idx="1386">
                  <c:v>681.88</c:v>
                </c:pt>
                <c:pt idx="1387">
                  <c:v>682.2</c:v>
                </c:pt>
                <c:pt idx="1388">
                  <c:v>682.53</c:v>
                </c:pt>
                <c:pt idx="1389">
                  <c:v>682.85</c:v>
                </c:pt>
                <c:pt idx="1390">
                  <c:v>683.17</c:v>
                </c:pt>
                <c:pt idx="1391">
                  <c:v>683.5</c:v>
                </c:pt>
                <c:pt idx="1392">
                  <c:v>683.82</c:v>
                </c:pt>
                <c:pt idx="1393">
                  <c:v>684.14</c:v>
                </c:pt>
                <c:pt idx="1394">
                  <c:v>684.47</c:v>
                </c:pt>
                <c:pt idx="1395">
                  <c:v>684.79</c:v>
                </c:pt>
                <c:pt idx="1396">
                  <c:v>685.11</c:v>
                </c:pt>
                <c:pt idx="1397">
                  <c:v>685.43</c:v>
                </c:pt>
                <c:pt idx="1398">
                  <c:v>685.76</c:v>
                </c:pt>
                <c:pt idx="1399">
                  <c:v>686.08</c:v>
                </c:pt>
                <c:pt idx="1400">
                  <c:v>686.4</c:v>
                </c:pt>
                <c:pt idx="1401">
                  <c:v>686.73</c:v>
                </c:pt>
                <c:pt idx="1402">
                  <c:v>687.05</c:v>
                </c:pt>
                <c:pt idx="1403">
                  <c:v>687.37</c:v>
                </c:pt>
                <c:pt idx="1404">
                  <c:v>687.69</c:v>
                </c:pt>
                <c:pt idx="1405">
                  <c:v>688.02</c:v>
                </c:pt>
                <c:pt idx="1406">
                  <c:v>688.34</c:v>
                </c:pt>
                <c:pt idx="1407">
                  <c:v>688.66</c:v>
                </c:pt>
                <c:pt idx="1408">
                  <c:v>688.98</c:v>
                </c:pt>
                <c:pt idx="1409">
                  <c:v>689.3</c:v>
                </c:pt>
                <c:pt idx="1410">
                  <c:v>689.63</c:v>
                </c:pt>
                <c:pt idx="1411">
                  <c:v>689.95</c:v>
                </c:pt>
                <c:pt idx="1412">
                  <c:v>690.27</c:v>
                </c:pt>
                <c:pt idx="1413">
                  <c:v>690.59</c:v>
                </c:pt>
                <c:pt idx="1414">
                  <c:v>690.92</c:v>
                </c:pt>
                <c:pt idx="1415">
                  <c:v>691.24</c:v>
                </c:pt>
                <c:pt idx="1416">
                  <c:v>691.56</c:v>
                </c:pt>
                <c:pt idx="1417">
                  <c:v>691.88</c:v>
                </c:pt>
                <c:pt idx="1418">
                  <c:v>692.2</c:v>
                </c:pt>
                <c:pt idx="1419">
                  <c:v>692.52</c:v>
                </c:pt>
                <c:pt idx="1420">
                  <c:v>692.85</c:v>
                </c:pt>
                <c:pt idx="1421">
                  <c:v>693.17</c:v>
                </c:pt>
                <c:pt idx="1422">
                  <c:v>693.49</c:v>
                </c:pt>
                <c:pt idx="1423">
                  <c:v>693.81</c:v>
                </c:pt>
                <c:pt idx="1424">
                  <c:v>694.13</c:v>
                </c:pt>
                <c:pt idx="1425">
                  <c:v>694.45</c:v>
                </c:pt>
                <c:pt idx="1426">
                  <c:v>694.78</c:v>
                </c:pt>
                <c:pt idx="1427">
                  <c:v>695.1</c:v>
                </c:pt>
                <c:pt idx="1428">
                  <c:v>695.42</c:v>
                </c:pt>
                <c:pt idx="1429">
                  <c:v>695.74</c:v>
                </c:pt>
                <c:pt idx="1430">
                  <c:v>696.06</c:v>
                </c:pt>
                <c:pt idx="1431">
                  <c:v>696.38</c:v>
                </c:pt>
                <c:pt idx="1432">
                  <c:v>696.7</c:v>
                </c:pt>
                <c:pt idx="1433">
                  <c:v>697.02</c:v>
                </c:pt>
                <c:pt idx="1434">
                  <c:v>697.35</c:v>
                </c:pt>
                <c:pt idx="1435">
                  <c:v>697.67</c:v>
                </c:pt>
                <c:pt idx="1436">
                  <c:v>697.99</c:v>
                </c:pt>
                <c:pt idx="1437">
                  <c:v>698.31</c:v>
                </c:pt>
                <c:pt idx="1438">
                  <c:v>698.63</c:v>
                </c:pt>
                <c:pt idx="1439">
                  <c:v>698.95</c:v>
                </c:pt>
                <c:pt idx="1440">
                  <c:v>699.27</c:v>
                </c:pt>
                <c:pt idx="1441">
                  <c:v>699.59</c:v>
                </c:pt>
                <c:pt idx="1442">
                  <c:v>699.91</c:v>
                </c:pt>
                <c:pt idx="1443">
                  <c:v>700.23</c:v>
                </c:pt>
                <c:pt idx="1444">
                  <c:v>700.55</c:v>
                </c:pt>
                <c:pt idx="1445">
                  <c:v>700.87</c:v>
                </c:pt>
                <c:pt idx="1446">
                  <c:v>701.19</c:v>
                </c:pt>
                <c:pt idx="1447">
                  <c:v>701.51</c:v>
                </c:pt>
                <c:pt idx="1448">
                  <c:v>701.83</c:v>
                </c:pt>
                <c:pt idx="1449">
                  <c:v>702.15</c:v>
                </c:pt>
                <c:pt idx="1450">
                  <c:v>702.48</c:v>
                </c:pt>
                <c:pt idx="1451">
                  <c:v>702.8</c:v>
                </c:pt>
                <c:pt idx="1452">
                  <c:v>703.12</c:v>
                </c:pt>
                <c:pt idx="1453">
                  <c:v>703.44</c:v>
                </c:pt>
                <c:pt idx="1454">
                  <c:v>703.76</c:v>
                </c:pt>
                <c:pt idx="1455">
                  <c:v>704.08</c:v>
                </c:pt>
                <c:pt idx="1456">
                  <c:v>704.4</c:v>
                </c:pt>
                <c:pt idx="1457">
                  <c:v>704.72</c:v>
                </c:pt>
                <c:pt idx="1458">
                  <c:v>705.04</c:v>
                </c:pt>
                <c:pt idx="1459">
                  <c:v>705.35</c:v>
                </c:pt>
                <c:pt idx="1460">
                  <c:v>705.67</c:v>
                </c:pt>
                <c:pt idx="1461">
                  <c:v>705.99</c:v>
                </c:pt>
                <c:pt idx="1462">
                  <c:v>706.31</c:v>
                </c:pt>
                <c:pt idx="1463">
                  <c:v>706.63</c:v>
                </c:pt>
                <c:pt idx="1464">
                  <c:v>706.95</c:v>
                </c:pt>
                <c:pt idx="1465">
                  <c:v>707.27</c:v>
                </c:pt>
                <c:pt idx="1466">
                  <c:v>707.59</c:v>
                </c:pt>
                <c:pt idx="1467">
                  <c:v>707.91</c:v>
                </c:pt>
                <c:pt idx="1468">
                  <c:v>708.23</c:v>
                </c:pt>
                <c:pt idx="1469">
                  <c:v>708.55</c:v>
                </c:pt>
                <c:pt idx="1470">
                  <c:v>708.87</c:v>
                </c:pt>
                <c:pt idx="1471">
                  <c:v>709.19</c:v>
                </c:pt>
                <c:pt idx="1472">
                  <c:v>709.51</c:v>
                </c:pt>
                <c:pt idx="1473">
                  <c:v>709.83</c:v>
                </c:pt>
                <c:pt idx="1474">
                  <c:v>710.15</c:v>
                </c:pt>
                <c:pt idx="1475">
                  <c:v>710.46</c:v>
                </c:pt>
                <c:pt idx="1476">
                  <c:v>710.78</c:v>
                </c:pt>
                <c:pt idx="1477">
                  <c:v>711.1</c:v>
                </c:pt>
                <c:pt idx="1478">
                  <c:v>711.42</c:v>
                </c:pt>
                <c:pt idx="1479">
                  <c:v>711.74</c:v>
                </c:pt>
                <c:pt idx="1480">
                  <c:v>712.06</c:v>
                </c:pt>
                <c:pt idx="1481">
                  <c:v>712.38</c:v>
                </c:pt>
                <c:pt idx="1482">
                  <c:v>712.7</c:v>
                </c:pt>
                <c:pt idx="1483">
                  <c:v>713.01</c:v>
                </c:pt>
                <c:pt idx="1484">
                  <c:v>713.33</c:v>
                </c:pt>
                <c:pt idx="1485">
                  <c:v>713.65</c:v>
                </c:pt>
                <c:pt idx="1486">
                  <c:v>713.97</c:v>
                </c:pt>
                <c:pt idx="1487">
                  <c:v>714.29</c:v>
                </c:pt>
                <c:pt idx="1488">
                  <c:v>714.61</c:v>
                </c:pt>
                <c:pt idx="1489">
                  <c:v>714.92</c:v>
                </c:pt>
                <c:pt idx="1490">
                  <c:v>715.24</c:v>
                </c:pt>
                <c:pt idx="1491">
                  <c:v>715.56</c:v>
                </c:pt>
                <c:pt idx="1492">
                  <c:v>715.88</c:v>
                </c:pt>
                <c:pt idx="1493">
                  <c:v>716.2</c:v>
                </c:pt>
                <c:pt idx="1494">
                  <c:v>716.51</c:v>
                </c:pt>
                <c:pt idx="1495">
                  <c:v>716.83</c:v>
                </c:pt>
                <c:pt idx="1496">
                  <c:v>717.15</c:v>
                </c:pt>
                <c:pt idx="1497">
                  <c:v>717.47</c:v>
                </c:pt>
                <c:pt idx="1498">
                  <c:v>717.79</c:v>
                </c:pt>
                <c:pt idx="1499">
                  <c:v>718.1</c:v>
                </c:pt>
                <c:pt idx="1500">
                  <c:v>718.42</c:v>
                </c:pt>
                <c:pt idx="1501">
                  <c:v>718.74</c:v>
                </c:pt>
                <c:pt idx="1502">
                  <c:v>719.06</c:v>
                </c:pt>
                <c:pt idx="1503">
                  <c:v>719.37</c:v>
                </c:pt>
                <c:pt idx="1504">
                  <c:v>719.69</c:v>
                </c:pt>
                <c:pt idx="1505">
                  <c:v>720.01</c:v>
                </c:pt>
                <c:pt idx="1506">
                  <c:v>720.33</c:v>
                </c:pt>
                <c:pt idx="1507">
                  <c:v>720.64</c:v>
                </c:pt>
                <c:pt idx="1508">
                  <c:v>720.96</c:v>
                </c:pt>
                <c:pt idx="1509">
                  <c:v>721.28</c:v>
                </c:pt>
                <c:pt idx="1510">
                  <c:v>721.6</c:v>
                </c:pt>
                <c:pt idx="1511">
                  <c:v>721.91</c:v>
                </c:pt>
                <c:pt idx="1512">
                  <c:v>722.23</c:v>
                </c:pt>
                <c:pt idx="1513">
                  <c:v>722.55</c:v>
                </c:pt>
                <c:pt idx="1514">
                  <c:v>722.86</c:v>
                </c:pt>
                <c:pt idx="1515">
                  <c:v>723.18</c:v>
                </c:pt>
                <c:pt idx="1516">
                  <c:v>723.5</c:v>
                </c:pt>
                <c:pt idx="1517">
                  <c:v>723.81</c:v>
                </c:pt>
                <c:pt idx="1518">
                  <c:v>724.13</c:v>
                </c:pt>
                <c:pt idx="1519">
                  <c:v>724.45</c:v>
                </c:pt>
                <c:pt idx="1520">
                  <c:v>724.76</c:v>
                </c:pt>
                <c:pt idx="1521">
                  <c:v>725.08</c:v>
                </c:pt>
                <c:pt idx="1522">
                  <c:v>725.4</c:v>
                </c:pt>
                <c:pt idx="1523">
                  <c:v>725.71</c:v>
                </c:pt>
                <c:pt idx="1524">
                  <c:v>726.03</c:v>
                </c:pt>
                <c:pt idx="1525">
                  <c:v>726.35</c:v>
                </c:pt>
                <c:pt idx="1526">
                  <c:v>726.66</c:v>
                </c:pt>
                <c:pt idx="1527">
                  <c:v>726.98</c:v>
                </c:pt>
                <c:pt idx="1528">
                  <c:v>727.3</c:v>
                </c:pt>
                <c:pt idx="1529">
                  <c:v>727.61</c:v>
                </c:pt>
                <c:pt idx="1530">
                  <c:v>727.93</c:v>
                </c:pt>
                <c:pt idx="1531">
                  <c:v>728.24</c:v>
                </c:pt>
                <c:pt idx="1532">
                  <c:v>728.56</c:v>
                </c:pt>
                <c:pt idx="1533">
                  <c:v>728.88</c:v>
                </c:pt>
                <c:pt idx="1534">
                  <c:v>729.19</c:v>
                </c:pt>
                <c:pt idx="1535">
                  <c:v>729.51</c:v>
                </c:pt>
                <c:pt idx="1536">
                  <c:v>729.82</c:v>
                </c:pt>
                <c:pt idx="1537">
                  <c:v>730.14</c:v>
                </c:pt>
                <c:pt idx="1538">
                  <c:v>730.46</c:v>
                </c:pt>
                <c:pt idx="1539">
                  <c:v>730.77</c:v>
                </c:pt>
                <c:pt idx="1540">
                  <c:v>731.09</c:v>
                </c:pt>
                <c:pt idx="1541">
                  <c:v>731.4</c:v>
                </c:pt>
                <c:pt idx="1542">
                  <c:v>731.72</c:v>
                </c:pt>
                <c:pt idx="1543">
                  <c:v>732.03</c:v>
                </c:pt>
                <c:pt idx="1544">
                  <c:v>732.35</c:v>
                </c:pt>
                <c:pt idx="1545">
                  <c:v>732.66</c:v>
                </c:pt>
                <c:pt idx="1546">
                  <c:v>732.98</c:v>
                </c:pt>
                <c:pt idx="1547">
                  <c:v>733.3</c:v>
                </c:pt>
                <c:pt idx="1548">
                  <c:v>733.61</c:v>
                </c:pt>
                <c:pt idx="1549">
                  <c:v>733.93</c:v>
                </c:pt>
                <c:pt idx="1550">
                  <c:v>734.24</c:v>
                </c:pt>
                <c:pt idx="1551">
                  <c:v>734.56</c:v>
                </c:pt>
                <c:pt idx="1552">
                  <c:v>734.87</c:v>
                </c:pt>
                <c:pt idx="1553">
                  <c:v>735.19</c:v>
                </c:pt>
                <c:pt idx="1554">
                  <c:v>735.5</c:v>
                </c:pt>
                <c:pt idx="1555">
                  <c:v>735.82</c:v>
                </c:pt>
                <c:pt idx="1556">
                  <c:v>736.13</c:v>
                </c:pt>
                <c:pt idx="1557">
                  <c:v>736.45</c:v>
                </c:pt>
                <c:pt idx="1558">
                  <c:v>736.76</c:v>
                </c:pt>
                <c:pt idx="1559">
                  <c:v>737.07</c:v>
                </c:pt>
                <c:pt idx="1560">
                  <c:v>737.39</c:v>
                </c:pt>
                <c:pt idx="1561">
                  <c:v>737.7</c:v>
                </c:pt>
                <c:pt idx="1562">
                  <c:v>738.02</c:v>
                </c:pt>
                <c:pt idx="1563">
                  <c:v>738.33</c:v>
                </c:pt>
                <c:pt idx="1564">
                  <c:v>738.65</c:v>
                </c:pt>
                <c:pt idx="1565">
                  <c:v>738.96</c:v>
                </c:pt>
                <c:pt idx="1566">
                  <c:v>739.28</c:v>
                </c:pt>
                <c:pt idx="1567">
                  <c:v>739.59</c:v>
                </c:pt>
                <c:pt idx="1568">
                  <c:v>739.9</c:v>
                </c:pt>
                <c:pt idx="1569">
                  <c:v>740.22</c:v>
                </c:pt>
                <c:pt idx="1570">
                  <c:v>740.53</c:v>
                </c:pt>
                <c:pt idx="1571">
                  <c:v>740.85</c:v>
                </c:pt>
                <c:pt idx="1572">
                  <c:v>741.16</c:v>
                </c:pt>
                <c:pt idx="1573">
                  <c:v>741.47</c:v>
                </c:pt>
                <c:pt idx="1574">
                  <c:v>741.79</c:v>
                </c:pt>
                <c:pt idx="1575">
                  <c:v>742.1</c:v>
                </c:pt>
                <c:pt idx="1576">
                  <c:v>742.42</c:v>
                </c:pt>
                <c:pt idx="1577">
                  <c:v>742.73</c:v>
                </c:pt>
                <c:pt idx="1578">
                  <c:v>743.04</c:v>
                </c:pt>
                <c:pt idx="1579">
                  <c:v>743.36</c:v>
                </c:pt>
                <c:pt idx="1580">
                  <c:v>743.67</c:v>
                </c:pt>
                <c:pt idx="1581">
                  <c:v>743.98</c:v>
                </c:pt>
                <c:pt idx="1582">
                  <c:v>744.3</c:v>
                </c:pt>
                <c:pt idx="1583">
                  <c:v>744.61</c:v>
                </c:pt>
                <c:pt idx="1584">
                  <c:v>744.92</c:v>
                </c:pt>
                <c:pt idx="1585">
                  <c:v>745.24</c:v>
                </c:pt>
                <c:pt idx="1586">
                  <c:v>745.55</c:v>
                </c:pt>
                <c:pt idx="1587">
                  <c:v>745.86</c:v>
                </c:pt>
                <c:pt idx="1588">
                  <c:v>746.18</c:v>
                </c:pt>
                <c:pt idx="1589">
                  <c:v>746.49</c:v>
                </c:pt>
                <c:pt idx="1590">
                  <c:v>746.8</c:v>
                </c:pt>
                <c:pt idx="1591">
                  <c:v>747.12</c:v>
                </c:pt>
                <c:pt idx="1592">
                  <c:v>747.43</c:v>
                </c:pt>
                <c:pt idx="1593">
                  <c:v>747.74</c:v>
                </c:pt>
                <c:pt idx="1594">
                  <c:v>748.06</c:v>
                </c:pt>
                <c:pt idx="1595">
                  <c:v>748.37</c:v>
                </c:pt>
                <c:pt idx="1596">
                  <c:v>748.68</c:v>
                </c:pt>
                <c:pt idx="1597">
                  <c:v>748.99</c:v>
                </c:pt>
                <c:pt idx="1598">
                  <c:v>749.31</c:v>
                </c:pt>
                <c:pt idx="1599">
                  <c:v>749.62</c:v>
                </c:pt>
                <c:pt idx="1600">
                  <c:v>749.93</c:v>
                </c:pt>
                <c:pt idx="1601">
                  <c:v>750.24</c:v>
                </c:pt>
                <c:pt idx="1602">
                  <c:v>750.56</c:v>
                </c:pt>
                <c:pt idx="1603">
                  <c:v>750.87</c:v>
                </c:pt>
                <c:pt idx="1604">
                  <c:v>751.18</c:v>
                </c:pt>
                <c:pt idx="1605">
                  <c:v>751.49</c:v>
                </c:pt>
                <c:pt idx="1606">
                  <c:v>751.81</c:v>
                </c:pt>
                <c:pt idx="1607">
                  <c:v>752.12</c:v>
                </c:pt>
                <c:pt idx="1608">
                  <c:v>752.43</c:v>
                </c:pt>
                <c:pt idx="1609">
                  <c:v>752.74</c:v>
                </c:pt>
                <c:pt idx="1610">
                  <c:v>753.05</c:v>
                </c:pt>
                <c:pt idx="1611">
                  <c:v>753.37</c:v>
                </c:pt>
                <c:pt idx="1612">
                  <c:v>753.68</c:v>
                </c:pt>
                <c:pt idx="1613">
                  <c:v>753.99</c:v>
                </c:pt>
                <c:pt idx="1614">
                  <c:v>754.3</c:v>
                </c:pt>
                <c:pt idx="1615">
                  <c:v>754.61</c:v>
                </c:pt>
                <c:pt idx="1616">
                  <c:v>754.93</c:v>
                </c:pt>
                <c:pt idx="1617">
                  <c:v>755.24</c:v>
                </c:pt>
                <c:pt idx="1618">
                  <c:v>755.55</c:v>
                </c:pt>
                <c:pt idx="1619">
                  <c:v>755.86</c:v>
                </c:pt>
                <c:pt idx="1620">
                  <c:v>756.17</c:v>
                </c:pt>
                <c:pt idx="1621">
                  <c:v>756.48</c:v>
                </c:pt>
                <c:pt idx="1622">
                  <c:v>756.8</c:v>
                </c:pt>
                <c:pt idx="1623">
                  <c:v>757.11</c:v>
                </c:pt>
                <c:pt idx="1624">
                  <c:v>757.42</c:v>
                </c:pt>
                <c:pt idx="1625">
                  <c:v>757.73</c:v>
                </c:pt>
                <c:pt idx="1626">
                  <c:v>758.04</c:v>
                </c:pt>
                <c:pt idx="1627">
                  <c:v>758.35</c:v>
                </c:pt>
                <c:pt idx="1628">
                  <c:v>758.66</c:v>
                </c:pt>
                <c:pt idx="1629">
                  <c:v>758.97</c:v>
                </c:pt>
                <c:pt idx="1630">
                  <c:v>759.28</c:v>
                </c:pt>
                <c:pt idx="1631">
                  <c:v>759.6</c:v>
                </c:pt>
                <c:pt idx="1632">
                  <c:v>759.91</c:v>
                </c:pt>
                <c:pt idx="1633">
                  <c:v>760.22</c:v>
                </c:pt>
                <c:pt idx="1634">
                  <c:v>760.53</c:v>
                </c:pt>
                <c:pt idx="1635">
                  <c:v>760.84</c:v>
                </c:pt>
                <c:pt idx="1636">
                  <c:v>761.15</c:v>
                </c:pt>
                <c:pt idx="1637">
                  <c:v>761.46</c:v>
                </c:pt>
                <c:pt idx="1638">
                  <c:v>761.77</c:v>
                </c:pt>
                <c:pt idx="1639">
                  <c:v>762.08</c:v>
                </c:pt>
                <c:pt idx="1640">
                  <c:v>762.39</c:v>
                </c:pt>
                <c:pt idx="1641">
                  <c:v>762.7</c:v>
                </c:pt>
                <c:pt idx="1642">
                  <c:v>763.01</c:v>
                </c:pt>
                <c:pt idx="1643">
                  <c:v>763.32</c:v>
                </c:pt>
                <c:pt idx="1644">
                  <c:v>763.63</c:v>
                </c:pt>
                <c:pt idx="1645">
                  <c:v>763.94</c:v>
                </c:pt>
                <c:pt idx="1646">
                  <c:v>764.25</c:v>
                </c:pt>
                <c:pt idx="1647">
                  <c:v>764.56</c:v>
                </c:pt>
                <c:pt idx="1648">
                  <c:v>764.87</c:v>
                </c:pt>
                <c:pt idx="1649">
                  <c:v>765.18</c:v>
                </c:pt>
                <c:pt idx="1650">
                  <c:v>765.49</c:v>
                </c:pt>
                <c:pt idx="1651">
                  <c:v>765.8</c:v>
                </c:pt>
                <c:pt idx="1652">
                  <c:v>766.11</c:v>
                </c:pt>
                <c:pt idx="1653">
                  <c:v>766.42</c:v>
                </c:pt>
                <c:pt idx="1654">
                  <c:v>766.73</c:v>
                </c:pt>
                <c:pt idx="1655">
                  <c:v>767.04</c:v>
                </c:pt>
                <c:pt idx="1656">
                  <c:v>767.35</c:v>
                </c:pt>
                <c:pt idx="1657">
                  <c:v>767.66</c:v>
                </c:pt>
                <c:pt idx="1658">
                  <c:v>767.97</c:v>
                </c:pt>
                <c:pt idx="1659">
                  <c:v>768.28</c:v>
                </c:pt>
                <c:pt idx="1660">
                  <c:v>768.59</c:v>
                </c:pt>
                <c:pt idx="1661">
                  <c:v>768.9</c:v>
                </c:pt>
                <c:pt idx="1662">
                  <c:v>769.21</c:v>
                </c:pt>
                <c:pt idx="1663">
                  <c:v>769.52</c:v>
                </c:pt>
                <c:pt idx="1664">
                  <c:v>769.83</c:v>
                </c:pt>
                <c:pt idx="1665">
                  <c:v>770.14</c:v>
                </c:pt>
                <c:pt idx="1666">
                  <c:v>770.45</c:v>
                </c:pt>
                <c:pt idx="1667">
                  <c:v>770.75</c:v>
                </c:pt>
                <c:pt idx="1668">
                  <c:v>771.06</c:v>
                </c:pt>
                <c:pt idx="1669">
                  <c:v>771.37</c:v>
                </c:pt>
                <c:pt idx="1670">
                  <c:v>771.68</c:v>
                </c:pt>
                <c:pt idx="1671">
                  <c:v>771.99</c:v>
                </c:pt>
                <c:pt idx="1672">
                  <c:v>772.3</c:v>
                </c:pt>
                <c:pt idx="1673">
                  <c:v>772.61</c:v>
                </c:pt>
                <c:pt idx="1674">
                  <c:v>772.92</c:v>
                </c:pt>
                <c:pt idx="1675">
                  <c:v>773.23</c:v>
                </c:pt>
                <c:pt idx="1676">
                  <c:v>773.53</c:v>
                </c:pt>
                <c:pt idx="1677">
                  <c:v>773.84</c:v>
                </c:pt>
                <c:pt idx="1678">
                  <c:v>774.15</c:v>
                </c:pt>
                <c:pt idx="1679">
                  <c:v>774.46</c:v>
                </c:pt>
                <c:pt idx="1680">
                  <c:v>774.77</c:v>
                </c:pt>
                <c:pt idx="1681">
                  <c:v>775.08</c:v>
                </c:pt>
                <c:pt idx="1682">
                  <c:v>775.38</c:v>
                </c:pt>
                <c:pt idx="1683">
                  <c:v>775.69</c:v>
                </c:pt>
                <c:pt idx="1684">
                  <c:v>776</c:v>
                </c:pt>
                <c:pt idx="1685">
                  <c:v>776.31</c:v>
                </c:pt>
                <c:pt idx="1686">
                  <c:v>776.62</c:v>
                </c:pt>
                <c:pt idx="1687">
                  <c:v>776.93</c:v>
                </c:pt>
                <c:pt idx="1688">
                  <c:v>777.23</c:v>
                </c:pt>
                <c:pt idx="1689">
                  <c:v>777.54</c:v>
                </c:pt>
                <c:pt idx="1690">
                  <c:v>777.85</c:v>
                </c:pt>
                <c:pt idx="1691">
                  <c:v>778.16</c:v>
                </c:pt>
                <c:pt idx="1692">
                  <c:v>778.46</c:v>
                </c:pt>
                <c:pt idx="1693">
                  <c:v>778.77</c:v>
                </c:pt>
                <c:pt idx="1694">
                  <c:v>779.08</c:v>
                </c:pt>
                <c:pt idx="1695">
                  <c:v>779.39</c:v>
                </c:pt>
                <c:pt idx="1696">
                  <c:v>779.7</c:v>
                </c:pt>
                <c:pt idx="1697">
                  <c:v>780</c:v>
                </c:pt>
                <c:pt idx="1698">
                  <c:v>780.31</c:v>
                </c:pt>
                <c:pt idx="1699">
                  <c:v>780.62</c:v>
                </c:pt>
                <c:pt idx="1700">
                  <c:v>780.93</c:v>
                </c:pt>
                <c:pt idx="1701">
                  <c:v>781.23</c:v>
                </c:pt>
                <c:pt idx="1702">
                  <c:v>781.54</c:v>
                </c:pt>
                <c:pt idx="1703">
                  <c:v>781.85</c:v>
                </c:pt>
                <c:pt idx="1704">
                  <c:v>782.15</c:v>
                </c:pt>
                <c:pt idx="1705">
                  <c:v>782.46</c:v>
                </c:pt>
                <c:pt idx="1706">
                  <c:v>782.77</c:v>
                </c:pt>
                <c:pt idx="1707">
                  <c:v>783.07</c:v>
                </c:pt>
                <c:pt idx="1708">
                  <c:v>783.38</c:v>
                </c:pt>
                <c:pt idx="1709">
                  <c:v>783.69</c:v>
                </c:pt>
                <c:pt idx="1710">
                  <c:v>784</c:v>
                </c:pt>
                <c:pt idx="1711">
                  <c:v>784.3</c:v>
                </c:pt>
                <c:pt idx="1712">
                  <c:v>784.61</c:v>
                </c:pt>
                <c:pt idx="1713">
                  <c:v>784.92</c:v>
                </c:pt>
                <c:pt idx="1714">
                  <c:v>785.22</c:v>
                </c:pt>
                <c:pt idx="1715">
                  <c:v>785.53</c:v>
                </c:pt>
                <c:pt idx="1716">
                  <c:v>785.84</c:v>
                </c:pt>
                <c:pt idx="1717">
                  <c:v>786.14</c:v>
                </c:pt>
                <c:pt idx="1718">
                  <c:v>786.45</c:v>
                </c:pt>
                <c:pt idx="1719">
                  <c:v>786.75</c:v>
                </c:pt>
                <c:pt idx="1720">
                  <c:v>787.06</c:v>
                </c:pt>
                <c:pt idx="1721">
                  <c:v>787.37</c:v>
                </c:pt>
                <c:pt idx="1722">
                  <c:v>787.67</c:v>
                </c:pt>
                <c:pt idx="1723">
                  <c:v>787.98</c:v>
                </c:pt>
                <c:pt idx="1724">
                  <c:v>788.29</c:v>
                </c:pt>
                <c:pt idx="1725">
                  <c:v>788.59</c:v>
                </c:pt>
                <c:pt idx="1726">
                  <c:v>788.9</c:v>
                </c:pt>
                <c:pt idx="1727">
                  <c:v>789.2</c:v>
                </c:pt>
                <c:pt idx="1728">
                  <c:v>789.51</c:v>
                </c:pt>
                <c:pt idx="1729">
                  <c:v>789.82</c:v>
                </c:pt>
                <c:pt idx="1730">
                  <c:v>790.12</c:v>
                </c:pt>
                <c:pt idx="1731">
                  <c:v>790.43</c:v>
                </c:pt>
                <c:pt idx="1732">
                  <c:v>790.73</c:v>
                </c:pt>
                <c:pt idx="1733">
                  <c:v>791.04</c:v>
                </c:pt>
                <c:pt idx="1734">
                  <c:v>791.34</c:v>
                </c:pt>
                <c:pt idx="1735">
                  <c:v>791.65</c:v>
                </c:pt>
                <c:pt idx="1736">
                  <c:v>791.95</c:v>
                </c:pt>
                <c:pt idx="1737">
                  <c:v>792.26</c:v>
                </c:pt>
                <c:pt idx="1738">
                  <c:v>792.57</c:v>
                </c:pt>
                <c:pt idx="1739">
                  <c:v>792.87</c:v>
                </c:pt>
                <c:pt idx="1740">
                  <c:v>793.18</c:v>
                </c:pt>
                <c:pt idx="1741">
                  <c:v>793.48</c:v>
                </c:pt>
                <c:pt idx="1742">
                  <c:v>793.79</c:v>
                </c:pt>
                <c:pt idx="1743">
                  <c:v>794.09</c:v>
                </c:pt>
                <c:pt idx="1744">
                  <c:v>794.4</c:v>
                </c:pt>
                <c:pt idx="1745">
                  <c:v>794.7</c:v>
                </c:pt>
                <c:pt idx="1746">
                  <c:v>795.01</c:v>
                </c:pt>
                <c:pt idx="1747">
                  <c:v>795.31</c:v>
                </c:pt>
                <c:pt idx="1748">
                  <c:v>795.62</c:v>
                </c:pt>
                <c:pt idx="1749">
                  <c:v>795.92</c:v>
                </c:pt>
                <c:pt idx="1750">
                  <c:v>796.23</c:v>
                </c:pt>
                <c:pt idx="1751">
                  <c:v>796.53</c:v>
                </c:pt>
                <c:pt idx="1752">
                  <c:v>796.83</c:v>
                </c:pt>
                <c:pt idx="1753">
                  <c:v>797.14</c:v>
                </c:pt>
                <c:pt idx="1754">
                  <c:v>797.44</c:v>
                </c:pt>
                <c:pt idx="1755">
                  <c:v>797.75</c:v>
                </c:pt>
                <c:pt idx="1756">
                  <c:v>798.05</c:v>
                </c:pt>
                <c:pt idx="1757">
                  <c:v>798.36</c:v>
                </c:pt>
                <c:pt idx="1758">
                  <c:v>798.66</c:v>
                </c:pt>
                <c:pt idx="1759">
                  <c:v>798.96</c:v>
                </c:pt>
                <c:pt idx="1760">
                  <c:v>799.27</c:v>
                </c:pt>
                <c:pt idx="1761">
                  <c:v>799.57</c:v>
                </c:pt>
                <c:pt idx="1762">
                  <c:v>799.88</c:v>
                </c:pt>
                <c:pt idx="1763">
                  <c:v>800.18</c:v>
                </c:pt>
                <c:pt idx="1764">
                  <c:v>800.49</c:v>
                </c:pt>
                <c:pt idx="1765">
                  <c:v>800.79</c:v>
                </c:pt>
                <c:pt idx="1766">
                  <c:v>801.09</c:v>
                </c:pt>
                <c:pt idx="1767">
                  <c:v>801.4</c:v>
                </c:pt>
                <c:pt idx="1768">
                  <c:v>801.7</c:v>
                </c:pt>
                <c:pt idx="1769">
                  <c:v>802</c:v>
                </c:pt>
                <c:pt idx="1770">
                  <c:v>802.31</c:v>
                </c:pt>
                <c:pt idx="1771">
                  <c:v>802.61</c:v>
                </c:pt>
                <c:pt idx="1772">
                  <c:v>802.92</c:v>
                </c:pt>
                <c:pt idx="1773">
                  <c:v>803.22</c:v>
                </c:pt>
                <c:pt idx="1774">
                  <c:v>803.52</c:v>
                </c:pt>
                <c:pt idx="1775">
                  <c:v>803.83</c:v>
                </c:pt>
                <c:pt idx="1776">
                  <c:v>804.13</c:v>
                </c:pt>
                <c:pt idx="1777">
                  <c:v>804.43</c:v>
                </c:pt>
                <c:pt idx="1778">
                  <c:v>804.74</c:v>
                </c:pt>
                <c:pt idx="1779">
                  <c:v>805.04</c:v>
                </c:pt>
                <c:pt idx="1780">
                  <c:v>805.34</c:v>
                </c:pt>
                <c:pt idx="1781">
                  <c:v>805.64</c:v>
                </c:pt>
                <c:pt idx="1782">
                  <c:v>805.95</c:v>
                </c:pt>
                <c:pt idx="1783">
                  <c:v>806.25</c:v>
                </c:pt>
                <c:pt idx="1784">
                  <c:v>806.55</c:v>
                </c:pt>
                <c:pt idx="1785">
                  <c:v>806.86</c:v>
                </c:pt>
                <c:pt idx="1786">
                  <c:v>807.16</c:v>
                </c:pt>
                <c:pt idx="1787">
                  <c:v>807.46</c:v>
                </c:pt>
                <c:pt idx="1788">
                  <c:v>807.76</c:v>
                </c:pt>
                <c:pt idx="1789">
                  <c:v>808.07</c:v>
                </c:pt>
                <c:pt idx="1790">
                  <c:v>808.37</c:v>
                </c:pt>
                <c:pt idx="1791">
                  <c:v>808.67</c:v>
                </c:pt>
                <c:pt idx="1792">
                  <c:v>808.97</c:v>
                </c:pt>
                <c:pt idx="1793">
                  <c:v>809.28</c:v>
                </c:pt>
                <c:pt idx="1794">
                  <c:v>809.58</c:v>
                </c:pt>
                <c:pt idx="1795">
                  <c:v>809.88</c:v>
                </c:pt>
                <c:pt idx="1796">
                  <c:v>810.18</c:v>
                </c:pt>
                <c:pt idx="1797">
                  <c:v>810.49</c:v>
                </c:pt>
                <c:pt idx="1798">
                  <c:v>810.79</c:v>
                </c:pt>
                <c:pt idx="1799">
                  <c:v>811.09</c:v>
                </c:pt>
                <c:pt idx="1800">
                  <c:v>811.39</c:v>
                </c:pt>
                <c:pt idx="1801">
                  <c:v>811.69</c:v>
                </c:pt>
                <c:pt idx="1802">
                  <c:v>812</c:v>
                </c:pt>
                <c:pt idx="1803">
                  <c:v>812.3</c:v>
                </c:pt>
                <c:pt idx="1804">
                  <c:v>812.6</c:v>
                </c:pt>
                <c:pt idx="1805">
                  <c:v>812.9</c:v>
                </c:pt>
                <c:pt idx="1806">
                  <c:v>813.2</c:v>
                </c:pt>
                <c:pt idx="1807">
                  <c:v>813.51</c:v>
                </c:pt>
                <c:pt idx="1808">
                  <c:v>813.81</c:v>
                </c:pt>
                <c:pt idx="1809">
                  <c:v>814.11</c:v>
                </c:pt>
                <c:pt idx="1810">
                  <c:v>814.41</c:v>
                </c:pt>
                <c:pt idx="1811">
                  <c:v>814.71</c:v>
                </c:pt>
                <c:pt idx="1812">
                  <c:v>815.01</c:v>
                </c:pt>
                <c:pt idx="1813">
                  <c:v>815.31</c:v>
                </c:pt>
                <c:pt idx="1814">
                  <c:v>815.62</c:v>
                </c:pt>
                <c:pt idx="1815">
                  <c:v>815.92</c:v>
                </c:pt>
                <c:pt idx="1816">
                  <c:v>816.22</c:v>
                </c:pt>
                <c:pt idx="1817">
                  <c:v>816.52</c:v>
                </c:pt>
                <c:pt idx="1818">
                  <c:v>816.82</c:v>
                </c:pt>
                <c:pt idx="1819">
                  <c:v>817.12</c:v>
                </c:pt>
                <c:pt idx="1820">
                  <c:v>817.42</c:v>
                </c:pt>
                <c:pt idx="1821">
                  <c:v>817.72</c:v>
                </c:pt>
                <c:pt idx="1822">
                  <c:v>818.02</c:v>
                </c:pt>
                <c:pt idx="1823">
                  <c:v>818.32</c:v>
                </c:pt>
                <c:pt idx="1824">
                  <c:v>818.63</c:v>
                </c:pt>
                <c:pt idx="1825">
                  <c:v>818.93</c:v>
                </c:pt>
                <c:pt idx="1826">
                  <c:v>819.23</c:v>
                </c:pt>
                <c:pt idx="1827">
                  <c:v>819.53</c:v>
                </c:pt>
                <c:pt idx="1828">
                  <c:v>819.83</c:v>
                </c:pt>
                <c:pt idx="1829">
                  <c:v>820.13</c:v>
                </c:pt>
                <c:pt idx="1830">
                  <c:v>820.43</c:v>
                </c:pt>
                <c:pt idx="1831">
                  <c:v>820.73</c:v>
                </c:pt>
                <c:pt idx="1832">
                  <c:v>821.03</c:v>
                </c:pt>
                <c:pt idx="1833">
                  <c:v>821.33</c:v>
                </c:pt>
                <c:pt idx="1834">
                  <c:v>821.63</c:v>
                </c:pt>
                <c:pt idx="1835">
                  <c:v>821.93</c:v>
                </c:pt>
                <c:pt idx="1836">
                  <c:v>822.23</c:v>
                </c:pt>
                <c:pt idx="1837">
                  <c:v>822.53</c:v>
                </c:pt>
                <c:pt idx="1838">
                  <c:v>822.83</c:v>
                </c:pt>
                <c:pt idx="1839">
                  <c:v>823.13</c:v>
                </c:pt>
                <c:pt idx="1840">
                  <c:v>823.43</c:v>
                </c:pt>
                <c:pt idx="1841">
                  <c:v>823.73</c:v>
                </c:pt>
                <c:pt idx="1842">
                  <c:v>824.03</c:v>
                </c:pt>
                <c:pt idx="1843">
                  <c:v>824.33</c:v>
                </c:pt>
                <c:pt idx="1844">
                  <c:v>824.63</c:v>
                </c:pt>
                <c:pt idx="1845">
                  <c:v>824.93</c:v>
                </c:pt>
                <c:pt idx="1846">
                  <c:v>825.23</c:v>
                </c:pt>
                <c:pt idx="1847">
                  <c:v>825.53</c:v>
                </c:pt>
                <c:pt idx="1848">
                  <c:v>825.83</c:v>
                </c:pt>
                <c:pt idx="1849">
                  <c:v>826.13</c:v>
                </c:pt>
                <c:pt idx="1850">
                  <c:v>826.43</c:v>
                </c:pt>
                <c:pt idx="1851">
                  <c:v>826.73</c:v>
                </c:pt>
                <c:pt idx="1852">
                  <c:v>827.02</c:v>
                </c:pt>
                <c:pt idx="1853">
                  <c:v>827.32</c:v>
                </c:pt>
                <c:pt idx="1854">
                  <c:v>827.62</c:v>
                </c:pt>
                <c:pt idx="1855">
                  <c:v>827.92</c:v>
                </c:pt>
                <c:pt idx="1856">
                  <c:v>828.22</c:v>
                </c:pt>
                <c:pt idx="1857">
                  <c:v>828.52</c:v>
                </c:pt>
                <c:pt idx="1858">
                  <c:v>828.82</c:v>
                </c:pt>
                <c:pt idx="1859">
                  <c:v>829.12</c:v>
                </c:pt>
                <c:pt idx="1860">
                  <c:v>829.42</c:v>
                </c:pt>
                <c:pt idx="1861">
                  <c:v>829.72</c:v>
                </c:pt>
                <c:pt idx="1862">
                  <c:v>830.01</c:v>
                </c:pt>
                <c:pt idx="1863">
                  <c:v>830.31</c:v>
                </c:pt>
                <c:pt idx="1864">
                  <c:v>830.61</c:v>
                </c:pt>
                <c:pt idx="1865">
                  <c:v>830.91</c:v>
                </c:pt>
                <c:pt idx="1866">
                  <c:v>831.21</c:v>
                </c:pt>
                <c:pt idx="1867">
                  <c:v>831.51</c:v>
                </c:pt>
                <c:pt idx="1868">
                  <c:v>831.81</c:v>
                </c:pt>
                <c:pt idx="1869">
                  <c:v>832.1</c:v>
                </c:pt>
                <c:pt idx="1870">
                  <c:v>832.4</c:v>
                </c:pt>
                <c:pt idx="1871">
                  <c:v>832.7</c:v>
                </c:pt>
                <c:pt idx="1872">
                  <c:v>833</c:v>
                </c:pt>
                <c:pt idx="1873">
                  <c:v>833.3</c:v>
                </c:pt>
                <c:pt idx="1874">
                  <c:v>833.59</c:v>
                </c:pt>
                <c:pt idx="1875">
                  <c:v>833.89</c:v>
                </c:pt>
                <c:pt idx="1876">
                  <c:v>834.19</c:v>
                </c:pt>
                <c:pt idx="1877">
                  <c:v>834.49</c:v>
                </c:pt>
                <c:pt idx="1878">
                  <c:v>834.79</c:v>
                </c:pt>
                <c:pt idx="1879">
                  <c:v>835.08</c:v>
                </c:pt>
                <c:pt idx="1880">
                  <c:v>835.38</c:v>
                </c:pt>
                <c:pt idx="1881">
                  <c:v>835.68</c:v>
                </c:pt>
                <c:pt idx="1882">
                  <c:v>835.98</c:v>
                </c:pt>
                <c:pt idx="1883">
                  <c:v>836.27</c:v>
                </c:pt>
                <c:pt idx="1884">
                  <c:v>836.57</c:v>
                </c:pt>
                <c:pt idx="1885">
                  <c:v>836.87</c:v>
                </c:pt>
                <c:pt idx="1886">
                  <c:v>837.17</c:v>
                </c:pt>
                <c:pt idx="1887">
                  <c:v>837.46</c:v>
                </c:pt>
                <c:pt idx="1888">
                  <c:v>837.76</c:v>
                </c:pt>
                <c:pt idx="1889">
                  <c:v>838.06</c:v>
                </c:pt>
                <c:pt idx="1890">
                  <c:v>838.36</c:v>
                </c:pt>
                <c:pt idx="1891">
                  <c:v>838.65</c:v>
                </c:pt>
                <c:pt idx="1892">
                  <c:v>838.95</c:v>
                </c:pt>
                <c:pt idx="1893">
                  <c:v>839.25</c:v>
                </c:pt>
                <c:pt idx="1894">
                  <c:v>839.54</c:v>
                </c:pt>
                <c:pt idx="1895">
                  <c:v>839.84</c:v>
                </c:pt>
                <c:pt idx="1896">
                  <c:v>840.14</c:v>
                </c:pt>
                <c:pt idx="1897">
                  <c:v>840.44</c:v>
                </c:pt>
                <c:pt idx="1898">
                  <c:v>840.73</c:v>
                </c:pt>
                <c:pt idx="1899">
                  <c:v>841.03</c:v>
                </c:pt>
                <c:pt idx="1900">
                  <c:v>841.33</c:v>
                </c:pt>
                <c:pt idx="1901">
                  <c:v>841.62</c:v>
                </c:pt>
                <c:pt idx="1902">
                  <c:v>841.92</c:v>
                </c:pt>
                <c:pt idx="1903">
                  <c:v>842.22</c:v>
                </c:pt>
                <c:pt idx="1904">
                  <c:v>842.51</c:v>
                </c:pt>
                <c:pt idx="1905">
                  <c:v>842.81</c:v>
                </c:pt>
                <c:pt idx="1906">
                  <c:v>843.1</c:v>
                </c:pt>
                <c:pt idx="1907">
                  <c:v>843.4</c:v>
                </c:pt>
                <c:pt idx="1908">
                  <c:v>843.7</c:v>
                </c:pt>
                <c:pt idx="1909">
                  <c:v>843.99</c:v>
                </c:pt>
                <c:pt idx="1910">
                  <c:v>844.29</c:v>
                </c:pt>
                <c:pt idx="1911">
                  <c:v>844.59</c:v>
                </c:pt>
                <c:pt idx="1912">
                  <c:v>844.88</c:v>
                </c:pt>
                <c:pt idx="1913">
                  <c:v>845.18</c:v>
                </c:pt>
                <c:pt idx="1914">
                  <c:v>845.47</c:v>
                </c:pt>
                <c:pt idx="1915">
                  <c:v>845.77</c:v>
                </c:pt>
                <c:pt idx="1916">
                  <c:v>846.06</c:v>
                </c:pt>
                <c:pt idx="1917">
                  <c:v>846.36</c:v>
                </c:pt>
                <c:pt idx="1918">
                  <c:v>846.66</c:v>
                </c:pt>
                <c:pt idx="1919">
                  <c:v>846.95</c:v>
                </c:pt>
                <c:pt idx="1920">
                  <c:v>847.25</c:v>
                </c:pt>
                <c:pt idx="1921">
                  <c:v>847.54</c:v>
                </c:pt>
                <c:pt idx="1922">
                  <c:v>847.84</c:v>
                </c:pt>
                <c:pt idx="1923">
                  <c:v>848.13</c:v>
                </c:pt>
                <c:pt idx="1924">
                  <c:v>848.43</c:v>
                </c:pt>
                <c:pt idx="1925">
                  <c:v>848.72</c:v>
                </c:pt>
                <c:pt idx="1926">
                  <c:v>849.02</c:v>
                </c:pt>
                <c:pt idx="1927">
                  <c:v>849.31</c:v>
                </c:pt>
                <c:pt idx="1928">
                  <c:v>849.61</c:v>
                </c:pt>
                <c:pt idx="1929">
                  <c:v>849.9</c:v>
                </c:pt>
                <c:pt idx="1930">
                  <c:v>850.2</c:v>
                </c:pt>
                <c:pt idx="1931">
                  <c:v>850.49</c:v>
                </c:pt>
                <c:pt idx="1932">
                  <c:v>850.79</c:v>
                </c:pt>
                <c:pt idx="1933">
                  <c:v>851.08</c:v>
                </c:pt>
                <c:pt idx="1934">
                  <c:v>851.38</c:v>
                </c:pt>
                <c:pt idx="1935">
                  <c:v>851.67</c:v>
                </c:pt>
                <c:pt idx="1936">
                  <c:v>851.97</c:v>
                </c:pt>
                <c:pt idx="1937">
                  <c:v>852.26</c:v>
                </c:pt>
                <c:pt idx="1938">
                  <c:v>852.56</c:v>
                </c:pt>
                <c:pt idx="1939">
                  <c:v>852.85</c:v>
                </c:pt>
                <c:pt idx="1940">
                  <c:v>853.15</c:v>
                </c:pt>
                <c:pt idx="1941">
                  <c:v>853.44</c:v>
                </c:pt>
                <c:pt idx="1942">
                  <c:v>853.74</c:v>
                </c:pt>
                <c:pt idx="1943">
                  <c:v>854.03</c:v>
                </c:pt>
                <c:pt idx="1944">
                  <c:v>854.32</c:v>
                </c:pt>
                <c:pt idx="1945">
                  <c:v>854.62</c:v>
                </c:pt>
                <c:pt idx="1946">
                  <c:v>854.91</c:v>
                </c:pt>
                <c:pt idx="1947">
                  <c:v>855.21</c:v>
                </c:pt>
                <c:pt idx="1948">
                  <c:v>855.5</c:v>
                </c:pt>
                <c:pt idx="1949">
                  <c:v>855.79</c:v>
                </c:pt>
                <c:pt idx="1950">
                  <c:v>856.09</c:v>
                </c:pt>
                <c:pt idx="1951">
                  <c:v>856.38</c:v>
                </c:pt>
                <c:pt idx="1952">
                  <c:v>856.68</c:v>
                </c:pt>
                <c:pt idx="1953">
                  <c:v>856.97</c:v>
                </c:pt>
                <c:pt idx="1954">
                  <c:v>857.26</c:v>
                </c:pt>
                <c:pt idx="1955">
                  <c:v>857.56</c:v>
                </c:pt>
                <c:pt idx="1956">
                  <c:v>857.85</c:v>
                </c:pt>
                <c:pt idx="1957">
                  <c:v>858.14</c:v>
                </c:pt>
                <c:pt idx="1958">
                  <c:v>858.44</c:v>
                </c:pt>
                <c:pt idx="1959">
                  <c:v>858.73</c:v>
                </c:pt>
                <c:pt idx="1960">
                  <c:v>859.03</c:v>
                </c:pt>
                <c:pt idx="1961">
                  <c:v>859.32</c:v>
                </c:pt>
                <c:pt idx="1962">
                  <c:v>859.61</c:v>
                </c:pt>
                <c:pt idx="1963">
                  <c:v>859.9</c:v>
                </c:pt>
                <c:pt idx="1964">
                  <c:v>860.2</c:v>
                </c:pt>
                <c:pt idx="1965">
                  <c:v>860.49</c:v>
                </c:pt>
                <c:pt idx="1966">
                  <c:v>860.78</c:v>
                </c:pt>
                <c:pt idx="1967">
                  <c:v>861.08</c:v>
                </c:pt>
                <c:pt idx="1968">
                  <c:v>861.37</c:v>
                </c:pt>
                <c:pt idx="1969">
                  <c:v>861.66</c:v>
                </c:pt>
                <c:pt idx="1970">
                  <c:v>861.96</c:v>
                </c:pt>
                <c:pt idx="1971">
                  <c:v>862.25</c:v>
                </c:pt>
                <c:pt idx="1972">
                  <c:v>862.54</c:v>
                </c:pt>
                <c:pt idx="1973">
                  <c:v>862.83</c:v>
                </c:pt>
                <c:pt idx="1974">
                  <c:v>863.13</c:v>
                </c:pt>
                <c:pt idx="1975">
                  <c:v>863.42</c:v>
                </c:pt>
                <c:pt idx="1976">
                  <c:v>863.71</c:v>
                </c:pt>
                <c:pt idx="1977">
                  <c:v>864</c:v>
                </c:pt>
                <c:pt idx="1978">
                  <c:v>864.3</c:v>
                </c:pt>
                <c:pt idx="1979">
                  <c:v>864.59</c:v>
                </c:pt>
                <c:pt idx="1980">
                  <c:v>864.88</c:v>
                </c:pt>
                <c:pt idx="1981">
                  <c:v>865.17</c:v>
                </c:pt>
                <c:pt idx="1982">
                  <c:v>865.47</c:v>
                </c:pt>
                <c:pt idx="1983">
                  <c:v>865.76</c:v>
                </c:pt>
                <c:pt idx="1984">
                  <c:v>866.05</c:v>
                </c:pt>
                <c:pt idx="1985">
                  <c:v>866.34</c:v>
                </c:pt>
                <c:pt idx="1986">
                  <c:v>866.63</c:v>
                </c:pt>
                <c:pt idx="1987">
                  <c:v>866.93</c:v>
                </c:pt>
                <c:pt idx="1988">
                  <c:v>867.22</c:v>
                </c:pt>
                <c:pt idx="1989">
                  <c:v>867.51</c:v>
                </c:pt>
                <c:pt idx="1990">
                  <c:v>867.8</c:v>
                </c:pt>
                <c:pt idx="1991">
                  <c:v>868.09</c:v>
                </c:pt>
                <c:pt idx="1992">
                  <c:v>868.38</c:v>
                </c:pt>
                <c:pt idx="1993">
                  <c:v>868.68</c:v>
                </c:pt>
                <c:pt idx="1994">
                  <c:v>868.97</c:v>
                </c:pt>
                <c:pt idx="1995">
                  <c:v>869.26</c:v>
                </c:pt>
                <c:pt idx="1996">
                  <c:v>869.55</c:v>
                </c:pt>
                <c:pt idx="1997">
                  <c:v>869.84</c:v>
                </c:pt>
                <c:pt idx="1998">
                  <c:v>870.13</c:v>
                </c:pt>
                <c:pt idx="1999">
                  <c:v>870.42</c:v>
                </c:pt>
                <c:pt idx="2000">
                  <c:v>870.72</c:v>
                </c:pt>
                <c:pt idx="2001">
                  <c:v>871.01</c:v>
                </c:pt>
                <c:pt idx="2002">
                  <c:v>871.3</c:v>
                </c:pt>
                <c:pt idx="2003">
                  <c:v>871.59</c:v>
                </c:pt>
                <c:pt idx="2004">
                  <c:v>871.88</c:v>
                </c:pt>
                <c:pt idx="2005">
                  <c:v>872.17</c:v>
                </c:pt>
                <c:pt idx="2006">
                  <c:v>872.46</c:v>
                </c:pt>
                <c:pt idx="2007">
                  <c:v>872.75</c:v>
                </c:pt>
                <c:pt idx="2008">
                  <c:v>873.04</c:v>
                </c:pt>
                <c:pt idx="2009">
                  <c:v>873.33</c:v>
                </c:pt>
                <c:pt idx="2010">
                  <c:v>873.62</c:v>
                </c:pt>
                <c:pt idx="2011">
                  <c:v>873.91</c:v>
                </c:pt>
                <c:pt idx="2012">
                  <c:v>874.21</c:v>
                </c:pt>
                <c:pt idx="2013">
                  <c:v>874.5</c:v>
                </c:pt>
                <c:pt idx="2014">
                  <c:v>874.79</c:v>
                </c:pt>
                <c:pt idx="2015">
                  <c:v>875.08</c:v>
                </c:pt>
                <c:pt idx="2016">
                  <c:v>875.37</c:v>
                </c:pt>
                <c:pt idx="2017">
                  <c:v>875.66</c:v>
                </c:pt>
                <c:pt idx="2018">
                  <c:v>875.95</c:v>
                </c:pt>
                <c:pt idx="2019">
                  <c:v>876.24</c:v>
                </c:pt>
                <c:pt idx="2020">
                  <c:v>876.53</c:v>
                </c:pt>
                <c:pt idx="2021">
                  <c:v>876.82</c:v>
                </c:pt>
                <c:pt idx="2022">
                  <c:v>877.11</c:v>
                </c:pt>
                <c:pt idx="2023">
                  <c:v>877.4</c:v>
                </c:pt>
                <c:pt idx="2024">
                  <c:v>877.69</c:v>
                </c:pt>
                <c:pt idx="2025">
                  <c:v>877.98</c:v>
                </c:pt>
                <c:pt idx="2026">
                  <c:v>878.27</c:v>
                </c:pt>
                <c:pt idx="2027">
                  <c:v>878.56</c:v>
                </c:pt>
                <c:pt idx="2028">
                  <c:v>878.85</c:v>
                </c:pt>
                <c:pt idx="2029">
                  <c:v>879.14</c:v>
                </c:pt>
                <c:pt idx="2030">
                  <c:v>879.43</c:v>
                </c:pt>
                <c:pt idx="2031">
                  <c:v>879.71</c:v>
                </c:pt>
                <c:pt idx="2032">
                  <c:v>880</c:v>
                </c:pt>
                <c:pt idx="2033">
                  <c:v>880.29</c:v>
                </c:pt>
                <c:pt idx="2034">
                  <c:v>880.58</c:v>
                </c:pt>
                <c:pt idx="2035">
                  <c:v>880.87</c:v>
                </c:pt>
                <c:pt idx="2036">
                  <c:v>881.16</c:v>
                </c:pt>
                <c:pt idx="2037">
                  <c:v>881.45</c:v>
                </c:pt>
                <c:pt idx="2038">
                  <c:v>881.74</c:v>
                </c:pt>
                <c:pt idx="2039">
                  <c:v>882.03</c:v>
                </c:pt>
                <c:pt idx="2040">
                  <c:v>882.32</c:v>
                </c:pt>
                <c:pt idx="2041">
                  <c:v>882.61</c:v>
                </c:pt>
                <c:pt idx="2042">
                  <c:v>882.9</c:v>
                </c:pt>
                <c:pt idx="2043">
                  <c:v>883.18</c:v>
                </c:pt>
                <c:pt idx="2044">
                  <c:v>883.47</c:v>
                </c:pt>
                <c:pt idx="2045">
                  <c:v>883.76</c:v>
                </c:pt>
                <c:pt idx="2046">
                  <c:v>884.05</c:v>
                </c:pt>
                <c:pt idx="2047">
                  <c:v>884.34</c:v>
                </c:pt>
              </c:numCache>
            </c:numRef>
          </c:xVal>
          <c:yVal>
            <c:numRef>
              <c:f>Sheet1!$E$4:$E$2051</c:f>
              <c:numCache>
                <c:formatCode>General</c:formatCode>
                <c:ptCount val="2048"/>
                <c:pt idx="0">
                  <c:v>0.23499999999999999</c:v>
                </c:pt>
                <c:pt idx="1">
                  <c:v>0.191</c:v>
                </c:pt>
                <c:pt idx="2">
                  <c:v>0.21199999999999999</c:v>
                </c:pt>
                <c:pt idx="3">
                  <c:v>1.046</c:v>
                </c:pt>
                <c:pt idx="4">
                  <c:v>0</c:v>
                </c:pt>
                <c:pt idx="5">
                  <c:v>-1.2929999999999999</c:v>
                </c:pt>
                <c:pt idx="6">
                  <c:v>0</c:v>
                </c:pt>
                <c:pt idx="7">
                  <c:v>-1.0999999999999999E-2</c:v>
                </c:pt>
                <c:pt idx="8">
                  <c:v>0.72499999999999998</c:v>
                </c:pt>
                <c:pt idx="9">
                  <c:v>-6.8000000000000005E-2</c:v>
                </c:pt>
                <c:pt idx="10">
                  <c:v>-0.60699999999999998</c:v>
                </c:pt>
                <c:pt idx="11">
                  <c:v>5.8999999999999997E-2</c:v>
                </c:pt>
                <c:pt idx="12">
                  <c:v>-1.9019999999999999</c:v>
                </c:pt>
                <c:pt idx="13">
                  <c:v>-0.52600000000000002</c:v>
                </c:pt>
                <c:pt idx="14">
                  <c:v>0.23199999999999993</c:v>
                </c:pt>
                <c:pt idx="15">
                  <c:v>-2.0249999999999999</c:v>
                </c:pt>
                <c:pt idx="16">
                  <c:v>-5.5000000000000007E-2</c:v>
                </c:pt>
                <c:pt idx="17">
                  <c:v>0.13</c:v>
                </c:pt>
                <c:pt idx="18">
                  <c:v>0</c:v>
                </c:pt>
                <c:pt idx="19">
                  <c:v>0</c:v>
                </c:pt>
                <c:pt idx="20">
                  <c:v>1.004</c:v>
                </c:pt>
                <c:pt idx="21">
                  <c:v>-0.41</c:v>
                </c:pt>
                <c:pt idx="22">
                  <c:v>-3.8000000000000006E-2</c:v>
                </c:pt>
                <c:pt idx="23">
                  <c:v>2.3999999999999994E-2</c:v>
                </c:pt>
                <c:pt idx="24">
                  <c:v>4.3999999999999984E-2</c:v>
                </c:pt>
                <c:pt idx="25">
                  <c:v>4.6999999999999986E-2</c:v>
                </c:pt>
                <c:pt idx="26">
                  <c:v>4.6999999999999986E-2</c:v>
                </c:pt>
                <c:pt idx="27">
                  <c:v>4.9999999999999989E-2</c:v>
                </c:pt>
                <c:pt idx="28">
                  <c:v>4.0999999999999981E-2</c:v>
                </c:pt>
                <c:pt idx="29">
                  <c:v>4.200000000000001E-2</c:v>
                </c:pt>
                <c:pt idx="30">
                  <c:v>4.0000000000000008E-2</c:v>
                </c:pt>
                <c:pt idx="31">
                  <c:v>3.4000000000000002E-2</c:v>
                </c:pt>
                <c:pt idx="32">
                  <c:v>2.8999999999999998E-2</c:v>
                </c:pt>
                <c:pt idx="33">
                  <c:v>2.8999999999999998E-2</c:v>
                </c:pt>
                <c:pt idx="34">
                  <c:v>2.7999999999999997E-2</c:v>
                </c:pt>
                <c:pt idx="35">
                  <c:v>0.03</c:v>
                </c:pt>
                <c:pt idx="36">
                  <c:v>3.2000000000000001E-2</c:v>
                </c:pt>
                <c:pt idx="37">
                  <c:v>3.6000000000000004E-2</c:v>
                </c:pt>
                <c:pt idx="38">
                  <c:v>4.4000000000000011E-2</c:v>
                </c:pt>
                <c:pt idx="39">
                  <c:v>3.9000000000000007E-2</c:v>
                </c:pt>
                <c:pt idx="40">
                  <c:v>3.9000000000000007E-2</c:v>
                </c:pt>
                <c:pt idx="41">
                  <c:v>4.200000000000001E-2</c:v>
                </c:pt>
                <c:pt idx="42">
                  <c:v>4.300000000000001E-2</c:v>
                </c:pt>
                <c:pt idx="43">
                  <c:v>4.4999999999999984E-2</c:v>
                </c:pt>
                <c:pt idx="44">
                  <c:v>4.8999999999999988E-2</c:v>
                </c:pt>
                <c:pt idx="45">
                  <c:v>5.3999999999999992E-2</c:v>
                </c:pt>
                <c:pt idx="46">
                  <c:v>5.8999999999999997E-2</c:v>
                </c:pt>
                <c:pt idx="47">
                  <c:v>5.4999999999999993E-2</c:v>
                </c:pt>
                <c:pt idx="48">
                  <c:v>4.8999999999999988E-2</c:v>
                </c:pt>
                <c:pt idx="49">
                  <c:v>4.3999999999999984E-2</c:v>
                </c:pt>
                <c:pt idx="50">
                  <c:v>4.6000000000000013E-2</c:v>
                </c:pt>
                <c:pt idx="51">
                  <c:v>4.2999999999999983E-2</c:v>
                </c:pt>
                <c:pt idx="52">
                  <c:v>4.200000000000001E-2</c:v>
                </c:pt>
                <c:pt idx="53">
                  <c:v>3.7000000000000005E-2</c:v>
                </c:pt>
                <c:pt idx="54">
                  <c:v>4.200000000000001E-2</c:v>
                </c:pt>
                <c:pt idx="55">
                  <c:v>4.0000000000000008E-2</c:v>
                </c:pt>
                <c:pt idx="56">
                  <c:v>4.1000000000000009E-2</c:v>
                </c:pt>
                <c:pt idx="57">
                  <c:v>4.6999999999999986E-2</c:v>
                </c:pt>
                <c:pt idx="58">
                  <c:v>5.8999999999999997E-2</c:v>
                </c:pt>
                <c:pt idx="59">
                  <c:v>5.099999999999999E-2</c:v>
                </c:pt>
                <c:pt idx="60">
                  <c:v>5.3999999999999992E-2</c:v>
                </c:pt>
                <c:pt idx="61">
                  <c:v>5.099999999999999E-2</c:v>
                </c:pt>
                <c:pt idx="62">
                  <c:v>4.6999999999999986E-2</c:v>
                </c:pt>
                <c:pt idx="63">
                  <c:v>4.1000000000000036E-2</c:v>
                </c:pt>
                <c:pt idx="64">
                  <c:v>4.5999999999999985E-2</c:v>
                </c:pt>
                <c:pt idx="65">
                  <c:v>4.6999999999999986E-2</c:v>
                </c:pt>
                <c:pt idx="66">
                  <c:v>4.4999999999999984E-2</c:v>
                </c:pt>
                <c:pt idx="67">
                  <c:v>4.2000000000000037E-2</c:v>
                </c:pt>
                <c:pt idx="68">
                  <c:v>4.2999999999999983E-2</c:v>
                </c:pt>
                <c:pt idx="69">
                  <c:v>3.9000000000000035E-2</c:v>
                </c:pt>
                <c:pt idx="70">
                  <c:v>3.9999999999999925E-2</c:v>
                </c:pt>
                <c:pt idx="71">
                  <c:v>4.0000000000000036E-2</c:v>
                </c:pt>
                <c:pt idx="72">
                  <c:v>4.6999999999999931E-2</c:v>
                </c:pt>
                <c:pt idx="73">
                  <c:v>4.6000000000000041E-2</c:v>
                </c:pt>
                <c:pt idx="74">
                  <c:v>5.3999999999999937E-2</c:v>
                </c:pt>
                <c:pt idx="75">
                  <c:v>5.2000000000000046E-2</c:v>
                </c:pt>
                <c:pt idx="76">
                  <c:v>4.8999999999999932E-2</c:v>
                </c:pt>
                <c:pt idx="77">
                  <c:v>5.2000000000000046E-2</c:v>
                </c:pt>
                <c:pt idx="78">
                  <c:v>5.3000000000000047E-2</c:v>
                </c:pt>
                <c:pt idx="79">
                  <c:v>5.0000000000000044E-2</c:v>
                </c:pt>
                <c:pt idx="80">
                  <c:v>4.6000000000000041E-2</c:v>
                </c:pt>
                <c:pt idx="81">
                  <c:v>5.1999999999999824E-2</c:v>
                </c:pt>
                <c:pt idx="82">
                  <c:v>5.1000000000000156E-2</c:v>
                </c:pt>
                <c:pt idx="83">
                  <c:v>5.2000000000000046E-2</c:v>
                </c:pt>
                <c:pt idx="84">
                  <c:v>4.8999999999999932E-2</c:v>
                </c:pt>
                <c:pt idx="85">
                  <c:v>4.3999999999999817E-2</c:v>
                </c:pt>
                <c:pt idx="86">
                  <c:v>4.7999999999999821E-2</c:v>
                </c:pt>
                <c:pt idx="87">
                  <c:v>4.8000000000000043E-2</c:v>
                </c:pt>
                <c:pt idx="88">
                  <c:v>4.6999999999999931E-2</c:v>
                </c:pt>
                <c:pt idx="89">
                  <c:v>4.8000000000000043E-2</c:v>
                </c:pt>
                <c:pt idx="90">
                  <c:v>5.500000000000016E-2</c:v>
                </c:pt>
                <c:pt idx="91">
                  <c:v>4.8999999999999932E-2</c:v>
                </c:pt>
                <c:pt idx="92">
                  <c:v>4.6999999999999931E-2</c:v>
                </c:pt>
                <c:pt idx="93">
                  <c:v>4.6999999999999931E-2</c:v>
                </c:pt>
                <c:pt idx="94">
                  <c:v>4.7999999999999821E-2</c:v>
                </c:pt>
                <c:pt idx="95">
                  <c:v>4.6000000000000041E-2</c:v>
                </c:pt>
                <c:pt idx="96">
                  <c:v>5.0000000000000044E-2</c:v>
                </c:pt>
                <c:pt idx="97">
                  <c:v>4.8000000000000043E-2</c:v>
                </c:pt>
                <c:pt idx="98">
                  <c:v>4.7000000000000153E-2</c:v>
                </c:pt>
                <c:pt idx="99">
                  <c:v>4.4000000000000039E-2</c:v>
                </c:pt>
                <c:pt idx="100">
                  <c:v>4.2999999999999927E-2</c:v>
                </c:pt>
                <c:pt idx="101">
                  <c:v>4.0999999999999925E-2</c:v>
                </c:pt>
                <c:pt idx="102">
                  <c:v>4.8000000000000043E-2</c:v>
                </c:pt>
                <c:pt idx="103">
                  <c:v>5.600000000000005E-2</c:v>
                </c:pt>
                <c:pt idx="104">
                  <c:v>6.3000000000000167E-2</c:v>
                </c:pt>
                <c:pt idx="105">
                  <c:v>6.2999999999999945E-2</c:v>
                </c:pt>
                <c:pt idx="106">
                  <c:v>6.5000000000000169E-2</c:v>
                </c:pt>
                <c:pt idx="107">
                  <c:v>5.8000000000000052E-2</c:v>
                </c:pt>
                <c:pt idx="108">
                  <c:v>5.2999999999999936E-2</c:v>
                </c:pt>
                <c:pt idx="109">
                  <c:v>4.8000000000000043E-2</c:v>
                </c:pt>
                <c:pt idx="110">
                  <c:v>5.600000000000005E-2</c:v>
                </c:pt>
                <c:pt idx="111">
                  <c:v>5.600000000000005E-2</c:v>
                </c:pt>
                <c:pt idx="112">
                  <c:v>5.7999999999999829E-2</c:v>
                </c:pt>
                <c:pt idx="113">
                  <c:v>6.1999999999999833E-2</c:v>
                </c:pt>
                <c:pt idx="114">
                  <c:v>5.9000000000000163E-2</c:v>
                </c:pt>
                <c:pt idx="115">
                  <c:v>5.600000000000005E-2</c:v>
                </c:pt>
                <c:pt idx="116">
                  <c:v>5.4000000000000048E-2</c:v>
                </c:pt>
                <c:pt idx="117">
                  <c:v>5.500000000000016E-2</c:v>
                </c:pt>
                <c:pt idx="118">
                  <c:v>4.8000000000000043E-2</c:v>
                </c:pt>
                <c:pt idx="119">
                  <c:v>5.2000000000000046E-2</c:v>
                </c:pt>
                <c:pt idx="120">
                  <c:v>5.0000000000000044E-2</c:v>
                </c:pt>
                <c:pt idx="121">
                  <c:v>5.0000000000000044E-2</c:v>
                </c:pt>
                <c:pt idx="122">
                  <c:v>5.1999999999999824E-2</c:v>
                </c:pt>
                <c:pt idx="123">
                  <c:v>5.699999999999994E-2</c:v>
                </c:pt>
                <c:pt idx="124">
                  <c:v>5.4999999999999938E-2</c:v>
                </c:pt>
                <c:pt idx="125">
                  <c:v>5.8000000000000052E-2</c:v>
                </c:pt>
                <c:pt idx="126">
                  <c:v>5.7999999999999829E-2</c:v>
                </c:pt>
                <c:pt idx="127">
                  <c:v>6.2999999999999945E-2</c:v>
                </c:pt>
                <c:pt idx="128">
                  <c:v>6.4999999999999947E-2</c:v>
                </c:pt>
                <c:pt idx="129">
                  <c:v>7.1999999999999842E-2</c:v>
                </c:pt>
                <c:pt idx="130">
                  <c:v>7.0999999999999952E-2</c:v>
                </c:pt>
                <c:pt idx="131">
                  <c:v>7.2999999999999954E-2</c:v>
                </c:pt>
                <c:pt idx="132">
                  <c:v>6.7999999999999838E-2</c:v>
                </c:pt>
                <c:pt idx="133">
                  <c:v>6.800000000000006E-2</c:v>
                </c:pt>
                <c:pt idx="134">
                  <c:v>6.4000000000000057E-2</c:v>
                </c:pt>
                <c:pt idx="135">
                  <c:v>6.7000000000000171E-2</c:v>
                </c:pt>
                <c:pt idx="136">
                  <c:v>6.899999999999995E-2</c:v>
                </c:pt>
                <c:pt idx="137">
                  <c:v>7.0000000000000062E-2</c:v>
                </c:pt>
                <c:pt idx="138">
                  <c:v>7.2000000000000064E-2</c:v>
                </c:pt>
                <c:pt idx="139">
                  <c:v>7.1000000000000174E-2</c:v>
                </c:pt>
                <c:pt idx="140">
                  <c:v>7.1000000000000174E-2</c:v>
                </c:pt>
                <c:pt idx="141">
                  <c:v>7.0000000000000062E-2</c:v>
                </c:pt>
                <c:pt idx="142">
                  <c:v>7.3000000000000176E-2</c:v>
                </c:pt>
                <c:pt idx="143">
                  <c:v>7.5000000000000178E-2</c:v>
                </c:pt>
                <c:pt idx="144">
                  <c:v>7.6000000000000068E-2</c:v>
                </c:pt>
                <c:pt idx="145">
                  <c:v>7.5999999999999845E-2</c:v>
                </c:pt>
                <c:pt idx="146">
                  <c:v>7.4999999999999956E-2</c:v>
                </c:pt>
                <c:pt idx="147">
                  <c:v>7.0999999999999952E-2</c:v>
                </c:pt>
                <c:pt idx="148">
                  <c:v>6.3999999999999835E-2</c:v>
                </c:pt>
                <c:pt idx="149">
                  <c:v>6.899999999999995E-2</c:v>
                </c:pt>
                <c:pt idx="150">
                  <c:v>7.1999999999999842E-2</c:v>
                </c:pt>
                <c:pt idx="151">
                  <c:v>7.2999999999999954E-2</c:v>
                </c:pt>
                <c:pt idx="152">
                  <c:v>7.8999999999999959E-2</c:v>
                </c:pt>
                <c:pt idx="153">
                  <c:v>7.6999999999999957E-2</c:v>
                </c:pt>
                <c:pt idx="154">
                  <c:v>7.2999999999999954E-2</c:v>
                </c:pt>
                <c:pt idx="155">
                  <c:v>7.0999999999999952E-2</c:v>
                </c:pt>
                <c:pt idx="156">
                  <c:v>7.3999999999999844E-2</c:v>
                </c:pt>
                <c:pt idx="157">
                  <c:v>7.4999999999999956E-2</c:v>
                </c:pt>
                <c:pt idx="158">
                  <c:v>7.6999999999999957E-2</c:v>
                </c:pt>
                <c:pt idx="159">
                  <c:v>8.1999999999999851E-2</c:v>
                </c:pt>
                <c:pt idx="160">
                  <c:v>8.1999999999999851E-2</c:v>
                </c:pt>
                <c:pt idx="161">
                  <c:v>8.4000000000000075E-2</c:v>
                </c:pt>
                <c:pt idx="162">
                  <c:v>7.8000000000000069E-2</c:v>
                </c:pt>
                <c:pt idx="163">
                  <c:v>8.2000000000000073E-2</c:v>
                </c:pt>
                <c:pt idx="164">
                  <c:v>7.8999999999999959E-2</c:v>
                </c:pt>
                <c:pt idx="165">
                  <c:v>8.0999999999999961E-2</c:v>
                </c:pt>
                <c:pt idx="166">
                  <c:v>8.0999999999999961E-2</c:v>
                </c:pt>
                <c:pt idx="167">
                  <c:v>8.2000000000000073E-2</c:v>
                </c:pt>
                <c:pt idx="168">
                  <c:v>7.4000000000000066E-2</c:v>
                </c:pt>
                <c:pt idx="169">
                  <c:v>7.4000000000000066E-2</c:v>
                </c:pt>
                <c:pt idx="170">
                  <c:v>7.4999999999999956E-2</c:v>
                </c:pt>
                <c:pt idx="171">
                  <c:v>7.5000000000000178E-2</c:v>
                </c:pt>
                <c:pt idx="172">
                  <c:v>8.3000000000000185E-2</c:v>
                </c:pt>
                <c:pt idx="173">
                  <c:v>9.3000000000000194E-2</c:v>
                </c:pt>
                <c:pt idx="174">
                  <c:v>9.5000000000000195E-2</c:v>
                </c:pt>
                <c:pt idx="175">
                  <c:v>9.8999999999999977E-2</c:v>
                </c:pt>
                <c:pt idx="176">
                  <c:v>0.10099999999999998</c:v>
                </c:pt>
                <c:pt idx="177">
                  <c:v>9.8999999999999977E-2</c:v>
                </c:pt>
                <c:pt idx="178">
                  <c:v>0.10199999999999987</c:v>
                </c:pt>
                <c:pt idx="179">
                  <c:v>0.10899999999999999</c:v>
                </c:pt>
                <c:pt idx="180">
                  <c:v>0.125</c:v>
                </c:pt>
                <c:pt idx="181">
                  <c:v>0.13900000000000001</c:v>
                </c:pt>
                <c:pt idx="182">
                  <c:v>0.15600000000000014</c:v>
                </c:pt>
                <c:pt idx="183">
                  <c:v>0.17200000000000015</c:v>
                </c:pt>
                <c:pt idx="184">
                  <c:v>0.19100000000000006</c:v>
                </c:pt>
                <c:pt idx="185">
                  <c:v>0.19699999999999984</c:v>
                </c:pt>
                <c:pt idx="186">
                  <c:v>0.21500000000000008</c:v>
                </c:pt>
                <c:pt idx="187">
                  <c:v>0.23199999999999998</c:v>
                </c:pt>
                <c:pt idx="188">
                  <c:v>0.248</c:v>
                </c:pt>
                <c:pt idx="189">
                  <c:v>0.26100000000000012</c:v>
                </c:pt>
                <c:pt idx="190">
                  <c:v>0.27800000000000002</c:v>
                </c:pt>
                <c:pt idx="191">
                  <c:v>0.28800000000000003</c:v>
                </c:pt>
                <c:pt idx="192">
                  <c:v>0.29700000000000015</c:v>
                </c:pt>
                <c:pt idx="193">
                  <c:v>0.30699999999999994</c:v>
                </c:pt>
                <c:pt idx="194">
                  <c:v>0.31499999999999995</c:v>
                </c:pt>
                <c:pt idx="195">
                  <c:v>0.31699999999999995</c:v>
                </c:pt>
                <c:pt idx="196">
                  <c:v>0.32200000000000006</c:v>
                </c:pt>
                <c:pt idx="197">
                  <c:v>0.32500000000000018</c:v>
                </c:pt>
                <c:pt idx="198">
                  <c:v>0.32499999999999996</c:v>
                </c:pt>
                <c:pt idx="199">
                  <c:v>0.32300000000000018</c:v>
                </c:pt>
                <c:pt idx="200">
                  <c:v>0.32200000000000006</c:v>
                </c:pt>
                <c:pt idx="201">
                  <c:v>0.31900000000000006</c:v>
                </c:pt>
                <c:pt idx="202">
                  <c:v>0.31499999999999995</c:v>
                </c:pt>
                <c:pt idx="203">
                  <c:v>0.31200000000000006</c:v>
                </c:pt>
                <c:pt idx="204">
                  <c:v>0.30700000000000005</c:v>
                </c:pt>
                <c:pt idx="205">
                  <c:v>0.30300000000000005</c:v>
                </c:pt>
                <c:pt idx="206">
                  <c:v>0.29599999999999993</c:v>
                </c:pt>
                <c:pt idx="207">
                  <c:v>0.29100000000000004</c:v>
                </c:pt>
                <c:pt idx="208">
                  <c:v>0.28599999999999992</c:v>
                </c:pt>
                <c:pt idx="209">
                  <c:v>0.28100000000000003</c:v>
                </c:pt>
                <c:pt idx="210">
                  <c:v>0.27600000000000002</c:v>
                </c:pt>
                <c:pt idx="211">
                  <c:v>0.27099999999999991</c:v>
                </c:pt>
                <c:pt idx="212">
                  <c:v>0.26600000000000001</c:v>
                </c:pt>
                <c:pt idx="213">
                  <c:v>0.26100000000000001</c:v>
                </c:pt>
                <c:pt idx="214">
                  <c:v>0.25700000000000001</c:v>
                </c:pt>
                <c:pt idx="215">
                  <c:v>0.254</c:v>
                </c:pt>
                <c:pt idx="216">
                  <c:v>0.251</c:v>
                </c:pt>
                <c:pt idx="217">
                  <c:v>0.248</c:v>
                </c:pt>
                <c:pt idx="218">
                  <c:v>0.245</c:v>
                </c:pt>
                <c:pt idx="219">
                  <c:v>0.24199999999999999</c:v>
                </c:pt>
                <c:pt idx="220">
                  <c:v>0.23899999999999999</c:v>
                </c:pt>
                <c:pt idx="221">
                  <c:v>0.23699999999999999</c:v>
                </c:pt>
                <c:pt idx="222">
                  <c:v>0.23399999999999999</c:v>
                </c:pt>
                <c:pt idx="223">
                  <c:v>0.23399999999999999</c:v>
                </c:pt>
                <c:pt idx="224">
                  <c:v>0.23299999999999998</c:v>
                </c:pt>
                <c:pt idx="225">
                  <c:v>0.23099999999999993</c:v>
                </c:pt>
                <c:pt idx="226">
                  <c:v>0.22999999999999993</c:v>
                </c:pt>
                <c:pt idx="227">
                  <c:v>0.22800000000000004</c:v>
                </c:pt>
                <c:pt idx="228">
                  <c:v>0.22700000000000004</c:v>
                </c:pt>
                <c:pt idx="229">
                  <c:v>0.22600000000000003</c:v>
                </c:pt>
                <c:pt idx="230">
                  <c:v>0.22600000000000003</c:v>
                </c:pt>
                <c:pt idx="231">
                  <c:v>0.22600000000000003</c:v>
                </c:pt>
                <c:pt idx="232">
                  <c:v>0.22600000000000003</c:v>
                </c:pt>
                <c:pt idx="233">
                  <c:v>0.22600000000000003</c:v>
                </c:pt>
                <c:pt idx="234">
                  <c:v>0.22699999999999998</c:v>
                </c:pt>
                <c:pt idx="235">
                  <c:v>0.22799999999999998</c:v>
                </c:pt>
                <c:pt idx="236">
                  <c:v>0.22899999999999998</c:v>
                </c:pt>
                <c:pt idx="237">
                  <c:v>0.22999999999999998</c:v>
                </c:pt>
                <c:pt idx="238">
                  <c:v>0.23199999999999998</c:v>
                </c:pt>
                <c:pt idx="239">
                  <c:v>0.23499999999999999</c:v>
                </c:pt>
                <c:pt idx="240">
                  <c:v>0.23699999999999999</c:v>
                </c:pt>
                <c:pt idx="241">
                  <c:v>0.23899999999999999</c:v>
                </c:pt>
                <c:pt idx="242">
                  <c:v>0.23899999999999999</c:v>
                </c:pt>
                <c:pt idx="243">
                  <c:v>0.24099999999999999</c:v>
                </c:pt>
                <c:pt idx="244">
                  <c:v>0.24199999999999999</c:v>
                </c:pt>
                <c:pt idx="245">
                  <c:v>0.24299999999999999</c:v>
                </c:pt>
                <c:pt idx="246">
                  <c:v>0.24399999999999999</c:v>
                </c:pt>
                <c:pt idx="247">
                  <c:v>0.246</c:v>
                </c:pt>
                <c:pt idx="248">
                  <c:v>0.247</c:v>
                </c:pt>
                <c:pt idx="249">
                  <c:v>0.24899999999999994</c:v>
                </c:pt>
                <c:pt idx="250">
                  <c:v>0.25199999999999995</c:v>
                </c:pt>
                <c:pt idx="251">
                  <c:v>0.25499999999999995</c:v>
                </c:pt>
                <c:pt idx="252">
                  <c:v>0.25799999999999995</c:v>
                </c:pt>
                <c:pt idx="253">
                  <c:v>0.26099999999999995</c:v>
                </c:pt>
                <c:pt idx="254">
                  <c:v>0.26399999999999996</c:v>
                </c:pt>
                <c:pt idx="255">
                  <c:v>0.26799999999999996</c:v>
                </c:pt>
                <c:pt idx="256">
                  <c:v>0.27099999999999996</c:v>
                </c:pt>
                <c:pt idx="257">
                  <c:v>0.27399999999999997</c:v>
                </c:pt>
                <c:pt idx="258">
                  <c:v>0.27599999999999997</c:v>
                </c:pt>
                <c:pt idx="259">
                  <c:v>0.27799999999999997</c:v>
                </c:pt>
                <c:pt idx="260">
                  <c:v>0.27999999999999997</c:v>
                </c:pt>
                <c:pt idx="261">
                  <c:v>0.28199999999999997</c:v>
                </c:pt>
                <c:pt idx="262">
                  <c:v>0.28499999999999998</c:v>
                </c:pt>
                <c:pt idx="263">
                  <c:v>0.28699999999999998</c:v>
                </c:pt>
                <c:pt idx="264">
                  <c:v>0.28899999999999998</c:v>
                </c:pt>
                <c:pt idx="265">
                  <c:v>0.29099999999999998</c:v>
                </c:pt>
                <c:pt idx="266">
                  <c:v>0.29299999999999998</c:v>
                </c:pt>
                <c:pt idx="267">
                  <c:v>0.29599999999999999</c:v>
                </c:pt>
                <c:pt idx="268">
                  <c:v>0.29799999999999999</c:v>
                </c:pt>
                <c:pt idx="269">
                  <c:v>0.3</c:v>
                </c:pt>
                <c:pt idx="270">
                  <c:v>0.30199999999999999</c:v>
                </c:pt>
                <c:pt idx="271">
                  <c:v>0.30499999999999999</c:v>
                </c:pt>
                <c:pt idx="272">
                  <c:v>0.308</c:v>
                </c:pt>
                <c:pt idx="273">
                  <c:v>0.311</c:v>
                </c:pt>
                <c:pt idx="274">
                  <c:v>0.31299999999999994</c:v>
                </c:pt>
                <c:pt idx="275">
                  <c:v>0.31499999999999995</c:v>
                </c:pt>
                <c:pt idx="276">
                  <c:v>0.31599999999999995</c:v>
                </c:pt>
                <c:pt idx="277">
                  <c:v>0.31799999999999995</c:v>
                </c:pt>
                <c:pt idx="278">
                  <c:v>0.31999999999999995</c:v>
                </c:pt>
                <c:pt idx="279">
                  <c:v>0.31999999999999995</c:v>
                </c:pt>
                <c:pt idx="280">
                  <c:v>0.32199999999999995</c:v>
                </c:pt>
                <c:pt idx="281">
                  <c:v>0.32399999999999995</c:v>
                </c:pt>
                <c:pt idx="282">
                  <c:v>0.32699999999999996</c:v>
                </c:pt>
                <c:pt idx="283">
                  <c:v>0.32899999999999996</c:v>
                </c:pt>
                <c:pt idx="284">
                  <c:v>0.33199999999999996</c:v>
                </c:pt>
                <c:pt idx="285">
                  <c:v>0.33399999999999996</c:v>
                </c:pt>
                <c:pt idx="286">
                  <c:v>0.33599999999999997</c:v>
                </c:pt>
                <c:pt idx="287">
                  <c:v>0.33699999999999997</c:v>
                </c:pt>
                <c:pt idx="288">
                  <c:v>0.33899999999999997</c:v>
                </c:pt>
                <c:pt idx="289">
                  <c:v>0.34199999999999997</c:v>
                </c:pt>
                <c:pt idx="290">
                  <c:v>0.34399999999999997</c:v>
                </c:pt>
                <c:pt idx="291">
                  <c:v>0.34599999999999997</c:v>
                </c:pt>
                <c:pt idx="292">
                  <c:v>0.34799999999999998</c:v>
                </c:pt>
                <c:pt idx="293">
                  <c:v>0.35099999999999998</c:v>
                </c:pt>
                <c:pt idx="294">
                  <c:v>0.35299999999999998</c:v>
                </c:pt>
                <c:pt idx="295">
                  <c:v>0.35499999999999998</c:v>
                </c:pt>
                <c:pt idx="296">
                  <c:v>0.35599999999999998</c:v>
                </c:pt>
                <c:pt idx="297">
                  <c:v>0.35699999999999998</c:v>
                </c:pt>
                <c:pt idx="298">
                  <c:v>0.35899999999999999</c:v>
                </c:pt>
                <c:pt idx="299">
                  <c:v>0.36</c:v>
                </c:pt>
                <c:pt idx="300">
                  <c:v>0.36099999999999999</c:v>
                </c:pt>
                <c:pt idx="301">
                  <c:v>0.36099999999999999</c:v>
                </c:pt>
                <c:pt idx="302">
                  <c:v>0.36199999999999999</c:v>
                </c:pt>
                <c:pt idx="303">
                  <c:v>0.36299999999999999</c:v>
                </c:pt>
                <c:pt idx="304">
                  <c:v>0.36299999999999999</c:v>
                </c:pt>
                <c:pt idx="305">
                  <c:v>0.36499999999999999</c:v>
                </c:pt>
                <c:pt idx="306">
                  <c:v>0.36599999999999999</c:v>
                </c:pt>
                <c:pt idx="307">
                  <c:v>0.36799999999999999</c:v>
                </c:pt>
                <c:pt idx="308">
                  <c:v>0.36899999999999999</c:v>
                </c:pt>
                <c:pt idx="309">
                  <c:v>0.371</c:v>
                </c:pt>
                <c:pt idx="310">
                  <c:v>0.373</c:v>
                </c:pt>
                <c:pt idx="311">
                  <c:v>0.375</c:v>
                </c:pt>
                <c:pt idx="312">
                  <c:v>0.378</c:v>
                </c:pt>
                <c:pt idx="313">
                  <c:v>0.38</c:v>
                </c:pt>
                <c:pt idx="314">
                  <c:v>0.38300000000000001</c:v>
                </c:pt>
                <c:pt idx="315">
                  <c:v>0.38600000000000001</c:v>
                </c:pt>
                <c:pt idx="316">
                  <c:v>0.38699999999999996</c:v>
                </c:pt>
                <c:pt idx="317">
                  <c:v>0.38999999999999996</c:v>
                </c:pt>
                <c:pt idx="318">
                  <c:v>0.39199999999999996</c:v>
                </c:pt>
                <c:pt idx="319">
                  <c:v>0.39599999999999996</c:v>
                </c:pt>
                <c:pt idx="320">
                  <c:v>0.39899999999999997</c:v>
                </c:pt>
                <c:pt idx="321">
                  <c:v>0.40099999999999997</c:v>
                </c:pt>
                <c:pt idx="322">
                  <c:v>0.40299999999999997</c:v>
                </c:pt>
                <c:pt idx="323">
                  <c:v>0.40599999999999997</c:v>
                </c:pt>
                <c:pt idx="324">
                  <c:v>0.40699999999999997</c:v>
                </c:pt>
                <c:pt idx="325">
                  <c:v>0.41</c:v>
                </c:pt>
                <c:pt idx="326">
                  <c:v>0.41099999999999998</c:v>
                </c:pt>
                <c:pt idx="327">
                  <c:v>0.41299999999999998</c:v>
                </c:pt>
                <c:pt idx="328">
                  <c:v>0.41399999999999998</c:v>
                </c:pt>
                <c:pt idx="329">
                  <c:v>0.41599999999999998</c:v>
                </c:pt>
                <c:pt idx="330">
                  <c:v>0.41799999999999998</c:v>
                </c:pt>
                <c:pt idx="331">
                  <c:v>0.42</c:v>
                </c:pt>
                <c:pt idx="332">
                  <c:v>0.42099999999999999</c:v>
                </c:pt>
                <c:pt idx="333">
                  <c:v>0.42199999999999999</c:v>
                </c:pt>
                <c:pt idx="334">
                  <c:v>0.42499999999999999</c:v>
                </c:pt>
                <c:pt idx="335">
                  <c:v>0.42699999999999999</c:v>
                </c:pt>
                <c:pt idx="336">
                  <c:v>0.43</c:v>
                </c:pt>
                <c:pt idx="337">
                  <c:v>0.43299999999999994</c:v>
                </c:pt>
                <c:pt idx="338">
                  <c:v>0.43599999999999994</c:v>
                </c:pt>
                <c:pt idx="339">
                  <c:v>0.44099999999999995</c:v>
                </c:pt>
                <c:pt idx="340">
                  <c:v>0.44399999999999995</c:v>
                </c:pt>
                <c:pt idx="341">
                  <c:v>0.44799999999999995</c:v>
                </c:pt>
                <c:pt idx="342">
                  <c:v>0.45299999999999996</c:v>
                </c:pt>
                <c:pt idx="343">
                  <c:v>0.45699999999999996</c:v>
                </c:pt>
                <c:pt idx="344">
                  <c:v>0.46199999999999997</c:v>
                </c:pt>
                <c:pt idx="345">
                  <c:v>0.46699999999999997</c:v>
                </c:pt>
                <c:pt idx="346">
                  <c:v>0.47199999999999998</c:v>
                </c:pt>
                <c:pt idx="347">
                  <c:v>0.47699999999999998</c:v>
                </c:pt>
                <c:pt idx="348">
                  <c:v>0.48199999999999998</c:v>
                </c:pt>
                <c:pt idx="349">
                  <c:v>0.48799999999999999</c:v>
                </c:pt>
                <c:pt idx="350">
                  <c:v>0.49399999999999999</c:v>
                </c:pt>
                <c:pt idx="351">
                  <c:v>0.5</c:v>
                </c:pt>
                <c:pt idx="352">
                  <c:v>0.50600000000000001</c:v>
                </c:pt>
                <c:pt idx="353">
                  <c:v>0.51200000000000001</c:v>
                </c:pt>
                <c:pt idx="354">
                  <c:v>0.51700000000000002</c:v>
                </c:pt>
                <c:pt idx="355">
                  <c:v>0.52300000000000002</c:v>
                </c:pt>
                <c:pt idx="356">
                  <c:v>0.52900000000000003</c:v>
                </c:pt>
                <c:pt idx="357">
                  <c:v>0.53500000000000003</c:v>
                </c:pt>
                <c:pt idx="358">
                  <c:v>0.54</c:v>
                </c:pt>
                <c:pt idx="359">
                  <c:v>0.54600000000000004</c:v>
                </c:pt>
                <c:pt idx="360">
                  <c:v>0.55200000000000005</c:v>
                </c:pt>
                <c:pt idx="361">
                  <c:v>0.55699999999999994</c:v>
                </c:pt>
                <c:pt idx="362">
                  <c:v>0.56299999999999994</c:v>
                </c:pt>
                <c:pt idx="363">
                  <c:v>0.56899999999999995</c:v>
                </c:pt>
                <c:pt idx="364">
                  <c:v>0.57499999999999996</c:v>
                </c:pt>
                <c:pt idx="365">
                  <c:v>0.57999999999999996</c:v>
                </c:pt>
                <c:pt idx="366">
                  <c:v>0.58699999999999997</c:v>
                </c:pt>
                <c:pt idx="367">
                  <c:v>0.59399999999999997</c:v>
                </c:pt>
                <c:pt idx="368">
                  <c:v>0.6</c:v>
                </c:pt>
                <c:pt idx="369">
                  <c:v>0.60699999999999998</c:v>
                </c:pt>
                <c:pt idx="370">
                  <c:v>0.61299999999999999</c:v>
                </c:pt>
                <c:pt idx="371">
                  <c:v>0.62</c:v>
                </c:pt>
                <c:pt idx="372">
                  <c:v>0.628</c:v>
                </c:pt>
                <c:pt idx="373">
                  <c:v>0.63600000000000001</c:v>
                </c:pt>
                <c:pt idx="374">
                  <c:v>0.64200000000000002</c:v>
                </c:pt>
                <c:pt idx="375">
                  <c:v>0.65100000000000002</c:v>
                </c:pt>
                <c:pt idx="376">
                  <c:v>0.65900000000000003</c:v>
                </c:pt>
                <c:pt idx="377">
                  <c:v>0.66800000000000004</c:v>
                </c:pt>
                <c:pt idx="378">
                  <c:v>0.67700000000000005</c:v>
                </c:pt>
                <c:pt idx="379">
                  <c:v>0.68700000000000006</c:v>
                </c:pt>
                <c:pt idx="380">
                  <c:v>0.69800000000000006</c:v>
                </c:pt>
                <c:pt idx="381">
                  <c:v>0.70800000000000007</c:v>
                </c:pt>
                <c:pt idx="382">
                  <c:v>0.71799999999999997</c:v>
                </c:pt>
                <c:pt idx="383">
                  <c:v>0.72899999999999998</c:v>
                </c:pt>
                <c:pt idx="384">
                  <c:v>0.73899999999999999</c:v>
                </c:pt>
                <c:pt idx="385">
                  <c:v>0.749</c:v>
                </c:pt>
                <c:pt idx="386">
                  <c:v>0.76100000000000001</c:v>
                </c:pt>
                <c:pt idx="387">
                  <c:v>0.77200000000000002</c:v>
                </c:pt>
                <c:pt idx="388">
                  <c:v>0.78200000000000003</c:v>
                </c:pt>
                <c:pt idx="389">
                  <c:v>0.79300000000000004</c:v>
                </c:pt>
                <c:pt idx="390">
                  <c:v>0.80400000000000005</c:v>
                </c:pt>
                <c:pt idx="391">
                  <c:v>0.81400000000000006</c:v>
                </c:pt>
                <c:pt idx="392">
                  <c:v>0.82500000000000007</c:v>
                </c:pt>
                <c:pt idx="393">
                  <c:v>0.83800000000000008</c:v>
                </c:pt>
                <c:pt idx="394">
                  <c:v>0.85000000000000009</c:v>
                </c:pt>
                <c:pt idx="395">
                  <c:v>0.86199999999999999</c:v>
                </c:pt>
                <c:pt idx="396">
                  <c:v>0.875</c:v>
                </c:pt>
                <c:pt idx="397">
                  <c:v>0.88600000000000001</c:v>
                </c:pt>
                <c:pt idx="398">
                  <c:v>0.89700000000000002</c:v>
                </c:pt>
                <c:pt idx="399">
                  <c:v>0.90800000000000003</c:v>
                </c:pt>
                <c:pt idx="400">
                  <c:v>0.91899999999999993</c:v>
                </c:pt>
                <c:pt idx="401">
                  <c:v>0.92899999999999994</c:v>
                </c:pt>
                <c:pt idx="402">
                  <c:v>0.94</c:v>
                </c:pt>
                <c:pt idx="403">
                  <c:v>0.95099999999999996</c:v>
                </c:pt>
                <c:pt idx="404">
                  <c:v>0.96199999999999997</c:v>
                </c:pt>
                <c:pt idx="405">
                  <c:v>0.97299999999999998</c:v>
                </c:pt>
                <c:pt idx="406">
                  <c:v>0.9820000000000001</c:v>
                </c:pt>
                <c:pt idx="407">
                  <c:v>0.9910000000000001</c:v>
                </c:pt>
                <c:pt idx="408">
                  <c:v>1</c:v>
                </c:pt>
                <c:pt idx="409">
                  <c:v>1.01</c:v>
                </c:pt>
                <c:pt idx="410">
                  <c:v>1.0189999999999999</c:v>
                </c:pt>
                <c:pt idx="411">
                  <c:v>1.028</c:v>
                </c:pt>
                <c:pt idx="412">
                  <c:v>1.0369999999999999</c:v>
                </c:pt>
                <c:pt idx="413">
                  <c:v>1.0449999999999999</c:v>
                </c:pt>
                <c:pt idx="414">
                  <c:v>1.0530000000000002</c:v>
                </c:pt>
                <c:pt idx="415">
                  <c:v>1.0609999999999999</c:v>
                </c:pt>
                <c:pt idx="416">
                  <c:v>1.0699999999999998</c:v>
                </c:pt>
                <c:pt idx="417">
                  <c:v>1.077</c:v>
                </c:pt>
                <c:pt idx="418">
                  <c:v>1.085</c:v>
                </c:pt>
                <c:pt idx="419">
                  <c:v>1.095</c:v>
                </c:pt>
                <c:pt idx="420">
                  <c:v>1.103</c:v>
                </c:pt>
                <c:pt idx="421">
                  <c:v>1.1120000000000001</c:v>
                </c:pt>
                <c:pt idx="422">
                  <c:v>1.123</c:v>
                </c:pt>
                <c:pt idx="423">
                  <c:v>1.131</c:v>
                </c:pt>
                <c:pt idx="424">
                  <c:v>1.1379999999999999</c:v>
                </c:pt>
                <c:pt idx="425">
                  <c:v>1.147</c:v>
                </c:pt>
                <c:pt idx="426">
                  <c:v>1.155</c:v>
                </c:pt>
                <c:pt idx="427">
                  <c:v>1.1619999999999999</c:v>
                </c:pt>
                <c:pt idx="428">
                  <c:v>1.17</c:v>
                </c:pt>
                <c:pt idx="429">
                  <c:v>1.1779999999999999</c:v>
                </c:pt>
                <c:pt idx="430">
                  <c:v>1.1859999999999999</c:v>
                </c:pt>
                <c:pt idx="431">
                  <c:v>1.194</c:v>
                </c:pt>
                <c:pt idx="432">
                  <c:v>1.1990000000000001</c:v>
                </c:pt>
                <c:pt idx="433">
                  <c:v>1.2050000000000001</c:v>
                </c:pt>
                <c:pt idx="434">
                  <c:v>1.2129999999999999</c:v>
                </c:pt>
                <c:pt idx="435">
                  <c:v>1.218</c:v>
                </c:pt>
                <c:pt idx="436">
                  <c:v>1.2249999999999999</c:v>
                </c:pt>
                <c:pt idx="437">
                  <c:v>1.232</c:v>
                </c:pt>
                <c:pt idx="438">
                  <c:v>1.2390000000000001</c:v>
                </c:pt>
                <c:pt idx="439">
                  <c:v>1.246</c:v>
                </c:pt>
                <c:pt idx="440">
                  <c:v>1.254</c:v>
                </c:pt>
                <c:pt idx="441">
                  <c:v>1.26</c:v>
                </c:pt>
                <c:pt idx="442">
                  <c:v>1.2669999999999999</c:v>
                </c:pt>
                <c:pt idx="443">
                  <c:v>1.274</c:v>
                </c:pt>
                <c:pt idx="444">
                  <c:v>1.2829999999999999</c:v>
                </c:pt>
                <c:pt idx="445">
                  <c:v>1.2869999999999999</c:v>
                </c:pt>
                <c:pt idx="446">
                  <c:v>1.294</c:v>
                </c:pt>
                <c:pt idx="447">
                  <c:v>1.3</c:v>
                </c:pt>
                <c:pt idx="448">
                  <c:v>1.306</c:v>
                </c:pt>
                <c:pt idx="449">
                  <c:v>1.31</c:v>
                </c:pt>
                <c:pt idx="450">
                  <c:v>1.3169999999999999</c:v>
                </c:pt>
                <c:pt idx="451">
                  <c:v>1.3240000000000001</c:v>
                </c:pt>
                <c:pt idx="452">
                  <c:v>1.331</c:v>
                </c:pt>
                <c:pt idx="453">
                  <c:v>1.337</c:v>
                </c:pt>
                <c:pt idx="454">
                  <c:v>1.3440000000000001</c:v>
                </c:pt>
                <c:pt idx="455">
                  <c:v>1.3479999999999999</c:v>
                </c:pt>
                <c:pt idx="456">
                  <c:v>1.351</c:v>
                </c:pt>
                <c:pt idx="457">
                  <c:v>1.3539999999999999</c:v>
                </c:pt>
                <c:pt idx="458">
                  <c:v>1.3559999999999999</c:v>
                </c:pt>
                <c:pt idx="459">
                  <c:v>1.357</c:v>
                </c:pt>
                <c:pt idx="460">
                  <c:v>1.3599999999999999</c:v>
                </c:pt>
                <c:pt idx="461">
                  <c:v>1.363</c:v>
                </c:pt>
                <c:pt idx="462">
                  <c:v>1.3659999999999999</c:v>
                </c:pt>
                <c:pt idx="463">
                  <c:v>1.3679999999999999</c:v>
                </c:pt>
                <c:pt idx="464">
                  <c:v>1.371</c:v>
                </c:pt>
                <c:pt idx="465">
                  <c:v>1.373</c:v>
                </c:pt>
                <c:pt idx="466">
                  <c:v>1.373</c:v>
                </c:pt>
                <c:pt idx="467">
                  <c:v>1.3740000000000001</c:v>
                </c:pt>
                <c:pt idx="468">
                  <c:v>1.3739999999999999</c:v>
                </c:pt>
                <c:pt idx="469">
                  <c:v>1.3720000000000001</c:v>
                </c:pt>
                <c:pt idx="470">
                  <c:v>1.3719999999999999</c:v>
                </c:pt>
                <c:pt idx="471">
                  <c:v>1.373</c:v>
                </c:pt>
                <c:pt idx="472">
                  <c:v>1.3719999999999999</c:v>
                </c:pt>
                <c:pt idx="473">
                  <c:v>1.375</c:v>
                </c:pt>
                <c:pt idx="474">
                  <c:v>1.377</c:v>
                </c:pt>
                <c:pt idx="475">
                  <c:v>1.375</c:v>
                </c:pt>
                <c:pt idx="476">
                  <c:v>1.373</c:v>
                </c:pt>
                <c:pt idx="477">
                  <c:v>1.3699999999999999</c:v>
                </c:pt>
                <c:pt idx="478">
                  <c:v>1.367</c:v>
                </c:pt>
                <c:pt idx="479">
                  <c:v>1.361</c:v>
                </c:pt>
                <c:pt idx="480">
                  <c:v>1.3560000000000001</c:v>
                </c:pt>
                <c:pt idx="481">
                  <c:v>1.353</c:v>
                </c:pt>
                <c:pt idx="482">
                  <c:v>1.349</c:v>
                </c:pt>
                <c:pt idx="483">
                  <c:v>1.3440000000000001</c:v>
                </c:pt>
                <c:pt idx="484">
                  <c:v>1.34</c:v>
                </c:pt>
                <c:pt idx="485">
                  <c:v>1.3340000000000001</c:v>
                </c:pt>
                <c:pt idx="486">
                  <c:v>1.329</c:v>
                </c:pt>
                <c:pt idx="487">
                  <c:v>1.323</c:v>
                </c:pt>
                <c:pt idx="488">
                  <c:v>1.319</c:v>
                </c:pt>
                <c:pt idx="489">
                  <c:v>1.3169999999999999</c:v>
                </c:pt>
                <c:pt idx="490">
                  <c:v>1.3160000000000001</c:v>
                </c:pt>
                <c:pt idx="491">
                  <c:v>1.3130000000000002</c:v>
                </c:pt>
                <c:pt idx="492">
                  <c:v>1.3140000000000001</c:v>
                </c:pt>
                <c:pt idx="493">
                  <c:v>1.3110000000000002</c:v>
                </c:pt>
                <c:pt idx="494">
                  <c:v>1.3110000000000002</c:v>
                </c:pt>
                <c:pt idx="495">
                  <c:v>1.3080000000000001</c:v>
                </c:pt>
                <c:pt idx="496">
                  <c:v>1.306</c:v>
                </c:pt>
                <c:pt idx="497">
                  <c:v>1.302</c:v>
                </c:pt>
                <c:pt idx="498">
                  <c:v>1.3009999999999999</c:v>
                </c:pt>
                <c:pt idx="499">
                  <c:v>1.298</c:v>
                </c:pt>
                <c:pt idx="500">
                  <c:v>1.296</c:v>
                </c:pt>
                <c:pt idx="501">
                  <c:v>1.2949999999999999</c:v>
                </c:pt>
                <c:pt idx="502">
                  <c:v>1.2909999999999999</c:v>
                </c:pt>
                <c:pt idx="503">
                  <c:v>1.2889999999999999</c:v>
                </c:pt>
                <c:pt idx="504">
                  <c:v>1.286</c:v>
                </c:pt>
                <c:pt idx="505">
                  <c:v>1.2809999999999999</c:v>
                </c:pt>
                <c:pt idx="506">
                  <c:v>1.278</c:v>
                </c:pt>
                <c:pt idx="507">
                  <c:v>1.278</c:v>
                </c:pt>
                <c:pt idx="508">
                  <c:v>1.276</c:v>
                </c:pt>
                <c:pt idx="509">
                  <c:v>1.2749999999999999</c:v>
                </c:pt>
                <c:pt idx="510">
                  <c:v>1.2710000000000001</c:v>
                </c:pt>
                <c:pt idx="511">
                  <c:v>1.2669999999999999</c:v>
                </c:pt>
                <c:pt idx="512">
                  <c:v>1.2609999999999999</c:v>
                </c:pt>
                <c:pt idx="513">
                  <c:v>1.2529999999999999</c:v>
                </c:pt>
                <c:pt idx="514">
                  <c:v>1.248</c:v>
                </c:pt>
                <c:pt idx="515">
                  <c:v>1.2430000000000001</c:v>
                </c:pt>
                <c:pt idx="516">
                  <c:v>1.2390000000000001</c:v>
                </c:pt>
                <c:pt idx="517">
                  <c:v>1.232</c:v>
                </c:pt>
                <c:pt idx="518">
                  <c:v>1.2270000000000001</c:v>
                </c:pt>
                <c:pt idx="519">
                  <c:v>1.218</c:v>
                </c:pt>
                <c:pt idx="520">
                  <c:v>1.2090000000000001</c:v>
                </c:pt>
                <c:pt idx="521">
                  <c:v>1.2010000000000001</c:v>
                </c:pt>
                <c:pt idx="522">
                  <c:v>1.1920000000000002</c:v>
                </c:pt>
                <c:pt idx="523">
                  <c:v>1.1819999999999999</c:v>
                </c:pt>
                <c:pt idx="524">
                  <c:v>1.1700000000000002</c:v>
                </c:pt>
                <c:pt idx="525">
                  <c:v>1.161</c:v>
                </c:pt>
                <c:pt idx="526">
                  <c:v>1.1479999999999999</c:v>
                </c:pt>
                <c:pt idx="527">
                  <c:v>1.137</c:v>
                </c:pt>
                <c:pt idx="528">
                  <c:v>1.123</c:v>
                </c:pt>
                <c:pt idx="529">
                  <c:v>1.113</c:v>
                </c:pt>
                <c:pt idx="530">
                  <c:v>1.101</c:v>
                </c:pt>
                <c:pt idx="531">
                  <c:v>1.0899999999999999</c:v>
                </c:pt>
                <c:pt idx="532">
                  <c:v>1.0759999999999998</c:v>
                </c:pt>
                <c:pt idx="533">
                  <c:v>1.0640000000000001</c:v>
                </c:pt>
                <c:pt idx="534">
                  <c:v>1.0509999999999999</c:v>
                </c:pt>
                <c:pt idx="535">
                  <c:v>1.036</c:v>
                </c:pt>
                <c:pt idx="536">
                  <c:v>1.02</c:v>
                </c:pt>
                <c:pt idx="537">
                  <c:v>1.006</c:v>
                </c:pt>
                <c:pt idx="538">
                  <c:v>0.99</c:v>
                </c:pt>
                <c:pt idx="539">
                  <c:v>0.97299999999999986</c:v>
                </c:pt>
                <c:pt idx="540">
                  <c:v>0.95799999999999996</c:v>
                </c:pt>
                <c:pt idx="541">
                  <c:v>0.94299999999999995</c:v>
                </c:pt>
                <c:pt idx="542">
                  <c:v>0.92799999999999994</c:v>
                </c:pt>
                <c:pt idx="543">
                  <c:v>0.91399999999999992</c:v>
                </c:pt>
                <c:pt idx="544">
                  <c:v>0.89999999999999991</c:v>
                </c:pt>
                <c:pt idx="545">
                  <c:v>0.8849999999999999</c:v>
                </c:pt>
                <c:pt idx="546">
                  <c:v>0.87</c:v>
                </c:pt>
                <c:pt idx="547">
                  <c:v>0.85699999999999998</c:v>
                </c:pt>
                <c:pt idx="548">
                  <c:v>0.84299999999999997</c:v>
                </c:pt>
                <c:pt idx="549">
                  <c:v>0.82799999999999996</c:v>
                </c:pt>
                <c:pt idx="550">
                  <c:v>0.81299999999999994</c:v>
                </c:pt>
                <c:pt idx="551">
                  <c:v>0.79999999999999993</c:v>
                </c:pt>
                <c:pt idx="552">
                  <c:v>0.78599999999999992</c:v>
                </c:pt>
                <c:pt idx="553">
                  <c:v>0.77199999999999991</c:v>
                </c:pt>
                <c:pt idx="554">
                  <c:v>0.75900000000000001</c:v>
                </c:pt>
                <c:pt idx="555">
                  <c:v>0.747</c:v>
                </c:pt>
                <c:pt idx="556">
                  <c:v>0.73499999999999999</c:v>
                </c:pt>
                <c:pt idx="557">
                  <c:v>0.72299999999999998</c:v>
                </c:pt>
                <c:pt idx="558">
                  <c:v>0.71299999999999997</c:v>
                </c:pt>
                <c:pt idx="559">
                  <c:v>0.70299999999999996</c:v>
                </c:pt>
                <c:pt idx="560">
                  <c:v>0.69199999999999995</c:v>
                </c:pt>
                <c:pt idx="561">
                  <c:v>0.68099999999999994</c:v>
                </c:pt>
                <c:pt idx="562">
                  <c:v>0.67099999999999993</c:v>
                </c:pt>
                <c:pt idx="563">
                  <c:v>0.65999999999999992</c:v>
                </c:pt>
                <c:pt idx="564">
                  <c:v>0.64999999999999991</c:v>
                </c:pt>
                <c:pt idx="565">
                  <c:v>0.6409999999999999</c:v>
                </c:pt>
                <c:pt idx="566">
                  <c:v>0.63100000000000001</c:v>
                </c:pt>
                <c:pt idx="567">
                  <c:v>0.623</c:v>
                </c:pt>
                <c:pt idx="568">
                  <c:v>0.61399999999999999</c:v>
                </c:pt>
                <c:pt idx="569">
                  <c:v>0.60499999999999998</c:v>
                </c:pt>
                <c:pt idx="570">
                  <c:v>0.59699999999999998</c:v>
                </c:pt>
                <c:pt idx="571">
                  <c:v>0.59</c:v>
                </c:pt>
                <c:pt idx="572">
                  <c:v>0.58199999999999996</c:v>
                </c:pt>
                <c:pt idx="573">
                  <c:v>0.57399999999999995</c:v>
                </c:pt>
                <c:pt idx="574">
                  <c:v>0.56699999999999995</c:v>
                </c:pt>
                <c:pt idx="575">
                  <c:v>0.55999999999999994</c:v>
                </c:pt>
                <c:pt idx="576">
                  <c:v>0.55399999999999994</c:v>
                </c:pt>
                <c:pt idx="577">
                  <c:v>0.54699999999999993</c:v>
                </c:pt>
                <c:pt idx="578">
                  <c:v>0.53999999999999992</c:v>
                </c:pt>
                <c:pt idx="579">
                  <c:v>0.53299999999999992</c:v>
                </c:pt>
                <c:pt idx="580">
                  <c:v>0.52699999999999991</c:v>
                </c:pt>
                <c:pt idx="581">
                  <c:v>0.51999999999999991</c:v>
                </c:pt>
                <c:pt idx="582">
                  <c:v>0.5139999999999999</c:v>
                </c:pt>
                <c:pt idx="583">
                  <c:v>0.50800000000000001</c:v>
                </c:pt>
                <c:pt idx="584">
                  <c:v>0.502</c:v>
                </c:pt>
                <c:pt idx="585">
                  <c:v>0.49500000000000005</c:v>
                </c:pt>
                <c:pt idx="586">
                  <c:v>0.49100000000000005</c:v>
                </c:pt>
                <c:pt idx="587">
                  <c:v>0.48400000000000004</c:v>
                </c:pt>
                <c:pt idx="588">
                  <c:v>0.47900000000000004</c:v>
                </c:pt>
                <c:pt idx="589">
                  <c:v>0.47400000000000003</c:v>
                </c:pt>
                <c:pt idx="590">
                  <c:v>0.46700000000000003</c:v>
                </c:pt>
                <c:pt idx="591">
                  <c:v>0.46100000000000002</c:v>
                </c:pt>
                <c:pt idx="592">
                  <c:v>0.45600000000000002</c:v>
                </c:pt>
                <c:pt idx="593">
                  <c:v>0.45100000000000001</c:v>
                </c:pt>
                <c:pt idx="594">
                  <c:v>0.44600000000000001</c:v>
                </c:pt>
                <c:pt idx="595">
                  <c:v>0.441</c:v>
                </c:pt>
                <c:pt idx="596">
                  <c:v>0.437</c:v>
                </c:pt>
                <c:pt idx="597">
                  <c:v>0.432</c:v>
                </c:pt>
                <c:pt idx="598">
                  <c:v>0.42599999999999999</c:v>
                </c:pt>
                <c:pt idx="599">
                  <c:v>0.42</c:v>
                </c:pt>
                <c:pt idx="600">
                  <c:v>0.41500000000000004</c:v>
                </c:pt>
                <c:pt idx="601">
                  <c:v>0.41100000000000003</c:v>
                </c:pt>
                <c:pt idx="602">
                  <c:v>0.40600000000000003</c:v>
                </c:pt>
                <c:pt idx="603">
                  <c:v>0.40200000000000002</c:v>
                </c:pt>
                <c:pt idx="604">
                  <c:v>0.39700000000000002</c:v>
                </c:pt>
                <c:pt idx="605">
                  <c:v>0.39200000000000002</c:v>
                </c:pt>
                <c:pt idx="606">
                  <c:v>0.38800000000000001</c:v>
                </c:pt>
                <c:pt idx="607">
                  <c:v>0.38300000000000001</c:v>
                </c:pt>
                <c:pt idx="608">
                  <c:v>0.379</c:v>
                </c:pt>
                <c:pt idx="609">
                  <c:v>0.375</c:v>
                </c:pt>
                <c:pt idx="610">
                  <c:v>0.37</c:v>
                </c:pt>
                <c:pt idx="611">
                  <c:v>0.36599999999999999</c:v>
                </c:pt>
                <c:pt idx="612">
                  <c:v>0.36</c:v>
                </c:pt>
                <c:pt idx="613">
                  <c:v>0.35499999999999998</c:v>
                </c:pt>
                <c:pt idx="614">
                  <c:v>0.35100000000000003</c:v>
                </c:pt>
                <c:pt idx="615">
                  <c:v>0.34600000000000003</c:v>
                </c:pt>
                <c:pt idx="616">
                  <c:v>0.34300000000000003</c:v>
                </c:pt>
                <c:pt idx="617">
                  <c:v>0.33900000000000002</c:v>
                </c:pt>
                <c:pt idx="618">
                  <c:v>0.33500000000000002</c:v>
                </c:pt>
                <c:pt idx="619">
                  <c:v>0.33100000000000002</c:v>
                </c:pt>
                <c:pt idx="620">
                  <c:v>0.32700000000000001</c:v>
                </c:pt>
                <c:pt idx="621">
                  <c:v>0.32300000000000001</c:v>
                </c:pt>
                <c:pt idx="622">
                  <c:v>0.318</c:v>
                </c:pt>
                <c:pt idx="623">
                  <c:v>0.316</c:v>
                </c:pt>
                <c:pt idx="624">
                  <c:v>0.312</c:v>
                </c:pt>
                <c:pt idx="625">
                  <c:v>0.309</c:v>
                </c:pt>
                <c:pt idx="626">
                  <c:v>0.30499999999999999</c:v>
                </c:pt>
                <c:pt idx="627">
                  <c:v>0.30099999999999999</c:v>
                </c:pt>
                <c:pt idx="628">
                  <c:v>0.29699999999999999</c:v>
                </c:pt>
                <c:pt idx="629">
                  <c:v>0.29299999999999998</c:v>
                </c:pt>
                <c:pt idx="630">
                  <c:v>0.28900000000000003</c:v>
                </c:pt>
                <c:pt idx="631">
                  <c:v>0.28500000000000003</c:v>
                </c:pt>
                <c:pt idx="632">
                  <c:v>0.28200000000000003</c:v>
                </c:pt>
                <c:pt idx="633">
                  <c:v>0.27800000000000002</c:v>
                </c:pt>
                <c:pt idx="634">
                  <c:v>0.27400000000000002</c:v>
                </c:pt>
                <c:pt idx="635">
                  <c:v>0.27100000000000002</c:v>
                </c:pt>
                <c:pt idx="636">
                  <c:v>0.26700000000000002</c:v>
                </c:pt>
                <c:pt idx="637">
                  <c:v>0.26500000000000001</c:v>
                </c:pt>
                <c:pt idx="638">
                  <c:v>0.26100000000000001</c:v>
                </c:pt>
                <c:pt idx="639">
                  <c:v>0.25700000000000001</c:v>
                </c:pt>
                <c:pt idx="640">
                  <c:v>0.255</c:v>
                </c:pt>
                <c:pt idx="641">
                  <c:v>0.253</c:v>
                </c:pt>
                <c:pt idx="642">
                  <c:v>0.25</c:v>
                </c:pt>
                <c:pt idx="643">
                  <c:v>0.248</c:v>
                </c:pt>
                <c:pt idx="644">
                  <c:v>0.245</c:v>
                </c:pt>
                <c:pt idx="645">
                  <c:v>0.24199999999999999</c:v>
                </c:pt>
                <c:pt idx="646">
                  <c:v>0.24</c:v>
                </c:pt>
                <c:pt idx="647">
                  <c:v>0.23599999999999999</c:v>
                </c:pt>
                <c:pt idx="648">
                  <c:v>0.23399999999999999</c:v>
                </c:pt>
                <c:pt idx="649">
                  <c:v>0.23099999999999998</c:v>
                </c:pt>
                <c:pt idx="650">
                  <c:v>0.22800000000000004</c:v>
                </c:pt>
                <c:pt idx="651">
                  <c:v>0.22600000000000003</c:v>
                </c:pt>
                <c:pt idx="652">
                  <c:v>0.22200000000000003</c:v>
                </c:pt>
                <c:pt idx="653">
                  <c:v>0.22000000000000003</c:v>
                </c:pt>
                <c:pt idx="654">
                  <c:v>0.21700000000000003</c:v>
                </c:pt>
                <c:pt idx="655">
                  <c:v>0.21400000000000002</c:v>
                </c:pt>
                <c:pt idx="656">
                  <c:v>0.21200000000000002</c:v>
                </c:pt>
                <c:pt idx="657">
                  <c:v>0.21100000000000002</c:v>
                </c:pt>
                <c:pt idx="658">
                  <c:v>0.20900000000000002</c:v>
                </c:pt>
                <c:pt idx="659">
                  <c:v>0.20800000000000002</c:v>
                </c:pt>
                <c:pt idx="660">
                  <c:v>0.20600000000000002</c:v>
                </c:pt>
                <c:pt idx="661">
                  <c:v>0.20500000000000002</c:v>
                </c:pt>
                <c:pt idx="662">
                  <c:v>0.20300000000000001</c:v>
                </c:pt>
                <c:pt idx="663">
                  <c:v>0.2</c:v>
                </c:pt>
                <c:pt idx="664">
                  <c:v>0.19900000000000001</c:v>
                </c:pt>
                <c:pt idx="665">
                  <c:v>0.19600000000000001</c:v>
                </c:pt>
                <c:pt idx="666">
                  <c:v>0.19500000000000001</c:v>
                </c:pt>
                <c:pt idx="667">
                  <c:v>0.193</c:v>
                </c:pt>
                <c:pt idx="668">
                  <c:v>0.192</c:v>
                </c:pt>
                <c:pt idx="669">
                  <c:v>0.192</c:v>
                </c:pt>
                <c:pt idx="670">
                  <c:v>0.19</c:v>
                </c:pt>
                <c:pt idx="671">
                  <c:v>0.187</c:v>
                </c:pt>
                <c:pt idx="672">
                  <c:v>0.187</c:v>
                </c:pt>
                <c:pt idx="673">
                  <c:v>0.186</c:v>
                </c:pt>
                <c:pt idx="674">
                  <c:v>0.184</c:v>
                </c:pt>
                <c:pt idx="675">
                  <c:v>0.183</c:v>
                </c:pt>
                <c:pt idx="676">
                  <c:v>0.18200000000000002</c:v>
                </c:pt>
                <c:pt idx="677">
                  <c:v>0.17900000000000002</c:v>
                </c:pt>
                <c:pt idx="678">
                  <c:v>0.17700000000000002</c:v>
                </c:pt>
                <c:pt idx="679">
                  <c:v>0.17600000000000002</c:v>
                </c:pt>
                <c:pt idx="680">
                  <c:v>0.17600000000000002</c:v>
                </c:pt>
                <c:pt idx="681">
                  <c:v>0.17400000000000002</c:v>
                </c:pt>
                <c:pt idx="682">
                  <c:v>0.17400000000000002</c:v>
                </c:pt>
                <c:pt idx="683">
                  <c:v>0.17300000000000001</c:v>
                </c:pt>
                <c:pt idx="684">
                  <c:v>0.17100000000000001</c:v>
                </c:pt>
                <c:pt idx="685">
                  <c:v>0.16900000000000001</c:v>
                </c:pt>
                <c:pt idx="686">
                  <c:v>0.16700000000000001</c:v>
                </c:pt>
                <c:pt idx="687">
                  <c:v>0.16500000000000001</c:v>
                </c:pt>
                <c:pt idx="688">
                  <c:v>0.16400000000000001</c:v>
                </c:pt>
                <c:pt idx="689">
                  <c:v>0.16300000000000001</c:v>
                </c:pt>
                <c:pt idx="690">
                  <c:v>0.16200000000000001</c:v>
                </c:pt>
                <c:pt idx="691">
                  <c:v>0.159</c:v>
                </c:pt>
                <c:pt idx="692">
                  <c:v>0.157</c:v>
                </c:pt>
                <c:pt idx="693">
                  <c:v>0.156</c:v>
                </c:pt>
                <c:pt idx="694">
                  <c:v>0.156</c:v>
                </c:pt>
                <c:pt idx="695">
                  <c:v>0.155</c:v>
                </c:pt>
                <c:pt idx="696">
                  <c:v>0.154</c:v>
                </c:pt>
                <c:pt idx="697">
                  <c:v>0.152</c:v>
                </c:pt>
                <c:pt idx="698">
                  <c:v>0.15000000000000002</c:v>
                </c:pt>
                <c:pt idx="699">
                  <c:v>0.14900000000000002</c:v>
                </c:pt>
                <c:pt idx="700">
                  <c:v>0.14900000000000002</c:v>
                </c:pt>
                <c:pt idx="701">
                  <c:v>0.14800000000000002</c:v>
                </c:pt>
                <c:pt idx="702">
                  <c:v>0.14700000000000002</c:v>
                </c:pt>
                <c:pt idx="703">
                  <c:v>0.14700000000000002</c:v>
                </c:pt>
                <c:pt idx="704">
                  <c:v>0.14600000000000002</c:v>
                </c:pt>
                <c:pt idx="705">
                  <c:v>0.14500000000000002</c:v>
                </c:pt>
                <c:pt idx="706">
                  <c:v>0.14500000000000002</c:v>
                </c:pt>
                <c:pt idx="707">
                  <c:v>0.14400000000000002</c:v>
                </c:pt>
                <c:pt idx="708">
                  <c:v>0.14300000000000002</c:v>
                </c:pt>
                <c:pt idx="709">
                  <c:v>0.14200000000000002</c:v>
                </c:pt>
                <c:pt idx="710">
                  <c:v>0.13900000000000001</c:v>
                </c:pt>
                <c:pt idx="711">
                  <c:v>0.13700000000000001</c:v>
                </c:pt>
                <c:pt idx="712">
                  <c:v>0.13700000000000001</c:v>
                </c:pt>
                <c:pt idx="713">
                  <c:v>0.13400000000000001</c:v>
                </c:pt>
                <c:pt idx="714">
                  <c:v>0.13400000000000001</c:v>
                </c:pt>
                <c:pt idx="715">
                  <c:v>0.13200000000000001</c:v>
                </c:pt>
                <c:pt idx="716">
                  <c:v>0.13100000000000001</c:v>
                </c:pt>
                <c:pt idx="717">
                  <c:v>0.13</c:v>
                </c:pt>
                <c:pt idx="718">
                  <c:v>0.129</c:v>
                </c:pt>
                <c:pt idx="719">
                  <c:v>0.128</c:v>
                </c:pt>
                <c:pt idx="720">
                  <c:v>0.126</c:v>
                </c:pt>
                <c:pt idx="721">
                  <c:v>0.125</c:v>
                </c:pt>
                <c:pt idx="722">
                  <c:v>0.124</c:v>
                </c:pt>
                <c:pt idx="723">
                  <c:v>0.122</c:v>
                </c:pt>
                <c:pt idx="724">
                  <c:v>0.121</c:v>
                </c:pt>
                <c:pt idx="725">
                  <c:v>0.12000000000000002</c:v>
                </c:pt>
                <c:pt idx="726">
                  <c:v>0.11900000000000002</c:v>
                </c:pt>
                <c:pt idx="727">
                  <c:v>0.11900000000000001</c:v>
                </c:pt>
                <c:pt idx="728">
                  <c:v>0.11700000000000001</c:v>
                </c:pt>
                <c:pt idx="729">
                  <c:v>0.11600000000000001</c:v>
                </c:pt>
                <c:pt idx="730">
                  <c:v>0.115</c:v>
                </c:pt>
                <c:pt idx="731">
                  <c:v>0.114</c:v>
                </c:pt>
                <c:pt idx="732">
                  <c:v>0.113</c:v>
                </c:pt>
                <c:pt idx="733">
                  <c:v>0.112</c:v>
                </c:pt>
                <c:pt idx="734">
                  <c:v>0.111</c:v>
                </c:pt>
                <c:pt idx="735">
                  <c:v>0.11</c:v>
                </c:pt>
                <c:pt idx="736">
                  <c:v>0.108</c:v>
                </c:pt>
                <c:pt idx="737">
                  <c:v>0.107</c:v>
                </c:pt>
                <c:pt idx="738">
                  <c:v>0.106</c:v>
                </c:pt>
                <c:pt idx="739">
                  <c:v>0.10300000000000001</c:v>
                </c:pt>
                <c:pt idx="740">
                  <c:v>0.10200000000000001</c:v>
                </c:pt>
                <c:pt idx="741">
                  <c:v>0.10100000000000001</c:v>
                </c:pt>
                <c:pt idx="742">
                  <c:v>0.1</c:v>
                </c:pt>
                <c:pt idx="743">
                  <c:v>9.8000000000000004E-2</c:v>
                </c:pt>
                <c:pt idx="744">
                  <c:v>9.7000000000000003E-2</c:v>
                </c:pt>
                <c:pt idx="745">
                  <c:v>9.6000000000000002E-2</c:v>
                </c:pt>
                <c:pt idx="746">
                  <c:v>9.5000000000000001E-2</c:v>
                </c:pt>
                <c:pt idx="747">
                  <c:v>9.4999999999999987E-2</c:v>
                </c:pt>
                <c:pt idx="748">
                  <c:v>9.3999999999999986E-2</c:v>
                </c:pt>
                <c:pt idx="749">
                  <c:v>9.0999999999999998E-2</c:v>
                </c:pt>
                <c:pt idx="750">
                  <c:v>9.0999999999999984E-2</c:v>
                </c:pt>
                <c:pt idx="751">
                  <c:v>9.0000000000000011E-2</c:v>
                </c:pt>
                <c:pt idx="752">
                  <c:v>8.900000000000001E-2</c:v>
                </c:pt>
                <c:pt idx="753">
                  <c:v>8.7000000000000022E-2</c:v>
                </c:pt>
                <c:pt idx="754">
                  <c:v>8.7000000000000008E-2</c:v>
                </c:pt>
                <c:pt idx="755">
                  <c:v>8.6000000000000007E-2</c:v>
                </c:pt>
                <c:pt idx="756">
                  <c:v>8.5000000000000006E-2</c:v>
                </c:pt>
                <c:pt idx="757">
                  <c:v>8.4000000000000005E-2</c:v>
                </c:pt>
                <c:pt idx="758">
                  <c:v>8.2000000000000003E-2</c:v>
                </c:pt>
                <c:pt idx="759">
                  <c:v>8.1000000000000003E-2</c:v>
                </c:pt>
                <c:pt idx="760">
                  <c:v>0.08</c:v>
                </c:pt>
                <c:pt idx="761">
                  <c:v>7.9000000000000001E-2</c:v>
                </c:pt>
                <c:pt idx="762">
                  <c:v>7.8E-2</c:v>
                </c:pt>
                <c:pt idx="763">
                  <c:v>7.6999999999999999E-2</c:v>
                </c:pt>
                <c:pt idx="764">
                  <c:v>7.5999999999999998E-2</c:v>
                </c:pt>
                <c:pt idx="765">
                  <c:v>7.4999999999999997E-2</c:v>
                </c:pt>
                <c:pt idx="766">
                  <c:v>7.4999999999999997E-2</c:v>
                </c:pt>
                <c:pt idx="767">
                  <c:v>7.4999999999999997E-2</c:v>
                </c:pt>
                <c:pt idx="768">
                  <c:v>7.2999999999999995E-2</c:v>
                </c:pt>
                <c:pt idx="769">
                  <c:v>7.1999999999999995E-2</c:v>
                </c:pt>
                <c:pt idx="770">
                  <c:v>7.0999999999999994E-2</c:v>
                </c:pt>
                <c:pt idx="771">
                  <c:v>7.0999999999999994E-2</c:v>
                </c:pt>
                <c:pt idx="772">
                  <c:v>6.8999999999999992E-2</c:v>
                </c:pt>
                <c:pt idx="773">
                  <c:v>6.7999999999999991E-2</c:v>
                </c:pt>
                <c:pt idx="774">
                  <c:v>6.8999999999999992E-2</c:v>
                </c:pt>
                <c:pt idx="775">
                  <c:v>6.7000000000000004E-2</c:v>
                </c:pt>
                <c:pt idx="776">
                  <c:v>6.6000000000000003E-2</c:v>
                </c:pt>
                <c:pt idx="777">
                  <c:v>6.5000000000000002E-2</c:v>
                </c:pt>
                <c:pt idx="778">
                  <c:v>6.4000000000000001E-2</c:v>
                </c:pt>
                <c:pt idx="779">
                  <c:v>6.3E-2</c:v>
                </c:pt>
                <c:pt idx="780">
                  <c:v>6.3E-2</c:v>
                </c:pt>
                <c:pt idx="781">
                  <c:v>6.2E-2</c:v>
                </c:pt>
                <c:pt idx="782">
                  <c:v>6.0999999999999999E-2</c:v>
                </c:pt>
                <c:pt idx="783">
                  <c:v>0.06</c:v>
                </c:pt>
                <c:pt idx="784">
                  <c:v>5.8999999999999997E-2</c:v>
                </c:pt>
                <c:pt idx="785">
                  <c:v>5.7999999999999996E-2</c:v>
                </c:pt>
                <c:pt idx="786">
                  <c:v>5.7999999999999996E-2</c:v>
                </c:pt>
                <c:pt idx="787">
                  <c:v>5.6999999999999995E-2</c:v>
                </c:pt>
                <c:pt idx="788">
                  <c:v>5.5999999999999994E-2</c:v>
                </c:pt>
                <c:pt idx="789">
                  <c:v>5.4999999999999993E-2</c:v>
                </c:pt>
                <c:pt idx="790">
                  <c:v>5.4999999999999993E-2</c:v>
                </c:pt>
                <c:pt idx="791">
                  <c:v>5.4999999999999993E-2</c:v>
                </c:pt>
                <c:pt idx="792">
                  <c:v>5.3999999999999992E-2</c:v>
                </c:pt>
                <c:pt idx="793">
                  <c:v>5.2999999999999992E-2</c:v>
                </c:pt>
                <c:pt idx="794">
                  <c:v>5.2000000000000005E-2</c:v>
                </c:pt>
                <c:pt idx="795">
                  <c:v>5.1000000000000004E-2</c:v>
                </c:pt>
                <c:pt idx="796">
                  <c:v>0.05</c:v>
                </c:pt>
                <c:pt idx="797">
                  <c:v>0.05</c:v>
                </c:pt>
                <c:pt idx="798">
                  <c:v>4.8000000000000001E-2</c:v>
                </c:pt>
                <c:pt idx="799">
                  <c:v>4.7E-2</c:v>
                </c:pt>
                <c:pt idx="800">
                  <c:v>4.5999999999999999E-2</c:v>
                </c:pt>
                <c:pt idx="801">
                  <c:v>4.4999999999999998E-2</c:v>
                </c:pt>
                <c:pt idx="802">
                  <c:v>4.4999999999999998E-2</c:v>
                </c:pt>
                <c:pt idx="803">
                  <c:v>4.4999999999999998E-2</c:v>
                </c:pt>
                <c:pt idx="804">
                  <c:v>4.3999999999999997E-2</c:v>
                </c:pt>
                <c:pt idx="805">
                  <c:v>4.2999999999999997E-2</c:v>
                </c:pt>
                <c:pt idx="806">
                  <c:v>4.2999999999999997E-2</c:v>
                </c:pt>
                <c:pt idx="807">
                  <c:v>4.1999999999999996E-2</c:v>
                </c:pt>
                <c:pt idx="808">
                  <c:v>4.0999999999999995E-2</c:v>
                </c:pt>
                <c:pt idx="809">
                  <c:v>3.9999999999999994E-2</c:v>
                </c:pt>
                <c:pt idx="810">
                  <c:v>3.9999999999999994E-2</c:v>
                </c:pt>
                <c:pt idx="811">
                  <c:v>3.8999999999999993E-2</c:v>
                </c:pt>
                <c:pt idx="812">
                  <c:v>3.8999999999999993E-2</c:v>
                </c:pt>
                <c:pt idx="813">
                  <c:v>3.7999999999999992E-2</c:v>
                </c:pt>
                <c:pt idx="814">
                  <c:v>3.7999999999999992E-2</c:v>
                </c:pt>
                <c:pt idx="815">
                  <c:v>3.7000000000000005E-2</c:v>
                </c:pt>
                <c:pt idx="816">
                  <c:v>3.6000000000000004E-2</c:v>
                </c:pt>
                <c:pt idx="817">
                  <c:v>3.6000000000000004E-2</c:v>
                </c:pt>
                <c:pt idx="818">
                  <c:v>3.6000000000000004E-2</c:v>
                </c:pt>
                <c:pt idx="819">
                  <c:v>3.5000000000000003E-2</c:v>
                </c:pt>
                <c:pt idx="820">
                  <c:v>3.5000000000000003E-2</c:v>
                </c:pt>
                <c:pt idx="821">
                  <c:v>3.4000000000000002E-2</c:v>
                </c:pt>
                <c:pt idx="822">
                  <c:v>3.3000000000000002E-2</c:v>
                </c:pt>
                <c:pt idx="823">
                  <c:v>3.3000000000000002E-2</c:v>
                </c:pt>
                <c:pt idx="824">
                  <c:v>3.2000000000000001E-2</c:v>
                </c:pt>
                <c:pt idx="825">
                  <c:v>3.2000000000000001E-2</c:v>
                </c:pt>
                <c:pt idx="826">
                  <c:v>3.1E-2</c:v>
                </c:pt>
                <c:pt idx="827">
                  <c:v>3.1E-2</c:v>
                </c:pt>
                <c:pt idx="828">
                  <c:v>0.03</c:v>
                </c:pt>
                <c:pt idx="829">
                  <c:v>0.03</c:v>
                </c:pt>
                <c:pt idx="830">
                  <c:v>2.8999999999999998E-2</c:v>
                </c:pt>
                <c:pt idx="831">
                  <c:v>2.8999999999999998E-2</c:v>
                </c:pt>
                <c:pt idx="832">
                  <c:v>2.7999999999999997E-2</c:v>
                </c:pt>
                <c:pt idx="833">
                  <c:v>2.7999999999999997E-2</c:v>
                </c:pt>
                <c:pt idx="834">
                  <c:v>2.6999999999999996E-2</c:v>
                </c:pt>
                <c:pt idx="835">
                  <c:v>2.5999999999999995E-2</c:v>
                </c:pt>
                <c:pt idx="836">
                  <c:v>2.5999999999999995E-2</c:v>
                </c:pt>
                <c:pt idx="837">
                  <c:v>2.4999999999999994E-2</c:v>
                </c:pt>
                <c:pt idx="838">
                  <c:v>2.4999999999999994E-2</c:v>
                </c:pt>
                <c:pt idx="839">
                  <c:v>2.3999999999999994E-2</c:v>
                </c:pt>
                <c:pt idx="840">
                  <c:v>2.3999999999999994E-2</c:v>
                </c:pt>
                <c:pt idx="841">
                  <c:v>2.2999999999999993E-2</c:v>
                </c:pt>
                <c:pt idx="842">
                  <c:v>2.3000000000000007E-2</c:v>
                </c:pt>
                <c:pt idx="843">
                  <c:v>2.3000000000000007E-2</c:v>
                </c:pt>
                <c:pt idx="844">
                  <c:v>2.3000000000000007E-2</c:v>
                </c:pt>
                <c:pt idx="845">
                  <c:v>2.1000000000000005E-2</c:v>
                </c:pt>
                <c:pt idx="846">
                  <c:v>2.1000000000000005E-2</c:v>
                </c:pt>
                <c:pt idx="847">
                  <c:v>2.2000000000000006E-2</c:v>
                </c:pt>
                <c:pt idx="848">
                  <c:v>2.1000000000000005E-2</c:v>
                </c:pt>
                <c:pt idx="849">
                  <c:v>2.1000000000000005E-2</c:v>
                </c:pt>
                <c:pt idx="850">
                  <c:v>2.1000000000000005E-2</c:v>
                </c:pt>
                <c:pt idx="851">
                  <c:v>2.1000000000000005E-2</c:v>
                </c:pt>
                <c:pt idx="852">
                  <c:v>1.9000000000000003E-2</c:v>
                </c:pt>
                <c:pt idx="853">
                  <c:v>1.9000000000000003E-2</c:v>
                </c:pt>
                <c:pt idx="854">
                  <c:v>1.9000000000000003E-2</c:v>
                </c:pt>
                <c:pt idx="855">
                  <c:v>1.8000000000000002E-2</c:v>
                </c:pt>
                <c:pt idx="856">
                  <c:v>1.8000000000000002E-2</c:v>
                </c:pt>
                <c:pt idx="857">
                  <c:v>1.8000000000000002E-2</c:v>
                </c:pt>
                <c:pt idx="858">
                  <c:v>1.9000000000000003E-2</c:v>
                </c:pt>
                <c:pt idx="859">
                  <c:v>1.9000000000000003E-2</c:v>
                </c:pt>
                <c:pt idx="860">
                  <c:v>1.8000000000000002E-2</c:v>
                </c:pt>
                <c:pt idx="861">
                  <c:v>1.7000000000000001E-2</c:v>
                </c:pt>
                <c:pt idx="862">
                  <c:v>1.7000000000000001E-2</c:v>
                </c:pt>
                <c:pt idx="863">
                  <c:v>1.6E-2</c:v>
                </c:pt>
                <c:pt idx="864">
                  <c:v>1.7000000000000001E-2</c:v>
                </c:pt>
                <c:pt idx="865">
                  <c:v>1.7000000000000001E-2</c:v>
                </c:pt>
                <c:pt idx="866">
                  <c:v>1.6E-2</c:v>
                </c:pt>
                <c:pt idx="867">
                  <c:v>1.6E-2</c:v>
                </c:pt>
                <c:pt idx="868">
                  <c:v>1.6E-2</c:v>
                </c:pt>
                <c:pt idx="869">
                  <c:v>1.3999999999999999E-2</c:v>
                </c:pt>
                <c:pt idx="870">
                  <c:v>1.3999999999999999E-2</c:v>
                </c:pt>
                <c:pt idx="871">
                  <c:v>1.3999999999999999E-2</c:v>
                </c:pt>
                <c:pt idx="872">
                  <c:v>1.3999999999999999E-2</c:v>
                </c:pt>
                <c:pt idx="873">
                  <c:v>1.3999999999999999E-2</c:v>
                </c:pt>
                <c:pt idx="874">
                  <c:v>1.3999999999999999E-2</c:v>
                </c:pt>
                <c:pt idx="875">
                  <c:v>1.2999999999999998E-2</c:v>
                </c:pt>
                <c:pt idx="876">
                  <c:v>1.2999999999999998E-2</c:v>
                </c:pt>
                <c:pt idx="877">
                  <c:v>1.2999999999999998E-2</c:v>
                </c:pt>
                <c:pt idx="878">
                  <c:v>1.2999999999999998E-2</c:v>
                </c:pt>
                <c:pt idx="879">
                  <c:v>1.2999999999999998E-2</c:v>
                </c:pt>
                <c:pt idx="880">
                  <c:v>1.2999999999999998E-2</c:v>
                </c:pt>
                <c:pt idx="881">
                  <c:v>1.3999999999999999E-2</c:v>
                </c:pt>
                <c:pt idx="882">
                  <c:v>1.2999999999999998E-2</c:v>
                </c:pt>
                <c:pt idx="883">
                  <c:v>1.2999999999999998E-2</c:v>
                </c:pt>
                <c:pt idx="884">
                  <c:v>1.2999999999999998E-2</c:v>
                </c:pt>
                <c:pt idx="885">
                  <c:v>1.1999999999999997E-2</c:v>
                </c:pt>
                <c:pt idx="886">
                  <c:v>1.0999999999999996E-2</c:v>
                </c:pt>
                <c:pt idx="887">
                  <c:v>1.0999999999999996E-2</c:v>
                </c:pt>
                <c:pt idx="888">
                  <c:v>1.0000000000000002E-2</c:v>
                </c:pt>
                <c:pt idx="889">
                  <c:v>1.0000000000000002E-2</c:v>
                </c:pt>
                <c:pt idx="890">
                  <c:v>1.1000000000000003E-2</c:v>
                </c:pt>
                <c:pt idx="891">
                  <c:v>1.1000000000000003E-2</c:v>
                </c:pt>
                <c:pt idx="892">
                  <c:v>1.1000000000000003E-2</c:v>
                </c:pt>
                <c:pt idx="893">
                  <c:v>1.1000000000000003E-2</c:v>
                </c:pt>
                <c:pt idx="894">
                  <c:v>1.0000000000000002E-2</c:v>
                </c:pt>
                <c:pt idx="895">
                  <c:v>1.0000000000000002E-2</c:v>
                </c:pt>
                <c:pt idx="896">
                  <c:v>1.0000000000000002E-2</c:v>
                </c:pt>
                <c:pt idx="897">
                  <c:v>1.0000000000000002E-2</c:v>
                </c:pt>
                <c:pt idx="898">
                  <c:v>1.0000000000000002E-2</c:v>
                </c:pt>
                <c:pt idx="899">
                  <c:v>1.0000000000000002E-2</c:v>
                </c:pt>
                <c:pt idx="900">
                  <c:v>1.0000000000000002E-2</c:v>
                </c:pt>
                <c:pt idx="901">
                  <c:v>9.0000000000000011E-3</c:v>
                </c:pt>
                <c:pt idx="902">
                  <c:v>9.0000000000000011E-3</c:v>
                </c:pt>
                <c:pt idx="903">
                  <c:v>9.0000000000000011E-3</c:v>
                </c:pt>
                <c:pt idx="904">
                  <c:v>9.0000000000000011E-3</c:v>
                </c:pt>
                <c:pt idx="905">
                  <c:v>9.0000000000000011E-3</c:v>
                </c:pt>
                <c:pt idx="906">
                  <c:v>9.0000000000000011E-3</c:v>
                </c:pt>
                <c:pt idx="907">
                  <c:v>9.0000000000000011E-3</c:v>
                </c:pt>
                <c:pt idx="908">
                  <c:v>9.0000000000000011E-3</c:v>
                </c:pt>
                <c:pt idx="909">
                  <c:v>9.0000000000000011E-3</c:v>
                </c:pt>
                <c:pt idx="910">
                  <c:v>8.0000000000000002E-3</c:v>
                </c:pt>
                <c:pt idx="911">
                  <c:v>9.0000000000000011E-3</c:v>
                </c:pt>
                <c:pt idx="912">
                  <c:v>9.0000000000000011E-3</c:v>
                </c:pt>
                <c:pt idx="913">
                  <c:v>9.0000000000000011E-3</c:v>
                </c:pt>
                <c:pt idx="914">
                  <c:v>8.0000000000000002E-3</c:v>
                </c:pt>
                <c:pt idx="915">
                  <c:v>6.9999999999999993E-3</c:v>
                </c:pt>
                <c:pt idx="916">
                  <c:v>6.9999999999999993E-3</c:v>
                </c:pt>
                <c:pt idx="917">
                  <c:v>6.9999999999999993E-3</c:v>
                </c:pt>
                <c:pt idx="918">
                  <c:v>6.9999999999999993E-3</c:v>
                </c:pt>
                <c:pt idx="919">
                  <c:v>6.9999999999999993E-3</c:v>
                </c:pt>
                <c:pt idx="920">
                  <c:v>6.9999999999999993E-3</c:v>
                </c:pt>
                <c:pt idx="921">
                  <c:v>6.9999999999999993E-3</c:v>
                </c:pt>
                <c:pt idx="922">
                  <c:v>6.9999999999999993E-3</c:v>
                </c:pt>
                <c:pt idx="923">
                  <c:v>6.9999999999999993E-3</c:v>
                </c:pt>
                <c:pt idx="924">
                  <c:v>5.9999999999999984E-3</c:v>
                </c:pt>
                <c:pt idx="925">
                  <c:v>6.9999999999999993E-3</c:v>
                </c:pt>
                <c:pt idx="926">
                  <c:v>6.9999999999999993E-3</c:v>
                </c:pt>
                <c:pt idx="927">
                  <c:v>5.9999999999999984E-3</c:v>
                </c:pt>
                <c:pt idx="928">
                  <c:v>5.9999999999999984E-3</c:v>
                </c:pt>
                <c:pt idx="929">
                  <c:v>6.9999999999999993E-3</c:v>
                </c:pt>
                <c:pt idx="930">
                  <c:v>5.9999999999999984E-3</c:v>
                </c:pt>
                <c:pt idx="931">
                  <c:v>5.9999999999999984E-3</c:v>
                </c:pt>
                <c:pt idx="932">
                  <c:v>4.9999999999999975E-3</c:v>
                </c:pt>
                <c:pt idx="933">
                  <c:v>6.9999999999999993E-3</c:v>
                </c:pt>
                <c:pt idx="934">
                  <c:v>6.9999999999999993E-3</c:v>
                </c:pt>
                <c:pt idx="935">
                  <c:v>6.9999999999999993E-3</c:v>
                </c:pt>
                <c:pt idx="936">
                  <c:v>6.9999999999999993E-3</c:v>
                </c:pt>
                <c:pt idx="937">
                  <c:v>6.9999999999999993E-3</c:v>
                </c:pt>
                <c:pt idx="938">
                  <c:v>5.9999999999999984E-3</c:v>
                </c:pt>
                <c:pt idx="939">
                  <c:v>5.9999999999999984E-3</c:v>
                </c:pt>
                <c:pt idx="940">
                  <c:v>5.9999999999999984E-3</c:v>
                </c:pt>
                <c:pt idx="941">
                  <c:v>5.9999999999999984E-3</c:v>
                </c:pt>
                <c:pt idx="942">
                  <c:v>5.9999999999999984E-3</c:v>
                </c:pt>
                <c:pt idx="943">
                  <c:v>5.9999999999999984E-3</c:v>
                </c:pt>
                <c:pt idx="944">
                  <c:v>5.9999999999999984E-3</c:v>
                </c:pt>
                <c:pt idx="945">
                  <c:v>5.9999999999999984E-3</c:v>
                </c:pt>
                <c:pt idx="946">
                  <c:v>4.9999999999999975E-3</c:v>
                </c:pt>
                <c:pt idx="947">
                  <c:v>5.9999999999999984E-3</c:v>
                </c:pt>
                <c:pt idx="948">
                  <c:v>5.9999999999999984E-3</c:v>
                </c:pt>
                <c:pt idx="949">
                  <c:v>5.9999999999999984E-3</c:v>
                </c:pt>
                <c:pt idx="950">
                  <c:v>4.9999999999999975E-3</c:v>
                </c:pt>
                <c:pt idx="951">
                  <c:v>4.9999999999999975E-3</c:v>
                </c:pt>
                <c:pt idx="952">
                  <c:v>4.9999999999999975E-3</c:v>
                </c:pt>
                <c:pt idx="953">
                  <c:v>4.9999999999999975E-3</c:v>
                </c:pt>
                <c:pt idx="954">
                  <c:v>4.9999999999999975E-3</c:v>
                </c:pt>
                <c:pt idx="955">
                  <c:v>5.9999999999999984E-3</c:v>
                </c:pt>
                <c:pt idx="956">
                  <c:v>4.9999999999999975E-3</c:v>
                </c:pt>
                <c:pt idx="957">
                  <c:v>4.9999999999999975E-3</c:v>
                </c:pt>
                <c:pt idx="958">
                  <c:v>4.9999999999999975E-3</c:v>
                </c:pt>
                <c:pt idx="959">
                  <c:v>3.9999999999999966E-3</c:v>
                </c:pt>
                <c:pt idx="960">
                  <c:v>3.9999999999999966E-3</c:v>
                </c:pt>
                <c:pt idx="961">
                  <c:v>3.9999999999999966E-3</c:v>
                </c:pt>
                <c:pt idx="962">
                  <c:v>3.9999999999999966E-3</c:v>
                </c:pt>
                <c:pt idx="963">
                  <c:v>4.9999999999999975E-3</c:v>
                </c:pt>
                <c:pt idx="964">
                  <c:v>4.9999999999999975E-3</c:v>
                </c:pt>
                <c:pt idx="965">
                  <c:v>4.9999999999999975E-3</c:v>
                </c:pt>
                <c:pt idx="966">
                  <c:v>4.9999999999999975E-3</c:v>
                </c:pt>
                <c:pt idx="967">
                  <c:v>3.9999999999999966E-3</c:v>
                </c:pt>
                <c:pt idx="968">
                  <c:v>4.9999999999999975E-3</c:v>
                </c:pt>
                <c:pt idx="969">
                  <c:v>4.9999999999999975E-3</c:v>
                </c:pt>
                <c:pt idx="970">
                  <c:v>3.9999999999999966E-3</c:v>
                </c:pt>
                <c:pt idx="971">
                  <c:v>4.9999999999999975E-3</c:v>
                </c:pt>
                <c:pt idx="972">
                  <c:v>4.9999999999999975E-3</c:v>
                </c:pt>
                <c:pt idx="973">
                  <c:v>4.9999999999999975E-3</c:v>
                </c:pt>
                <c:pt idx="974">
                  <c:v>4.9999999999999975E-3</c:v>
                </c:pt>
                <c:pt idx="975">
                  <c:v>3.9999999999999966E-3</c:v>
                </c:pt>
                <c:pt idx="976">
                  <c:v>3.0000000000000027E-3</c:v>
                </c:pt>
                <c:pt idx="977">
                  <c:v>3.0000000000000027E-3</c:v>
                </c:pt>
                <c:pt idx="978">
                  <c:v>3.0000000000000027E-3</c:v>
                </c:pt>
                <c:pt idx="979">
                  <c:v>3.0000000000000027E-3</c:v>
                </c:pt>
                <c:pt idx="980">
                  <c:v>3.0000000000000027E-3</c:v>
                </c:pt>
                <c:pt idx="981">
                  <c:v>4.0000000000000036E-3</c:v>
                </c:pt>
                <c:pt idx="982">
                  <c:v>4.0000000000000036E-3</c:v>
                </c:pt>
                <c:pt idx="983">
                  <c:v>4.0000000000000036E-3</c:v>
                </c:pt>
                <c:pt idx="984">
                  <c:v>4.0000000000000036E-3</c:v>
                </c:pt>
                <c:pt idx="985">
                  <c:v>3.0000000000000027E-3</c:v>
                </c:pt>
                <c:pt idx="986">
                  <c:v>3.0000000000000027E-3</c:v>
                </c:pt>
                <c:pt idx="987">
                  <c:v>3.0000000000000027E-3</c:v>
                </c:pt>
                <c:pt idx="988">
                  <c:v>3.0000000000000027E-3</c:v>
                </c:pt>
                <c:pt idx="989">
                  <c:v>3.0000000000000027E-3</c:v>
                </c:pt>
                <c:pt idx="990">
                  <c:v>3.0000000000000027E-3</c:v>
                </c:pt>
                <c:pt idx="991">
                  <c:v>4.0000000000000036E-3</c:v>
                </c:pt>
                <c:pt idx="992">
                  <c:v>4.0000000000000036E-3</c:v>
                </c:pt>
                <c:pt idx="993">
                  <c:v>4.0000000000000036E-3</c:v>
                </c:pt>
                <c:pt idx="994">
                  <c:v>4.0000000000000036E-3</c:v>
                </c:pt>
                <c:pt idx="995">
                  <c:v>4.0000000000000036E-3</c:v>
                </c:pt>
                <c:pt idx="996">
                  <c:v>3.0000000000000027E-3</c:v>
                </c:pt>
                <c:pt idx="997">
                  <c:v>3.0000000000000027E-3</c:v>
                </c:pt>
                <c:pt idx="998">
                  <c:v>4.0000000000000036E-3</c:v>
                </c:pt>
                <c:pt idx="999">
                  <c:v>4.0000000000000036E-3</c:v>
                </c:pt>
                <c:pt idx="1000">
                  <c:v>4.0000000000000036E-3</c:v>
                </c:pt>
                <c:pt idx="1001">
                  <c:v>4.0000000000000036E-3</c:v>
                </c:pt>
                <c:pt idx="1002">
                  <c:v>4.0000000000000036E-3</c:v>
                </c:pt>
                <c:pt idx="1003">
                  <c:v>3.0000000000000027E-3</c:v>
                </c:pt>
                <c:pt idx="1004">
                  <c:v>3.0000000000000027E-3</c:v>
                </c:pt>
                <c:pt idx="1005">
                  <c:v>3.0000000000000027E-3</c:v>
                </c:pt>
                <c:pt idx="1006">
                  <c:v>3.0000000000000027E-3</c:v>
                </c:pt>
                <c:pt idx="1007">
                  <c:v>3.0000000000000027E-3</c:v>
                </c:pt>
                <c:pt idx="1008">
                  <c:v>3.0000000000000027E-3</c:v>
                </c:pt>
                <c:pt idx="1009">
                  <c:v>3.0000000000000027E-3</c:v>
                </c:pt>
                <c:pt idx="1010">
                  <c:v>3.0000000000000027E-3</c:v>
                </c:pt>
                <c:pt idx="1011">
                  <c:v>3.0000000000000027E-3</c:v>
                </c:pt>
                <c:pt idx="1012">
                  <c:v>3.0000000000000027E-3</c:v>
                </c:pt>
                <c:pt idx="1013">
                  <c:v>2.0000000000000018E-3</c:v>
                </c:pt>
                <c:pt idx="1014">
                  <c:v>3.0000000000000027E-3</c:v>
                </c:pt>
                <c:pt idx="1015">
                  <c:v>3.0000000000000027E-3</c:v>
                </c:pt>
                <c:pt idx="1016">
                  <c:v>3.0000000000000027E-3</c:v>
                </c:pt>
                <c:pt idx="1017">
                  <c:v>3.0000000000000027E-3</c:v>
                </c:pt>
                <c:pt idx="1018">
                  <c:v>2.0000000000000018E-3</c:v>
                </c:pt>
                <c:pt idx="1019">
                  <c:v>3.0000000000000027E-3</c:v>
                </c:pt>
                <c:pt idx="1020">
                  <c:v>3.0000000000000027E-3</c:v>
                </c:pt>
                <c:pt idx="1021">
                  <c:v>3.0000000000000027E-3</c:v>
                </c:pt>
                <c:pt idx="1022">
                  <c:v>3.0000000000000027E-3</c:v>
                </c:pt>
                <c:pt idx="1023">
                  <c:v>3.0000000000000027E-3</c:v>
                </c:pt>
                <c:pt idx="1024">
                  <c:v>2.0000000000000018E-3</c:v>
                </c:pt>
                <c:pt idx="1025">
                  <c:v>2.0000000000000018E-3</c:v>
                </c:pt>
                <c:pt idx="1026">
                  <c:v>2.0000000000000018E-3</c:v>
                </c:pt>
                <c:pt idx="1027">
                  <c:v>2.0000000000000018E-3</c:v>
                </c:pt>
                <c:pt idx="1028">
                  <c:v>2.0000000000000018E-3</c:v>
                </c:pt>
                <c:pt idx="1029">
                  <c:v>2.0000000000000018E-3</c:v>
                </c:pt>
                <c:pt idx="1030">
                  <c:v>2.0000000000000018E-3</c:v>
                </c:pt>
                <c:pt idx="1031">
                  <c:v>2.0000000000000018E-3</c:v>
                </c:pt>
                <c:pt idx="1032">
                  <c:v>2.0000000000000018E-3</c:v>
                </c:pt>
                <c:pt idx="1033">
                  <c:v>2.0000000000000018E-3</c:v>
                </c:pt>
                <c:pt idx="1034">
                  <c:v>2.0000000000000018E-3</c:v>
                </c:pt>
                <c:pt idx="1035">
                  <c:v>2.0000000000000018E-3</c:v>
                </c:pt>
                <c:pt idx="1036">
                  <c:v>2.0000000000000018E-3</c:v>
                </c:pt>
                <c:pt idx="1037">
                  <c:v>2.0000000000000018E-3</c:v>
                </c:pt>
                <c:pt idx="1038">
                  <c:v>2.0000000000000018E-3</c:v>
                </c:pt>
                <c:pt idx="1039">
                  <c:v>2.0000000000000018E-3</c:v>
                </c:pt>
                <c:pt idx="1040">
                  <c:v>2.0000000000000018E-3</c:v>
                </c:pt>
                <c:pt idx="1041">
                  <c:v>3.0000000000000027E-3</c:v>
                </c:pt>
                <c:pt idx="1042">
                  <c:v>3.0000000000000027E-3</c:v>
                </c:pt>
                <c:pt idx="1043">
                  <c:v>3.0000000000000027E-3</c:v>
                </c:pt>
                <c:pt idx="1044">
                  <c:v>3.0000000000000027E-3</c:v>
                </c:pt>
                <c:pt idx="1045">
                  <c:v>3.0000000000000027E-3</c:v>
                </c:pt>
                <c:pt idx="1046">
                  <c:v>3.0000000000000027E-3</c:v>
                </c:pt>
                <c:pt idx="1047">
                  <c:v>3.0000000000000027E-3</c:v>
                </c:pt>
                <c:pt idx="1048">
                  <c:v>3.0000000000000027E-3</c:v>
                </c:pt>
                <c:pt idx="1049">
                  <c:v>3.0000000000000027E-3</c:v>
                </c:pt>
                <c:pt idx="1050">
                  <c:v>3.0000000000000027E-3</c:v>
                </c:pt>
                <c:pt idx="1051">
                  <c:v>2.0000000000000018E-3</c:v>
                </c:pt>
                <c:pt idx="1052">
                  <c:v>2.0000000000000018E-3</c:v>
                </c:pt>
                <c:pt idx="1053">
                  <c:v>2.0000000000000018E-3</c:v>
                </c:pt>
                <c:pt idx="1054">
                  <c:v>2.0000000000000018E-3</c:v>
                </c:pt>
                <c:pt idx="1055">
                  <c:v>2.0000000000000018E-3</c:v>
                </c:pt>
                <c:pt idx="1056">
                  <c:v>2.0000000000000018E-3</c:v>
                </c:pt>
                <c:pt idx="1057">
                  <c:v>3.0000000000000027E-3</c:v>
                </c:pt>
                <c:pt idx="1058">
                  <c:v>3.0000000000000027E-3</c:v>
                </c:pt>
                <c:pt idx="1059">
                  <c:v>3.0000000000000027E-3</c:v>
                </c:pt>
                <c:pt idx="1060">
                  <c:v>2.0000000000000018E-3</c:v>
                </c:pt>
                <c:pt idx="1061">
                  <c:v>2.0000000000000018E-3</c:v>
                </c:pt>
                <c:pt idx="1062">
                  <c:v>2.0000000000000018E-3</c:v>
                </c:pt>
                <c:pt idx="1063">
                  <c:v>2.0000000000000018E-3</c:v>
                </c:pt>
                <c:pt idx="1064">
                  <c:v>2.0000000000000018E-3</c:v>
                </c:pt>
                <c:pt idx="1065">
                  <c:v>2.0000000000000018E-3</c:v>
                </c:pt>
                <c:pt idx="1066">
                  <c:v>2.0000000000000018E-3</c:v>
                </c:pt>
                <c:pt idx="1067">
                  <c:v>2.0000000000000018E-3</c:v>
                </c:pt>
                <c:pt idx="1068">
                  <c:v>1.0000000000000009E-3</c:v>
                </c:pt>
                <c:pt idx="1069">
                  <c:v>1.0000000000000009E-3</c:v>
                </c:pt>
                <c:pt idx="1070">
                  <c:v>2.0000000000000018E-3</c:v>
                </c:pt>
                <c:pt idx="1071">
                  <c:v>1.0000000000000009E-3</c:v>
                </c:pt>
                <c:pt idx="1072">
                  <c:v>2.0000000000000018E-3</c:v>
                </c:pt>
                <c:pt idx="1073">
                  <c:v>2.0000000000000018E-3</c:v>
                </c:pt>
                <c:pt idx="1074">
                  <c:v>2.0000000000000018E-3</c:v>
                </c:pt>
                <c:pt idx="1075">
                  <c:v>2.0000000000000018E-3</c:v>
                </c:pt>
                <c:pt idx="1076">
                  <c:v>2.0000000000000018E-3</c:v>
                </c:pt>
                <c:pt idx="1077">
                  <c:v>3.0000000000000027E-3</c:v>
                </c:pt>
                <c:pt idx="1078">
                  <c:v>2.0000000000000018E-3</c:v>
                </c:pt>
                <c:pt idx="1079">
                  <c:v>3.0000000000000027E-3</c:v>
                </c:pt>
                <c:pt idx="1080">
                  <c:v>3.0000000000000027E-3</c:v>
                </c:pt>
                <c:pt idx="1081">
                  <c:v>2.0000000000000018E-3</c:v>
                </c:pt>
                <c:pt idx="1082">
                  <c:v>2.0000000000000018E-3</c:v>
                </c:pt>
                <c:pt idx="1083">
                  <c:v>2.0000000000000018E-3</c:v>
                </c:pt>
                <c:pt idx="1084">
                  <c:v>2.0000000000000018E-3</c:v>
                </c:pt>
                <c:pt idx="1085">
                  <c:v>2.0000000000000018E-3</c:v>
                </c:pt>
                <c:pt idx="1086">
                  <c:v>3.0000000000000027E-3</c:v>
                </c:pt>
                <c:pt idx="1087">
                  <c:v>2.0000000000000018E-3</c:v>
                </c:pt>
                <c:pt idx="1088">
                  <c:v>2.0000000000000018E-3</c:v>
                </c:pt>
                <c:pt idx="1089">
                  <c:v>2.0000000000000018E-3</c:v>
                </c:pt>
                <c:pt idx="1090">
                  <c:v>2.0000000000000018E-3</c:v>
                </c:pt>
                <c:pt idx="1091">
                  <c:v>2.0000000000000018E-3</c:v>
                </c:pt>
                <c:pt idx="1092">
                  <c:v>2.0000000000000018E-3</c:v>
                </c:pt>
                <c:pt idx="1093">
                  <c:v>2.0000000000000018E-3</c:v>
                </c:pt>
                <c:pt idx="1094">
                  <c:v>2.0000000000000018E-3</c:v>
                </c:pt>
                <c:pt idx="1095">
                  <c:v>2.0000000000000018E-3</c:v>
                </c:pt>
                <c:pt idx="1096">
                  <c:v>2.0000000000000018E-3</c:v>
                </c:pt>
                <c:pt idx="1097">
                  <c:v>2.0000000000000018E-3</c:v>
                </c:pt>
                <c:pt idx="1098">
                  <c:v>2.0000000000000018E-3</c:v>
                </c:pt>
                <c:pt idx="1099">
                  <c:v>2.0000000000000018E-3</c:v>
                </c:pt>
                <c:pt idx="1100">
                  <c:v>2.0000000000000018E-3</c:v>
                </c:pt>
                <c:pt idx="1101">
                  <c:v>3.0000000000000027E-3</c:v>
                </c:pt>
                <c:pt idx="1102">
                  <c:v>3.0000000000000027E-3</c:v>
                </c:pt>
                <c:pt idx="1103">
                  <c:v>3.0000000000000027E-3</c:v>
                </c:pt>
                <c:pt idx="1104">
                  <c:v>2.0000000000000018E-3</c:v>
                </c:pt>
                <c:pt idx="1105">
                  <c:v>3.0000000000000027E-3</c:v>
                </c:pt>
                <c:pt idx="1106">
                  <c:v>2.0000000000000018E-3</c:v>
                </c:pt>
                <c:pt idx="1107">
                  <c:v>2.0000000000000018E-3</c:v>
                </c:pt>
                <c:pt idx="1108">
                  <c:v>3.0000000000000027E-3</c:v>
                </c:pt>
                <c:pt idx="1109">
                  <c:v>3.0000000000000027E-3</c:v>
                </c:pt>
                <c:pt idx="1110">
                  <c:v>3.0000000000000027E-3</c:v>
                </c:pt>
                <c:pt idx="1111">
                  <c:v>3.0000000000000027E-3</c:v>
                </c:pt>
                <c:pt idx="1112">
                  <c:v>1.0000000000000009E-3</c:v>
                </c:pt>
                <c:pt idx="1113">
                  <c:v>1.0000000000000009E-3</c:v>
                </c:pt>
                <c:pt idx="1114">
                  <c:v>1.0000000000000009E-3</c:v>
                </c:pt>
                <c:pt idx="1115">
                  <c:v>1.0000000000000009E-3</c:v>
                </c:pt>
                <c:pt idx="1116">
                  <c:v>2.0000000000000018E-3</c:v>
                </c:pt>
                <c:pt idx="1117">
                  <c:v>2.0000000000000018E-3</c:v>
                </c:pt>
                <c:pt idx="1118">
                  <c:v>2.0000000000000018E-3</c:v>
                </c:pt>
                <c:pt idx="1119">
                  <c:v>2.0000000000000018E-3</c:v>
                </c:pt>
                <c:pt idx="1120">
                  <c:v>2.0000000000000018E-3</c:v>
                </c:pt>
                <c:pt idx="1121">
                  <c:v>2.0000000000000018E-3</c:v>
                </c:pt>
                <c:pt idx="1122">
                  <c:v>2.0000000000000018E-3</c:v>
                </c:pt>
                <c:pt idx="1123">
                  <c:v>2.0000000000000018E-3</c:v>
                </c:pt>
                <c:pt idx="1124">
                  <c:v>2.0000000000000018E-3</c:v>
                </c:pt>
                <c:pt idx="1125">
                  <c:v>2.0000000000000018E-3</c:v>
                </c:pt>
                <c:pt idx="1126">
                  <c:v>2.0000000000000018E-3</c:v>
                </c:pt>
                <c:pt idx="1127">
                  <c:v>2.0000000000000018E-3</c:v>
                </c:pt>
                <c:pt idx="1128">
                  <c:v>2.0000000000000018E-3</c:v>
                </c:pt>
                <c:pt idx="1129">
                  <c:v>3.0000000000000027E-3</c:v>
                </c:pt>
                <c:pt idx="1130">
                  <c:v>2.0000000000000018E-3</c:v>
                </c:pt>
                <c:pt idx="1131">
                  <c:v>2.0000000000000018E-3</c:v>
                </c:pt>
                <c:pt idx="1132">
                  <c:v>2.0000000000000018E-3</c:v>
                </c:pt>
                <c:pt idx="1133">
                  <c:v>2.0000000000000018E-3</c:v>
                </c:pt>
                <c:pt idx="1134">
                  <c:v>1.0000000000000009E-3</c:v>
                </c:pt>
                <c:pt idx="1135">
                  <c:v>2.0000000000000018E-3</c:v>
                </c:pt>
                <c:pt idx="1136">
                  <c:v>2.0000000000000018E-3</c:v>
                </c:pt>
                <c:pt idx="1137">
                  <c:v>2.0000000000000018E-3</c:v>
                </c:pt>
                <c:pt idx="1138">
                  <c:v>2.0000000000000018E-3</c:v>
                </c:pt>
                <c:pt idx="1139">
                  <c:v>3.0000000000000027E-3</c:v>
                </c:pt>
                <c:pt idx="1140">
                  <c:v>2.0000000000000018E-3</c:v>
                </c:pt>
                <c:pt idx="1141">
                  <c:v>2.0000000000000018E-3</c:v>
                </c:pt>
                <c:pt idx="1142">
                  <c:v>3.0000000000000027E-3</c:v>
                </c:pt>
                <c:pt idx="1143">
                  <c:v>1.0000000000000009E-3</c:v>
                </c:pt>
                <c:pt idx="1144">
                  <c:v>1.0000000000000009E-3</c:v>
                </c:pt>
                <c:pt idx="1145">
                  <c:v>2.0000000000000018E-3</c:v>
                </c:pt>
                <c:pt idx="1146">
                  <c:v>2.0000000000000018E-3</c:v>
                </c:pt>
                <c:pt idx="1147">
                  <c:v>2.0000000000000018E-3</c:v>
                </c:pt>
                <c:pt idx="1148">
                  <c:v>2.0000000000000018E-3</c:v>
                </c:pt>
                <c:pt idx="1149">
                  <c:v>2.0000000000000018E-3</c:v>
                </c:pt>
                <c:pt idx="1150">
                  <c:v>2.0000000000000018E-3</c:v>
                </c:pt>
                <c:pt idx="1151">
                  <c:v>2.0000000000000018E-3</c:v>
                </c:pt>
                <c:pt idx="1152">
                  <c:v>3.0000000000000027E-3</c:v>
                </c:pt>
                <c:pt idx="1153">
                  <c:v>3.0000000000000027E-3</c:v>
                </c:pt>
                <c:pt idx="1154">
                  <c:v>3.0000000000000027E-3</c:v>
                </c:pt>
                <c:pt idx="1155">
                  <c:v>3.0000000000000027E-3</c:v>
                </c:pt>
                <c:pt idx="1156">
                  <c:v>3.0000000000000027E-3</c:v>
                </c:pt>
                <c:pt idx="1157">
                  <c:v>2.0000000000000018E-3</c:v>
                </c:pt>
                <c:pt idx="1158">
                  <c:v>1.0000000000000009E-3</c:v>
                </c:pt>
                <c:pt idx="1159">
                  <c:v>1.0000000000000009E-3</c:v>
                </c:pt>
                <c:pt idx="1160">
                  <c:v>2.0000000000000018E-3</c:v>
                </c:pt>
                <c:pt idx="1161">
                  <c:v>2.0000000000000018E-3</c:v>
                </c:pt>
                <c:pt idx="1162">
                  <c:v>2.0000000000000018E-3</c:v>
                </c:pt>
                <c:pt idx="1163">
                  <c:v>2.0000000000000018E-3</c:v>
                </c:pt>
                <c:pt idx="1164">
                  <c:v>2.0000000000000018E-3</c:v>
                </c:pt>
                <c:pt idx="1165">
                  <c:v>1.0000000000000009E-3</c:v>
                </c:pt>
                <c:pt idx="1166">
                  <c:v>1.0000000000000009E-3</c:v>
                </c:pt>
                <c:pt idx="1167">
                  <c:v>2.0000000000000018E-3</c:v>
                </c:pt>
                <c:pt idx="1168">
                  <c:v>2.0000000000000018E-3</c:v>
                </c:pt>
                <c:pt idx="1169">
                  <c:v>2.0000000000000018E-3</c:v>
                </c:pt>
                <c:pt idx="1170">
                  <c:v>2.0000000000000018E-3</c:v>
                </c:pt>
                <c:pt idx="1171">
                  <c:v>3.0000000000000027E-3</c:v>
                </c:pt>
                <c:pt idx="1172">
                  <c:v>2.0000000000000018E-3</c:v>
                </c:pt>
                <c:pt idx="1173">
                  <c:v>3.0000000000000027E-3</c:v>
                </c:pt>
                <c:pt idx="1174">
                  <c:v>2.0000000000000018E-3</c:v>
                </c:pt>
                <c:pt idx="1175">
                  <c:v>2.0000000000000018E-3</c:v>
                </c:pt>
                <c:pt idx="1176">
                  <c:v>3.0000000000000027E-3</c:v>
                </c:pt>
                <c:pt idx="1177">
                  <c:v>3.0000000000000027E-3</c:v>
                </c:pt>
                <c:pt idx="1178">
                  <c:v>1.0000000000000009E-3</c:v>
                </c:pt>
                <c:pt idx="1179">
                  <c:v>3.0000000000000027E-3</c:v>
                </c:pt>
                <c:pt idx="1180">
                  <c:v>3.0000000000000027E-3</c:v>
                </c:pt>
                <c:pt idx="1181">
                  <c:v>2.0000000000000018E-3</c:v>
                </c:pt>
                <c:pt idx="1182">
                  <c:v>3.0000000000000027E-3</c:v>
                </c:pt>
                <c:pt idx="1183">
                  <c:v>3.0000000000000027E-3</c:v>
                </c:pt>
                <c:pt idx="1184">
                  <c:v>3.0000000000000027E-3</c:v>
                </c:pt>
                <c:pt idx="1185">
                  <c:v>2.0000000000000018E-3</c:v>
                </c:pt>
                <c:pt idx="1186">
                  <c:v>3.0000000000000027E-3</c:v>
                </c:pt>
                <c:pt idx="1187">
                  <c:v>3.0000000000000027E-3</c:v>
                </c:pt>
                <c:pt idx="1188">
                  <c:v>1.0000000000000009E-3</c:v>
                </c:pt>
                <c:pt idx="1189">
                  <c:v>2.0000000000000018E-3</c:v>
                </c:pt>
                <c:pt idx="1190">
                  <c:v>2.0000000000000018E-3</c:v>
                </c:pt>
                <c:pt idx="1191">
                  <c:v>2.0000000000000018E-3</c:v>
                </c:pt>
                <c:pt idx="1192">
                  <c:v>2.0000000000000018E-3</c:v>
                </c:pt>
                <c:pt idx="1193">
                  <c:v>3.0000000000000027E-3</c:v>
                </c:pt>
                <c:pt idx="1194">
                  <c:v>2.0000000000000018E-3</c:v>
                </c:pt>
                <c:pt idx="1195">
                  <c:v>2.0000000000000018E-3</c:v>
                </c:pt>
                <c:pt idx="1196">
                  <c:v>2.0000000000000018E-3</c:v>
                </c:pt>
                <c:pt idx="1197">
                  <c:v>2.0000000000000018E-3</c:v>
                </c:pt>
                <c:pt idx="1198">
                  <c:v>2.0000000000000018E-3</c:v>
                </c:pt>
                <c:pt idx="1199">
                  <c:v>2.0000000000000018E-3</c:v>
                </c:pt>
                <c:pt idx="1200">
                  <c:v>2.0000000000000018E-3</c:v>
                </c:pt>
                <c:pt idx="1201">
                  <c:v>3.0000000000000027E-3</c:v>
                </c:pt>
                <c:pt idx="1202">
                  <c:v>2.0000000000000018E-3</c:v>
                </c:pt>
                <c:pt idx="1203">
                  <c:v>2.0000000000000018E-3</c:v>
                </c:pt>
                <c:pt idx="1204">
                  <c:v>2.0000000000000018E-3</c:v>
                </c:pt>
                <c:pt idx="1205">
                  <c:v>2.0000000000000018E-3</c:v>
                </c:pt>
                <c:pt idx="1206">
                  <c:v>2.0000000000000018E-3</c:v>
                </c:pt>
                <c:pt idx="1207">
                  <c:v>2.0000000000000018E-3</c:v>
                </c:pt>
                <c:pt idx="1208">
                  <c:v>2.0000000000000018E-3</c:v>
                </c:pt>
                <c:pt idx="1209">
                  <c:v>3.0000000000000027E-3</c:v>
                </c:pt>
                <c:pt idx="1210">
                  <c:v>2.0000000000000018E-3</c:v>
                </c:pt>
                <c:pt idx="1211">
                  <c:v>3.0000000000000027E-3</c:v>
                </c:pt>
                <c:pt idx="1212">
                  <c:v>3.0000000000000027E-3</c:v>
                </c:pt>
                <c:pt idx="1213">
                  <c:v>3.0000000000000027E-3</c:v>
                </c:pt>
                <c:pt idx="1214">
                  <c:v>2.0000000000000018E-3</c:v>
                </c:pt>
                <c:pt idx="1215">
                  <c:v>2.0000000000000018E-3</c:v>
                </c:pt>
                <c:pt idx="1216">
                  <c:v>2.0000000000000018E-3</c:v>
                </c:pt>
                <c:pt idx="1217">
                  <c:v>2.0000000000000018E-3</c:v>
                </c:pt>
                <c:pt idx="1218">
                  <c:v>2.0000000000000018E-3</c:v>
                </c:pt>
                <c:pt idx="1219">
                  <c:v>2.0000000000000018E-3</c:v>
                </c:pt>
                <c:pt idx="1220">
                  <c:v>2.0000000000000018E-3</c:v>
                </c:pt>
                <c:pt idx="1221">
                  <c:v>2.0000000000000018E-3</c:v>
                </c:pt>
                <c:pt idx="1222">
                  <c:v>2.0000000000000018E-3</c:v>
                </c:pt>
                <c:pt idx="1223">
                  <c:v>2.0000000000000018E-3</c:v>
                </c:pt>
                <c:pt idx="1224">
                  <c:v>2.0000000000000018E-3</c:v>
                </c:pt>
                <c:pt idx="1225">
                  <c:v>2.0000000000000018E-3</c:v>
                </c:pt>
                <c:pt idx="1226">
                  <c:v>2.0000000000000018E-3</c:v>
                </c:pt>
                <c:pt idx="1227">
                  <c:v>2.0000000000000018E-3</c:v>
                </c:pt>
                <c:pt idx="1228">
                  <c:v>3.0000000000000027E-3</c:v>
                </c:pt>
                <c:pt idx="1229">
                  <c:v>2.0000000000000018E-3</c:v>
                </c:pt>
                <c:pt idx="1230">
                  <c:v>3.0000000000000027E-3</c:v>
                </c:pt>
                <c:pt idx="1231">
                  <c:v>2.0000000000000018E-3</c:v>
                </c:pt>
                <c:pt idx="1232">
                  <c:v>2.0000000000000018E-3</c:v>
                </c:pt>
                <c:pt idx="1233">
                  <c:v>2.0000000000000018E-3</c:v>
                </c:pt>
                <c:pt idx="1234">
                  <c:v>1.0000000000000009E-3</c:v>
                </c:pt>
                <c:pt idx="1235">
                  <c:v>1.0000000000000009E-3</c:v>
                </c:pt>
                <c:pt idx="1236">
                  <c:v>1.0000000000000009E-3</c:v>
                </c:pt>
                <c:pt idx="1237">
                  <c:v>1.0000000000000009E-3</c:v>
                </c:pt>
                <c:pt idx="1238">
                  <c:v>2.0000000000000018E-3</c:v>
                </c:pt>
                <c:pt idx="1239">
                  <c:v>2.0000000000000018E-3</c:v>
                </c:pt>
                <c:pt idx="1240">
                  <c:v>2.0000000000000018E-3</c:v>
                </c:pt>
                <c:pt idx="1241">
                  <c:v>2.0000000000000018E-3</c:v>
                </c:pt>
                <c:pt idx="1242">
                  <c:v>2.0000000000000018E-3</c:v>
                </c:pt>
                <c:pt idx="1243">
                  <c:v>2.0000000000000018E-3</c:v>
                </c:pt>
                <c:pt idx="1244">
                  <c:v>2.0000000000000018E-3</c:v>
                </c:pt>
                <c:pt idx="1245">
                  <c:v>2.0000000000000018E-3</c:v>
                </c:pt>
                <c:pt idx="1246">
                  <c:v>2.0000000000000018E-3</c:v>
                </c:pt>
                <c:pt idx="1247">
                  <c:v>1.0000000000000009E-3</c:v>
                </c:pt>
                <c:pt idx="1248">
                  <c:v>1.0000000000000009E-3</c:v>
                </c:pt>
                <c:pt idx="1249">
                  <c:v>1.0000000000000009E-3</c:v>
                </c:pt>
                <c:pt idx="1250">
                  <c:v>1.0000000000000009E-3</c:v>
                </c:pt>
                <c:pt idx="1251">
                  <c:v>2.0000000000000018E-3</c:v>
                </c:pt>
                <c:pt idx="1252">
                  <c:v>2.0000000000000018E-3</c:v>
                </c:pt>
                <c:pt idx="1253">
                  <c:v>2.0000000000000018E-3</c:v>
                </c:pt>
                <c:pt idx="1254">
                  <c:v>1.0000000000000009E-3</c:v>
                </c:pt>
                <c:pt idx="1255">
                  <c:v>1.0000000000000009E-3</c:v>
                </c:pt>
                <c:pt idx="1256">
                  <c:v>1.0000000000000009E-3</c:v>
                </c:pt>
                <c:pt idx="1257">
                  <c:v>1.0000000000000009E-3</c:v>
                </c:pt>
                <c:pt idx="1258">
                  <c:v>1.0000000000000009E-3</c:v>
                </c:pt>
                <c:pt idx="1259">
                  <c:v>1.0000000000000009E-3</c:v>
                </c:pt>
                <c:pt idx="1260">
                  <c:v>1.0000000000000009E-3</c:v>
                </c:pt>
                <c:pt idx="1261">
                  <c:v>1.0000000000000009E-3</c:v>
                </c:pt>
                <c:pt idx="1262">
                  <c:v>1.0000000000000009E-3</c:v>
                </c:pt>
                <c:pt idx="1263">
                  <c:v>2.0000000000000018E-3</c:v>
                </c:pt>
                <c:pt idx="1264">
                  <c:v>3.0000000000000027E-3</c:v>
                </c:pt>
                <c:pt idx="1265">
                  <c:v>3.0000000000000027E-3</c:v>
                </c:pt>
                <c:pt idx="1266">
                  <c:v>2.0000000000000018E-3</c:v>
                </c:pt>
                <c:pt idx="1267">
                  <c:v>2.0000000000000018E-3</c:v>
                </c:pt>
                <c:pt idx="1268">
                  <c:v>2.0000000000000018E-3</c:v>
                </c:pt>
                <c:pt idx="1269">
                  <c:v>2.0000000000000018E-3</c:v>
                </c:pt>
                <c:pt idx="1270">
                  <c:v>1.0000000000000009E-3</c:v>
                </c:pt>
                <c:pt idx="1271">
                  <c:v>2.0000000000000018E-3</c:v>
                </c:pt>
                <c:pt idx="1272">
                  <c:v>2.0000000000000018E-3</c:v>
                </c:pt>
                <c:pt idx="1273">
                  <c:v>2.0000000000000018E-3</c:v>
                </c:pt>
                <c:pt idx="1274">
                  <c:v>2.0000000000000018E-3</c:v>
                </c:pt>
                <c:pt idx="1275">
                  <c:v>1.0000000000000009E-3</c:v>
                </c:pt>
                <c:pt idx="1276">
                  <c:v>1.0000000000000009E-3</c:v>
                </c:pt>
                <c:pt idx="1277">
                  <c:v>1.0000000000000009E-3</c:v>
                </c:pt>
                <c:pt idx="1278">
                  <c:v>1.0000000000000009E-3</c:v>
                </c:pt>
                <c:pt idx="1279">
                  <c:v>1.0000000000000009E-3</c:v>
                </c:pt>
                <c:pt idx="1280">
                  <c:v>2.0000000000000018E-3</c:v>
                </c:pt>
                <c:pt idx="1281">
                  <c:v>1.0000000000000009E-3</c:v>
                </c:pt>
                <c:pt idx="1282">
                  <c:v>1.0000000000000009E-3</c:v>
                </c:pt>
                <c:pt idx="1283">
                  <c:v>2.0000000000000018E-3</c:v>
                </c:pt>
                <c:pt idx="1284">
                  <c:v>1.0000000000000009E-3</c:v>
                </c:pt>
                <c:pt idx="1285">
                  <c:v>1.0000000000000009E-3</c:v>
                </c:pt>
                <c:pt idx="1286">
                  <c:v>1.0000000000000009E-3</c:v>
                </c:pt>
                <c:pt idx="1287">
                  <c:v>1.0000000000000009E-3</c:v>
                </c:pt>
                <c:pt idx="1288">
                  <c:v>1.0000000000000009E-3</c:v>
                </c:pt>
                <c:pt idx="1289">
                  <c:v>1.0000000000000009E-3</c:v>
                </c:pt>
                <c:pt idx="1290">
                  <c:v>1.0000000000000009E-3</c:v>
                </c:pt>
                <c:pt idx="1291">
                  <c:v>1.0000000000000009E-3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1.0000000000000009E-3</c:v>
                </c:pt>
                <c:pt idx="1297">
                  <c:v>1.0000000000000009E-3</c:v>
                </c:pt>
                <c:pt idx="1298">
                  <c:v>1.0000000000000009E-3</c:v>
                </c:pt>
                <c:pt idx="1299">
                  <c:v>1.0000000000000009E-3</c:v>
                </c:pt>
                <c:pt idx="1300">
                  <c:v>2.0000000000000018E-3</c:v>
                </c:pt>
                <c:pt idx="1301">
                  <c:v>1.0000000000000009E-3</c:v>
                </c:pt>
                <c:pt idx="1302">
                  <c:v>1.0000000000000009E-3</c:v>
                </c:pt>
                <c:pt idx="1303">
                  <c:v>1.0000000000000009E-3</c:v>
                </c:pt>
                <c:pt idx="1304">
                  <c:v>1.0000000000000009E-3</c:v>
                </c:pt>
                <c:pt idx="1305">
                  <c:v>1.0000000000000009E-3</c:v>
                </c:pt>
                <c:pt idx="1306">
                  <c:v>1.0000000000000009E-3</c:v>
                </c:pt>
                <c:pt idx="1307">
                  <c:v>1.0000000000000009E-3</c:v>
                </c:pt>
                <c:pt idx="1308">
                  <c:v>1.0000000000000009E-3</c:v>
                </c:pt>
                <c:pt idx="1309">
                  <c:v>1.0000000000000009E-3</c:v>
                </c:pt>
                <c:pt idx="1310">
                  <c:v>1.0000000000000009E-3</c:v>
                </c:pt>
                <c:pt idx="1311">
                  <c:v>1.0000000000000009E-3</c:v>
                </c:pt>
                <c:pt idx="1312">
                  <c:v>1.0000000000000009E-3</c:v>
                </c:pt>
                <c:pt idx="1313">
                  <c:v>1.0000000000000009E-3</c:v>
                </c:pt>
                <c:pt idx="1314">
                  <c:v>1.0000000000000009E-3</c:v>
                </c:pt>
                <c:pt idx="1315">
                  <c:v>0</c:v>
                </c:pt>
                <c:pt idx="1316">
                  <c:v>0</c:v>
                </c:pt>
                <c:pt idx="1317">
                  <c:v>1.0000000000000009E-3</c:v>
                </c:pt>
                <c:pt idx="1318">
                  <c:v>0</c:v>
                </c:pt>
                <c:pt idx="1319">
                  <c:v>1.0000000000000009E-3</c:v>
                </c:pt>
                <c:pt idx="1320">
                  <c:v>2.0000000000000018E-3</c:v>
                </c:pt>
                <c:pt idx="1321">
                  <c:v>1.0000000000000009E-3</c:v>
                </c:pt>
                <c:pt idx="1322">
                  <c:v>1.0000000000000009E-3</c:v>
                </c:pt>
                <c:pt idx="1323">
                  <c:v>1.0000000000000009E-3</c:v>
                </c:pt>
                <c:pt idx="1324">
                  <c:v>1.0000000000000009E-3</c:v>
                </c:pt>
                <c:pt idx="1325">
                  <c:v>0</c:v>
                </c:pt>
                <c:pt idx="1326">
                  <c:v>0</c:v>
                </c:pt>
                <c:pt idx="1327">
                  <c:v>0</c:v>
                </c:pt>
                <c:pt idx="1328">
                  <c:v>1.0000000000000009E-3</c:v>
                </c:pt>
                <c:pt idx="1329">
                  <c:v>2.0000000000000018E-3</c:v>
                </c:pt>
                <c:pt idx="1330">
                  <c:v>2.0000000000000018E-3</c:v>
                </c:pt>
                <c:pt idx="1331">
                  <c:v>2.0000000000000018E-3</c:v>
                </c:pt>
                <c:pt idx="1332">
                  <c:v>1.0000000000000009E-3</c:v>
                </c:pt>
                <c:pt idx="1333">
                  <c:v>1.0000000000000009E-3</c:v>
                </c:pt>
                <c:pt idx="1334">
                  <c:v>0</c:v>
                </c:pt>
                <c:pt idx="1335">
                  <c:v>0</c:v>
                </c:pt>
                <c:pt idx="1336">
                  <c:v>0</c:v>
                </c:pt>
                <c:pt idx="1337">
                  <c:v>0</c:v>
                </c:pt>
                <c:pt idx="1338">
                  <c:v>0</c:v>
                </c:pt>
                <c:pt idx="1339">
                  <c:v>0</c:v>
                </c:pt>
                <c:pt idx="1340">
                  <c:v>1.0000000000000009E-3</c:v>
                </c:pt>
                <c:pt idx="1341">
                  <c:v>1.0000000000000009E-3</c:v>
                </c:pt>
                <c:pt idx="1342">
                  <c:v>1.0000000000000009E-3</c:v>
                </c:pt>
                <c:pt idx="1343">
                  <c:v>1.0000000000000009E-3</c:v>
                </c:pt>
                <c:pt idx="1344">
                  <c:v>1.0000000000000009E-3</c:v>
                </c:pt>
                <c:pt idx="1345">
                  <c:v>1.0000000000000009E-3</c:v>
                </c:pt>
                <c:pt idx="1346">
                  <c:v>0</c:v>
                </c:pt>
                <c:pt idx="1347">
                  <c:v>1.0000000000000009E-3</c:v>
                </c:pt>
                <c:pt idx="1348">
                  <c:v>1.0000000000000009E-3</c:v>
                </c:pt>
                <c:pt idx="1349">
                  <c:v>1.0000000000000009E-3</c:v>
                </c:pt>
                <c:pt idx="1350">
                  <c:v>1.0000000000000009E-3</c:v>
                </c:pt>
                <c:pt idx="1351">
                  <c:v>1.0000000000000009E-3</c:v>
                </c:pt>
                <c:pt idx="1352">
                  <c:v>1.0000000000000009E-3</c:v>
                </c:pt>
                <c:pt idx="1353">
                  <c:v>1.0000000000000009E-3</c:v>
                </c:pt>
                <c:pt idx="1354">
                  <c:v>1.0000000000000009E-3</c:v>
                </c:pt>
                <c:pt idx="1355">
                  <c:v>1.0000000000000009E-3</c:v>
                </c:pt>
                <c:pt idx="1356">
                  <c:v>1.0000000000000009E-3</c:v>
                </c:pt>
                <c:pt idx="1357">
                  <c:v>1.0000000000000009E-3</c:v>
                </c:pt>
                <c:pt idx="1358">
                  <c:v>1.0000000000000009E-3</c:v>
                </c:pt>
                <c:pt idx="1359">
                  <c:v>1.0000000000000009E-3</c:v>
                </c:pt>
                <c:pt idx="1360">
                  <c:v>1.0000000000000009E-3</c:v>
                </c:pt>
                <c:pt idx="1361">
                  <c:v>1.0000000000000009E-3</c:v>
                </c:pt>
                <c:pt idx="1362">
                  <c:v>1.0000000000000009E-3</c:v>
                </c:pt>
                <c:pt idx="1363">
                  <c:v>1.0000000000000009E-3</c:v>
                </c:pt>
                <c:pt idx="1364">
                  <c:v>2.0000000000000018E-3</c:v>
                </c:pt>
                <c:pt idx="1365">
                  <c:v>2.0000000000000018E-3</c:v>
                </c:pt>
                <c:pt idx="1366">
                  <c:v>2.0000000000000018E-3</c:v>
                </c:pt>
                <c:pt idx="1367">
                  <c:v>1.0000000000000009E-3</c:v>
                </c:pt>
                <c:pt idx="1368">
                  <c:v>1.0000000000000009E-3</c:v>
                </c:pt>
                <c:pt idx="1369">
                  <c:v>1.0000000000000009E-3</c:v>
                </c:pt>
                <c:pt idx="1370">
                  <c:v>1.0000000000000009E-3</c:v>
                </c:pt>
                <c:pt idx="1371">
                  <c:v>1.0000000000000009E-3</c:v>
                </c:pt>
                <c:pt idx="1372">
                  <c:v>1.0000000000000009E-3</c:v>
                </c:pt>
                <c:pt idx="1373">
                  <c:v>0</c:v>
                </c:pt>
                <c:pt idx="1374">
                  <c:v>0</c:v>
                </c:pt>
                <c:pt idx="1375">
                  <c:v>0</c:v>
                </c:pt>
                <c:pt idx="1376">
                  <c:v>0</c:v>
                </c:pt>
                <c:pt idx="1377">
                  <c:v>0</c:v>
                </c:pt>
                <c:pt idx="1378">
                  <c:v>1.0000000000000009E-3</c:v>
                </c:pt>
                <c:pt idx="1379">
                  <c:v>1.0000000000000009E-3</c:v>
                </c:pt>
                <c:pt idx="1380">
                  <c:v>1.0000000000000009E-3</c:v>
                </c:pt>
                <c:pt idx="1381">
                  <c:v>1.0000000000000009E-3</c:v>
                </c:pt>
                <c:pt idx="1382">
                  <c:v>1.0000000000000009E-3</c:v>
                </c:pt>
                <c:pt idx="1383">
                  <c:v>1.0000000000000009E-3</c:v>
                </c:pt>
                <c:pt idx="1384">
                  <c:v>1.0000000000000009E-3</c:v>
                </c:pt>
                <c:pt idx="1385">
                  <c:v>1.0000000000000009E-3</c:v>
                </c:pt>
                <c:pt idx="1386">
                  <c:v>1.0000000000000009E-3</c:v>
                </c:pt>
                <c:pt idx="1387">
                  <c:v>1.0000000000000009E-3</c:v>
                </c:pt>
                <c:pt idx="1388">
                  <c:v>1.9999999999999948E-3</c:v>
                </c:pt>
                <c:pt idx="1389">
                  <c:v>1.9999999999999948E-3</c:v>
                </c:pt>
                <c:pt idx="1390">
                  <c:v>1.0000000000000009E-3</c:v>
                </c:pt>
                <c:pt idx="1391">
                  <c:v>1.0000000000000009E-3</c:v>
                </c:pt>
                <c:pt idx="1392">
                  <c:v>0</c:v>
                </c:pt>
                <c:pt idx="1393">
                  <c:v>-1.0000000000000009E-3</c:v>
                </c:pt>
                <c:pt idx="1394">
                  <c:v>0</c:v>
                </c:pt>
                <c:pt idx="1395">
                  <c:v>0</c:v>
                </c:pt>
                <c:pt idx="1396">
                  <c:v>0</c:v>
                </c:pt>
                <c:pt idx="1397">
                  <c:v>1.0000000000000009E-3</c:v>
                </c:pt>
                <c:pt idx="1398">
                  <c:v>1.0000000000000009E-3</c:v>
                </c:pt>
                <c:pt idx="1399">
                  <c:v>1.0000000000000009E-3</c:v>
                </c:pt>
                <c:pt idx="1400">
                  <c:v>1.0000000000000009E-3</c:v>
                </c:pt>
                <c:pt idx="1401">
                  <c:v>1.0000000000000009E-3</c:v>
                </c:pt>
                <c:pt idx="1402">
                  <c:v>1.0000000000000009E-3</c:v>
                </c:pt>
                <c:pt idx="1403">
                  <c:v>1.0000000000000009E-3</c:v>
                </c:pt>
                <c:pt idx="1404">
                  <c:v>1.0000000000000009E-3</c:v>
                </c:pt>
                <c:pt idx="1405">
                  <c:v>1.0000000000000009E-3</c:v>
                </c:pt>
                <c:pt idx="1406">
                  <c:v>1.0000000000000009E-3</c:v>
                </c:pt>
                <c:pt idx="1407">
                  <c:v>1.0000000000000009E-3</c:v>
                </c:pt>
                <c:pt idx="1408">
                  <c:v>0</c:v>
                </c:pt>
                <c:pt idx="1409">
                  <c:v>-1.0000000000000009E-3</c:v>
                </c:pt>
                <c:pt idx="1410">
                  <c:v>-1.0000000000000009E-3</c:v>
                </c:pt>
                <c:pt idx="1411">
                  <c:v>0</c:v>
                </c:pt>
                <c:pt idx="1412">
                  <c:v>0</c:v>
                </c:pt>
                <c:pt idx="1413">
                  <c:v>0</c:v>
                </c:pt>
                <c:pt idx="1414">
                  <c:v>1.0000000000000009E-3</c:v>
                </c:pt>
                <c:pt idx="1415">
                  <c:v>1.0000000000000009E-3</c:v>
                </c:pt>
                <c:pt idx="1416">
                  <c:v>1.0000000000000009E-3</c:v>
                </c:pt>
                <c:pt idx="1417">
                  <c:v>0</c:v>
                </c:pt>
                <c:pt idx="1418">
                  <c:v>0</c:v>
                </c:pt>
                <c:pt idx="1419">
                  <c:v>1.0000000000000009E-3</c:v>
                </c:pt>
                <c:pt idx="1420">
                  <c:v>2.0000000000000018E-3</c:v>
                </c:pt>
                <c:pt idx="1421">
                  <c:v>2.0000000000000018E-3</c:v>
                </c:pt>
                <c:pt idx="1422">
                  <c:v>2.0000000000000018E-3</c:v>
                </c:pt>
                <c:pt idx="1423">
                  <c:v>1.0000000000000009E-3</c:v>
                </c:pt>
                <c:pt idx="1424">
                  <c:v>1.0000000000000009E-3</c:v>
                </c:pt>
                <c:pt idx="1425">
                  <c:v>1.0000000000000009E-3</c:v>
                </c:pt>
                <c:pt idx="1426">
                  <c:v>1.0000000000000009E-3</c:v>
                </c:pt>
                <c:pt idx="1427">
                  <c:v>1.0000000000000009E-3</c:v>
                </c:pt>
                <c:pt idx="1428">
                  <c:v>1.0000000000000009E-3</c:v>
                </c:pt>
                <c:pt idx="1429">
                  <c:v>1.0000000000000009E-3</c:v>
                </c:pt>
                <c:pt idx="1430">
                  <c:v>1.0000000000000009E-3</c:v>
                </c:pt>
                <c:pt idx="1431">
                  <c:v>1.0000000000000009E-3</c:v>
                </c:pt>
                <c:pt idx="1432">
                  <c:v>1.0000000000000009E-3</c:v>
                </c:pt>
                <c:pt idx="1433">
                  <c:v>1.0000000000000009E-3</c:v>
                </c:pt>
                <c:pt idx="1434">
                  <c:v>1.0000000000000009E-3</c:v>
                </c:pt>
                <c:pt idx="1435">
                  <c:v>1.9999999999999948E-3</c:v>
                </c:pt>
                <c:pt idx="1436">
                  <c:v>1.9999999999999948E-3</c:v>
                </c:pt>
                <c:pt idx="1437">
                  <c:v>1.9999999999999948E-3</c:v>
                </c:pt>
                <c:pt idx="1438">
                  <c:v>1.0000000000000009E-3</c:v>
                </c:pt>
                <c:pt idx="1439">
                  <c:v>1.0000000000000009E-3</c:v>
                </c:pt>
                <c:pt idx="1440">
                  <c:v>1.0000000000000009E-3</c:v>
                </c:pt>
                <c:pt idx="1441">
                  <c:v>1.0000000000000009E-3</c:v>
                </c:pt>
                <c:pt idx="1442">
                  <c:v>1.0000000000000009E-3</c:v>
                </c:pt>
                <c:pt idx="1443">
                  <c:v>1.0000000000000009E-3</c:v>
                </c:pt>
                <c:pt idx="1444">
                  <c:v>0</c:v>
                </c:pt>
                <c:pt idx="1445">
                  <c:v>0</c:v>
                </c:pt>
                <c:pt idx="1446">
                  <c:v>0</c:v>
                </c:pt>
                <c:pt idx="1447">
                  <c:v>1.0000000000000009E-3</c:v>
                </c:pt>
                <c:pt idx="1448">
                  <c:v>1.0000000000000009E-3</c:v>
                </c:pt>
                <c:pt idx="1449">
                  <c:v>2.0000000000000018E-3</c:v>
                </c:pt>
                <c:pt idx="1450">
                  <c:v>2.0000000000000018E-3</c:v>
                </c:pt>
                <c:pt idx="1451">
                  <c:v>2.0000000000000018E-3</c:v>
                </c:pt>
                <c:pt idx="1452">
                  <c:v>2.0000000000000018E-3</c:v>
                </c:pt>
                <c:pt idx="1453">
                  <c:v>1.0000000000000009E-3</c:v>
                </c:pt>
                <c:pt idx="1454">
                  <c:v>2.0000000000000018E-3</c:v>
                </c:pt>
                <c:pt idx="1455">
                  <c:v>2.0000000000000018E-3</c:v>
                </c:pt>
                <c:pt idx="1456">
                  <c:v>2.0000000000000018E-3</c:v>
                </c:pt>
                <c:pt idx="1457">
                  <c:v>2.0000000000000018E-3</c:v>
                </c:pt>
                <c:pt idx="1458">
                  <c:v>2.0000000000000018E-3</c:v>
                </c:pt>
                <c:pt idx="1459">
                  <c:v>2.0000000000000018E-3</c:v>
                </c:pt>
                <c:pt idx="1460">
                  <c:v>1.0000000000000009E-3</c:v>
                </c:pt>
                <c:pt idx="1461">
                  <c:v>1.0000000000000009E-3</c:v>
                </c:pt>
                <c:pt idx="1462">
                  <c:v>1.0000000000000009E-3</c:v>
                </c:pt>
                <c:pt idx="1463">
                  <c:v>1.0000000000000009E-3</c:v>
                </c:pt>
                <c:pt idx="1464">
                  <c:v>0</c:v>
                </c:pt>
                <c:pt idx="1465">
                  <c:v>1.0000000000000009E-3</c:v>
                </c:pt>
                <c:pt idx="1466">
                  <c:v>1.0000000000000009E-3</c:v>
                </c:pt>
                <c:pt idx="1467">
                  <c:v>1.0000000000000009E-3</c:v>
                </c:pt>
                <c:pt idx="1468">
                  <c:v>1.0000000000000009E-3</c:v>
                </c:pt>
                <c:pt idx="1469">
                  <c:v>0</c:v>
                </c:pt>
                <c:pt idx="1470">
                  <c:v>0</c:v>
                </c:pt>
                <c:pt idx="1471">
                  <c:v>0</c:v>
                </c:pt>
                <c:pt idx="1472">
                  <c:v>1.0000000000000009E-3</c:v>
                </c:pt>
                <c:pt idx="1473">
                  <c:v>1.0000000000000009E-3</c:v>
                </c:pt>
                <c:pt idx="1474">
                  <c:v>2.0000000000000018E-3</c:v>
                </c:pt>
                <c:pt idx="1475">
                  <c:v>1.0000000000000009E-3</c:v>
                </c:pt>
                <c:pt idx="1476">
                  <c:v>1.0000000000000009E-3</c:v>
                </c:pt>
                <c:pt idx="1477">
                  <c:v>2.0000000000000018E-3</c:v>
                </c:pt>
                <c:pt idx="1478">
                  <c:v>1.0000000000000009E-3</c:v>
                </c:pt>
                <c:pt idx="1479">
                  <c:v>1.0000000000000009E-3</c:v>
                </c:pt>
                <c:pt idx="1480">
                  <c:v>1.0000000000000009E-3</c:v>
                </c:pt>
                <c:pt idx="1481">
                  <c:v>1.0000000000000009E-3</c:v>
                </c:pt>
                <c:pt idx="1482">
                  <c:v>1.0000000000000009E-3</c:v>
                </c:pt>
                <c:pt idx="1483">
                  <c:v>1.0000000000000009E-3</c:v>
                </c:pt>
                <c:pt idx="1484">
                  <c:v>1.0000000000000009E-3</c:v>
                </c:pt>
                <c:pt idx="1485">
                  <c:v>0</c:v>
                </c:pt>
                <c:pt idx="1486">
                  <c:v>0</c:v>
                </c:pt>
                <c:pt idx="1487">
                  <c:v>0</c:v>
                </c:pt>
                <c:pt idx="1488">
                  <c:v>0</c:v>
                </c:pt>
                <c:pt idx="1489">
                  <c:v>0</c:v>
                </c:pt>
                <c:pt idx="1490">
                  <c:v>0</c:v>
                </c:pt>
                <c:pt idx="1491">
                  <c:v>0</c:v>
                </c:pt>
                <c:pt idx="1492">
                  <c:v>9.9999999999999395E-4</c:v>
                </c:pt>
                <c:pt idx="1493">
                  <c:v>9.9999999999999395E-4</c:v>
                </c:pt>
                <c:pt idx="1494">
                  <c:v>9.9999999999999395E-4</c:v>
                </c:pt>
                <c:pt idx="1495">
                  <c:v>9.9999999999999395E-4</c:v>
                </c:pt>
                <c:pt idx="1496">
                  <c:v>1.9999999999999948E-3</c:v>
                </c:pt>
                <c:pt idx="1497">
                  <c:v>9.9999999999999395E-4</c:v>
                </c:pt>
                <c:pt idx="1498">
                  <c:v>9.9999999999999395E-4</c:v>
                </c:pt>
                <c:pt idx="1499">
                  <c:v>9.9999999999999395E-4</c:v>
                </c:pt>
                <c:pt idx="1500">
                  <c:v>9.9999999999999395E-4</c:v>
                </c:pt>
                <c:pt idx="1501">
                  <c:v>9.9999999999999395E-4</c:v>
                </c:pt>
                <c:pt idx="1502">
                  <c:v>9.9999999999999395E-4</c:v>
                </c:pt>
                <c:pt idx="1503">
                  <c:v>9.9999999999999395E-4</c:v>
                </c:pt>
                <c:pt idx="1504">
                  <c:v>9.9999999999999395E-4</c:v>
                </c:pt>
                <c:pt idx="1505">
                  <c:v>0</c:v>
                </c:pt>
                <c:pt idx="1506">
                  <c:v>0</c:v>
                </c:pt>
                <c:pt idx="1507">
                  <c:v>0</c:v>
                </c:pt>
                <c:pt idx="1508">
                  <c:v>0</c:v>
                </c:pt>
                <c:pt idx="1509">
                  <c:v>9.9999999999999395E-4</c:v>
                </c:pt>
                <c:pt idx="1510">
                  <c:v>9.9999999999999395E-4</c:v>
                </c:pt>
                <c:pt idx="1511">
                  <c:v>9.9999999999999395E-4</c:v>
                </c:pt>
                <c:pt idx="1512">
                  <c:v>9.9999999999999395E-4</c:v>
                </c:pt>
                <c:pt idx="1513">
                  <c:v>9.9999999999999395E-4</c:v>
                </c:pt>
                <c:pt idx="1514">
                  <c:v>9.9999999999999395E-4</c:v>
                </c:pt>
                <c:pt idx="1515">
                  <c:v>9.9999999999999395E-4</c:v>
                </c:pt>
                <c:pt idx="1516">
                  <c:v>9.9999999999999395E-4</c:v>
                </c:pt>
                <c:pt idx="1517">
                  <c:v>0</c:v>
                </c:pt>
                <c:pt idx="1518">
                  <c:v>0</c:v>
                </c:pt>
                <c:pt idx="1519">
                  <c:v>0</c:v>
                </c:pt>
                <c:pt idx="1520">
                  <c:v>0</c:v>
                </c:pt>
                <c:pt idx="1521">
                  <c:v>-1.0000000000000009E-3</c:v>
                </c:pt>
                <c:pt idx="1522">
                  <c:v>1.0000000000000009E-3</c:v>
                </c:pt>
                <c:pt idx="1523">
                  <c:v>0</c:v>
                </c:pt>
                <c:pt idx="1524">
                  <c:v>0</c:v>
                </c:pt>
                <c:pt idx="1525">
                  <c:v>0</c:v>
                </c:pt>
                <c:pt idx="1526">
                  <c:v>0</c:v>
                </c:pt>
                <c:pt idx="1527">
                  <c:v>0</c:v>
                </c:pt>
                <c:pt idx="1528">
                  <c:v>0</c:v>
                </c:pt>
                <c:pt idx="1529">
                  <c:v>0</c:v>
                </c:pt>
                <c:pt idx="1530">
                  <c:v>0</c:v>
                </c:pt>
                <c:pt idx="1531">
                  <c:v>1.0000000000000009E-3</c:v>
                </c:pt>
                <c:pt idx="1532">
                  <c:v>1.0000000000000009E-3</c:v>
                </c:pt>
                <c:pt idx="1533">
                  <c:v>1.0000000000000009E-3</c:v>
                </c:pt>
                <c:pt idx="1534">
                  <c:v>0</c:v>
                </c:pt>
                <c:pt idx="1535">
                  <c:v>0</c:v>
                </c:pt>
                <c:pt idx="1536">
                  <c:v>0</c:v>
                </c:pt>
                <c:pt idx="1537">
                  <c:v>-1.0000000000000009E-3</c:v>
                </c:pt>
                <c:pt idx="1538">
                  <c:v>-1.0000000000000009E-3</c:v>
                </c:pt>
                <c:pt idx="1539">
                  <c:v>0</c:v>
                </c:pt>
                <c:pt idx="1540">
                  <c:v>0</c:v>
                </c:pt>
                <c:pt idx="1541">
                  <c:v>0</c:v>
                </c:pt>
                <c:pt idx="1542">
                  <c:v>0</c:v>
                </c:pt>
                <c:pt idx="1543">
                  <c:v>0</c:v>
                </c:pt>
                <c:pt idx="1544">
                  <c:v>0</c:v>
                </c:pt>
                <c:pt idx="1545">
                  <c:v>0</c:v>
                </c:pt>
                <c:pt idx="1546">
                  <c:v>0</c:v>
                </c:pt>
                <c:pt idx="1547">
                  <c:v>-1.0000000000000009E-3</c:v>
                </c:pt>
                <c:pt idx="1548">
                  <c:v>-1.0000000000000009E-3</c:v>
                </c:pt>
                <c:pt idx="1549">
                  <c:v>-1.0000000000000009E-3</c:v>
                </c:pt>
                <c:pt idx="1550">
                  <c:v>-1.0000000000000009E-3</c:v>
                </c:pt>
                <c:pt idx="1551">
                  <c:v>-1.0000000000000009E-3</c:v>
                </c:pt>
                <c:pt idx="1552">
                  <c:v>-1.0000000000000009E-3</c:v>
                </c:pt>
                <c:pt idx="1553">
                  <c:v>0</c:v>
                </c:pt>
                <c:pt idx="1554">
                  <c:v>0</c:v>
                </c:pt>
                <c:pt idx="1555">
                  <c:v>0</c:v>
                </c:pt>
                <c:pt idx="1556">
                  <c:v>0</c:v>
                </c:pt>
                <c:pt idx="1557">
                  <c:v>0</c:v>
                </c:pt>
                <c:pt idx="1558">
                  <c:v>0</c:v>
                </c:pt>
                <c:pt idx="1559">
                  <c:v>0</c:v>
                </c:pt>
                <c:pt idx="1560">
                  <c:v>0</c:v>
                </c:pt>
                <c:pt idx="1561">
                  <c:v>0</c:v>
                </c:pt>
                <c:pt idx="1562">
                  <c:v>0</c:v>
                </c:pt>
                <c:pt idx="1563">
                  <c:v>0</c:v>
                </c:pt>
                <c:pt idx="1564">
                  <c:v>1.0000000000000009E-3</c:v>
                </c:pt>
                <c:pt idx="1565">
                  <c:v>1.0000000000000009E-3</c:v>
                </c:pt>
                <c:pt idx="1566">
                  <c:v>1.0000000000000009E-3</c:v>
                </c:pt>
                <c:pt idx="1567">
                  <c:v>2.0000000000000018E-3</c:v>
                </c:pt>
                <c:pt idx="1568">
                  <c:v>2.0000000000000018E-3</c:v>
                </c:pt>
                <c:pt idx="1569">
                  <c:v>2.0000000000000018E-3</c:v>
                </c:pt>
                <c:pt idx="1570">
                  <c:v>0</c:v>
                </c:pt>
                <c:pt idx="1571">
                  <c:v>0</c:v>
                </c:pt>
                <c:pt idx="1572">
                  <c:v>-1.0000000000000009E-3</c:v>
                </c:pt>
                <c:pt idx="1573">
                  <c:v>-1.0000000000000009E-3</c:v>
                </c:pt>
                <c:pt idx="1574">
                  <c:v>-1.0000000000000009E-3</c:v>
                </c:pt>
                <c:pt idx="1575">
                  <c:v>-1.0000000000000009E-3</c:v>
                </c:pt>
                <c:pt idx="1576">
                  <c:v>0</c:v>
                </c:pt>
                <c:pt idx="1577">
                  <c:v>0</c:v>
                </c:pt>
                <c:pt idx="1578">
                  <c:v>0</c:v>
                </c:pt>
                <c:pt idx="1579">
                  <c:v>0</c:v>
                </c:pt>
                <c:pt idx="1580">
                  <c:v>0</c:v>
                </c:pt>
                <c:pt idx="1581">
                  <c:v>0</c:v>
                </c:pt>
                <c:pt idx="1582">
                  <c:v>0</c:v>
                </c:pt>
                <c:pt idx="1583">
                  <c:v>0</c:v>
                </c:pt>
                <c:pt idx="1584">
                  <c:v>0</c:v>
                </c:pt>
                <c:pt idx="1585">
                  <c:v>1.0000000000000009E-3</c:v>
                </c:pt>
                <c:pt idx="1586">
                  <c:v>1.0000000000000009E-3</c:v>
                </c:pt>
                <c:pt idx="1587">
                  <c:v>0</c:v>
                </c:pt>
                <c:pt idx="1588">
                  <c:v>0</c:v>
                </c:pt>
                <c:pt idx="1589">
                  <c:v>1.0000000000000009E-3</c:v>
                </c:pt>
                <c:pt idx="1590">
                  <c:v>1.0000000000000009E-3</c:v>
                </c:pt>
                <c:pt idx="1591">
                  <c:v>-1.0000000000000009E-3</c:v>
                </c:pt>
                <c:pt idx="1592">
                  <c:v>0</c:v>
                </c:pt>
                <c:pt idx="1593">
                  <c:v>0</c:v>
                </c:pt>
                <c:pt idx="1594">
                  <c:v>-1.0000000000000009E-3</c:v>
                </c:pt>
                <c:pt idx="1595">
                  <c:v>-1.0000000000000009E-3</c:v>
                </c:pt>
                <c:pt idx="1596">
                  <c:v>-1.0000000000000009E-3</c:v>
                </c:pt>
                <c:pt idx="1597">
                  <c:v>-1.0000000000000009E-3</c:v>
                </c:pt>
                <c:pt idx="1598">
                  <c:v>0</c:v>
                </c:pt>
                <c:pt idx="1599">
                  <c:v>-1.0000000000000009E-3</c:v>
                </c:pt>
                <c:pt idx="1600">
                  <c:v>-1.0000000000000009E-3</c:v>
                </c:pt>
                <c:pt idx="1601">
                  <c:v>0</c:v>
                </c:pt>
                <c:pt idx="1602">
                  <c:v>0</c:v>
                </c:pt>
                <c:pt idx="1603">
                  <c:v>0</c:v>
                </c:pt>
                <c:pt idx="1604">
                  <c:v>9.9999999999999395E-4</c:v>
                </c:pt>
                <c:pt idx="1605">
                  <c:v>9.9999999999999395E-4</c:v>
                </c:pt>
                <c:pt idx="1606">
                  <c:v>9.9999999999999395E-4</c:v>
                </c:pt>
                <c:pt idx="1607">
                  <c:v>9.9999999999999395E-4</c:v>
                </c:pt>
                <c:pt idx="1608">
                  <c:v>0</c:v>
                </c:pt>
                <c:pt idx="1609">
                  <c:v>-9.9999999999999395E-4</c:v>
                </c:pt>
                <c:pt idx="1610">
                  <c:v>0</c:v>
                </c:pt>
                <c:pt idx="1611">
                  <c:v>-1.0000000000000009E-3</c:v>
                </c:pt>
                <c:pt idx="1612">
                  <c:v>-1.0000000000000009E-3</c:v>
                </c:pt>
                <c:pt idx="1613">
                  <c:v>-1.0000000000000009E-3</c:v>
                </c:pt>
                <c:pt idx="1614">
                  <c:v>-1.0000000000000009E-3</c:v>
                </c:pt>
                <c:pt idx="1615">
                  <c:v>0</c:v>
                </c:pt>
                <c:pt idx="1616">
                  <c:v>0</c:v>
                </c:pt>
                <c:pt idx="1617">
                  <c:v>9.9999999999999395E-4</c:v>
                </c:pt>
                <c:pt idx="1618">
                  <c:v>0</c:v>
                </c:pt>
                <c:pt idx="1619">
                  <c:v>0</c:v>
                </c:pt>
                <c:pt idx="1620">
                  <c:v>0</c:v>
                </c:pt>
                <c:pt idx="1621">
                  <c:v>-9.9999999999999395E-4</c:v>
                </c:pt>
                <c:pt idx="1622">
                  <c:v>0</c:v>
                </c:pt>
                <c:pt idx="1623">
                  <c:v>0</c:v>
                </c:pt>
                <c:pt idx="1624">
                  <c:v>0</c:v>
                </c:pt>
                <c:pt idx="1625">
                  <c:v>-1.0000000000000009E-3</c:v>
                </c:pt>
                <c:pt idx="1626">
                  <c:v>0</c:v>
                </c:pt>
                <c:pt idx="1627">
                  <c:v>0</c:v>
                </c:pt>
                <c:pt idx="1628">
                  <c:v>0</c:v>
                </c:pt>
                <c:pt idx="1629">
                  <c:v>0</c:v>
                </c:pt>
                <c:pt idx="1630">
                  <c:v>0</c:v>
                </c:pt>
                <c:pt idx="1631">
                  <c:v>0</c:v>
                </c:pt>
                <c:pt idx="1632">
                  <c:v>0</c:v>
                </c:pt>
                <c:pt idx="1633">
                  <c:v>0</c:v>
                </c:pt>
                <c:pt idx="1634">
                  <c:v>0</c:v>
                </c:pt>
                <c:pt idx="1635">
                  <c:v>9.9999999999999395E-4</c:v>
                </c:pt>
                <c:pt idx="1636">
                  <c:v>9.9999999999999395E-4</c:v>
                </c:pt>
                <c:pt idx="1637">
                  <c:v>9.9999999999999395E-4</c:v>
                </c:pt>
                <c:pt idx="1638">
                  <c:v>9.9999999999999395E-4</c:v>
                </c:pt>
                <c:pt idx="1639">
                  <c:v>9.9999999999999395E-4</c:v>
                </c:pt>
                <c:pt idx="1640">
                  <c:v>9.9999999999999395E-4</c:v>
                </c:pt>
                <c:pt idx="1641">
                  <c:v>9.9999999999999395E-4</c:v>
                </c:pt>
                <c:pt idx="1642">
                  <c:v>9.9999999999999395E-4</c:v>
                </c:pt>
                <c:pt idx="1643">
                  <c:v>9.9999999999999395E-4</c:v>
                </c:pt>
                <c:pt idx="1644">
                  <c:v>9.9999999999999395E-4</c:v>
                </c:pt>
                <c:pt idx="1645">
                  <c:v>9.9999999999999395E-4</c:v>
                </c:pt>
                <c:pt idx="1646">
                  <c:v>0</c:v>
                </c:pt>
                <c:pt idx="1647">
                  <c:v>9.9999999999999395E-4</c:v>
                </c:pt>
                <c:pt idx="1648">
                  <c:v>0</c:v>
                </c:pt>
                <c:pt idx="1649">
                  <c:v>9.9999999999999395E-4</c:v>
                </c:pt>
                <c:pt idx="1650">
                  <c:v>0</c:v>
                </c:pt>
                <c:pt idx="1651">
                  <c:v>0</c:v>
                </c:pt>
                <c:pt idx="1652">
                  <c:v>0</c:v>
                </c:pt>
                <c:pt idx="1653">
                  <c:v>0</c:v>
                </c:pt>
                <c:pt idx="1654">
                  <c:v>0</c:v>
                </c:pt>
                <c:pt idx="1655">
                  <c:v>0</c:v>
                </c:pt>
                <c:pt idx="1656">
                  <c:v>-9.9999999999999395E-4</c:v>
                </c:pt>
                <c:pt idx="1657">
                  <c:v>-9.9999999999999395E-4</c:v>
                </c:pt>
                <c:pt idx="1658">
                  <c:v>-9.9999999999999395E-4</c:v>
                </c:pt>
                <c:pt idx="1659">
                  <c:v>-1.9999999999999948E-3</c:v>
                </c:pt>
                <c:pt idx="1660">
                  <c:v>-9.9999999999999395E-4</c:v>
                </c:pt>
                <c:pt idx="1661">
                  <c:v>-9.9999999999999395E-4</c:v>
                </c:pt>
                <c:pt idx="1662">
                  <c:v>0</c:v>
                </c:pt>
                <c:pt idx="1663">
                  <c:v>0</c:v>
                </c:pt>
                <c:pt idx="1664">
                  <c:v>9.9999999999999395E-4</c:v>
                </c:pt>
                <c:pt idx="1665">
                  <c:v>0</c:v>
                </c:pt>
                <c:pt idx="1666">
                  <c:v>0</c:v>
                </c:pt>
                <c:pt idx="1667">
                  <c:v>0</c:v>
                </c:pt>
                <c:pt idx="1668">
                  <c:v>-1.0000000000000009E-3</c:v>
                </c:pt>
                <c:pt idx="1669">
                  <c:v>0</c:v>
                </c:pt>
                <c:pt idx="1670">
                  <c:v>0</c:v>
                </c:pt>
                <c:pt idx="1671">
                  <c:v>0</c:v>
                </c:pt>
                <c:pt idx="1672">
                  <c:v>-1.9999999999999948E-3</c:v>
                </c:pt>
                <c:pt idx="1673">
                  <c:v>-1.9999999999999948E-3</c:v>
                </c:pt>
                <c:pt idx="1674">
                  <c:v>-1.9999999999999948E-3</c:v>
                </c:pt>
                <c:pt idx="1675">
                  <c:v>-1.9999999999999948E-3</c:v>
                </c:pt>
                <c:pt idx="1676">
                  <c:v>-1.9999999999999948E-3</c:v>
                </c:pt>
                <c:pt idx="1677">
                  <c:v>-9.9999999999999395E-4</c:v>
                </c:pt>
                <c:pt idx="1678">
                  <c:v>0</c:v>
                </c:pt>
                <c:pt idx="1679">
                  <c:v>9.9999999999999395E-4</c:v>
                </c:pt>
                <c:pt idx="1680">
                  <c:v>9.9999999999999395E-4</c:v>
                </c:pt>
                <c:pt idx="1681">
                  <c:v>9.9999999999999395E-4</c:v>
                </c:pt>
                <c:pt idx="1682">
                  <c:v>0</c:v>
                </c:pt>
                <c:pt idx="1683">
                  <c:v>0</c:v>
                </c:pt>
                <c:pt idx="1684">
                  <c:v>0</c:v>
                </c:pt>
                <c:pt idx="1685">
                  <c:v>0</c:v>
                </c:pt>
                <c:pt idx="1686">
                  <c:v>0</c:v>
                </c:pt>
                <c:pt idx="1687">
                  <c:v>0</c:v>
                </c:pt>
                <c:pt idx="1688">
                  <c:v>0</c:v>
                </c:pt>
                <c:pt idx="1689">
                  <c:v>0</c:v>
                </c:pt>
                <c:pt idx="1690">
                  <c:v>0</c:v>
                </c:pt>
                <c:pt idx="1691">
                  <c:v>0</c:v>
                </c:pt>
                <c:pt idx="1692">
                  <c:v>0</c:v>
                </c:pt>
                <c:pt idx="1693">
                  <c:v>0</c:v>
                </c:pt>
                <c:pt idx="1694">
                  <c:v>0</c:v>
                </c:pt>
                <c:pt idx="1695">
                  <c:v>0</c:v>
                </c:pt>
                <c:pt idx="1696">
                  <c:v>0</c:v>
                </c:pt>
                <c:pt idx="1697">
                  <c:v>0</c:v>
                </c:pt>
                <c:pt idx="1698">
                  <c:v>0</c:v>
                </c:pt>
                <c:pt idx="1699">
                  <c:v>0</c:v>
                </c:pt>
                <c:pt idx="1700">
                  <c:v>0</c:v>
                </c:pt>
                <c:pt idx="1701">
                  <c:v>0</c:v>
                </c:pt>
                <c:pt idx="1702">
                  <c:v>0</c:v>
                </c:pt>
                <c:pt idx="1703">
                  <c:v>0</c:v>
                </c:pt>
                <c:pt idx="1704">
                  <c:v>0</c:v>
                </c:pt>
                <c:pt idx="1705">
                  <c:v>-1.0000000000000009E-3</c:v>
                </c:pt>
                <c:pt idx="1706">
                  <c:v>0</c:v>
                </c:pt>
                <c:pt idx="1707">
                  <c:v>-1.0000000000000009E-3</c:v>
                </c:pt>
                <c:pt idx="1708">
                  <c:v>0</c:v>
                </c:pt>
                <c:pt idx="1709">
                  <c:v>0</c:v>
                </c:pt>
                <c:pt idx="1710">
                  <c:v>0</c:v>
                </c:pt>
                <c:pt idx="1711">
                  <c:v>-1.0000000000000009E-3</c:v>
                </c:pt>
                <c:pt idx="1712">
                  <c:v>0</c:v>
                </c:pt>
                <c:pt idx="1713">
                  <c:v>0</c:v>
                </c:pt>
                <c:pt idx="1714">
                  <c:v>0</c:v>
                </c:pt>
                <c:pt idx="1715">
                  <c:v>0</c:v>
                </c:pt>
                <c:pt idx="1716">
                  <c:v>0</c:v>
                </c:pt>
                <c:pt idx="1717">
                  <c:v>-1.0000000000000009E-3</c:v>
                </c:pt>
                <c:pt idx="1718">
                  <c:v>-1.0000000000000009E-3</c:v>
                </c:pt>
                <c:pt idx="1719">
                  <c:v>0</c:v>
                </c:pt>
                <c:pt idx="1720">
                  <c:v>0</c:v>
                </c:pt>
                <c:pt idx="1721">
                  <c:v>-1.0000000000000009E-3</c:v>
                </c:pt>
                <c:pt idx="1722">
                  <c:v>-1.0000000000000009E-3</c:v>
                </c:pt>
                <c:pt idx="1723">
                  <c:v>0</c:v>
                </c:pt>
                <c:pt idx="1724">
                  <c:v>-1.0000000000000009E-3</c:v>
                </c:pt>
                <c:pt idx="1725">
                  <c:v>-1.9999999999999948E-3</c:v>
                </c:pt>
                <c:pt idx="1726">
                  <c:v>-1.9999999999999948E-3</c:v>
                </c:pt>
                <c:pt idx="1727">
                  <c:v>-2.9999999999999957E-3</c:v>
                </c:pt>
                <c:pt idx="1728">
                  <c:v>-1.9999999999999948E-3</c:v>
                </c:pt>
                <c:pt idx="1729">
                  <c:v>-9.9999999999999395E-4</c:v>
                </c:pt>
                <c:pt idx="1730">
                  <c:v>-9.9999999999999395E-4</c:v>
                </c:pt>
                <c:pt idx="1731">
                  <c:v>0</c:v>
                </c:pt>
                <c:pt idx="1732">
                  <c:v>0</c:v>
                </c:pt>
                <c:pt idx="1733">
                  <c:v>0</c:v>
                </c:pt>
                <c:pt idx="1734">
                  <c:v>9.9999999999999395E-4</c:v>
                </c:pt>
                <c:pt idx="1735">
                  <c:v>0</c:v>
                </c:pt>
                <c:pt idx="1736">
                  <c:v>0</c:v>
                </c:pt>
                <c:pt idx="1737">
                  <c:v>0</c:v>
                </c:pt>
                <c:pt idx="1738">
                  <c:v>0</c:v>
                </c:pt>
                <c:pt idx="1739">
                  <c:v>0</c:v>
                </c:pt>
                <c:pt idx="1740">
                  <c:v>0</c:v>
                </c:pt>
                <c:pt idx="1741">
                  <c:v>0</c:v>
                </c:pt>
                <c:pt idx="1742">
                  <c:v>0</c:v>
                </c:pt>
                <c:pt idx="1743">
                  <c:v>0</c:v>
                </c:pt>
                <c:pt idx="1744">
                  <c:v>0</c:v>
                </c:pt>
                <c:pt idx="1745">
                  <c:v>0</c:v>
                </c:pt>
                <c:pt idx="1746">
                  <c:v>0</c:v>
                </c:pt>
                <c:pt idx="1747">
                  <c:v>0</c:v>
                </c:pt>
                <c:pt idx="1748">
                  <c:v>0</c:v>
                </c:pt>
                <c:pt idx="1749">
                  <c:v>0</c:v>
                </c:pt>
                <c:pt idx="1750">
                  <c:v>0</c:v>
                </c:pt>
                <c:pt idx="1751">
                  <c:v>0</c:v>
                </c:pt>
                <c:pt idx="1752">
                  <c:v>0</c:v>
                </c:pt>
                <c:pt idx="1753">
                  <c:v>0</c:v>
                </c:pt>
                <c:pt idx="1754">
                  <c:v>0</c:v>
                </c:pt>
                <c:pt idx="1755">
                  <c:v>0</c:v>
                </c:pt>
                <c:pt idx="1756">
                  <c:v>0</c:v>
                </c:pt>
                <c:pt idx="1757">
                  <c:v>0</c:v>
                </c:pt>
                <c:pt idx="1758">
                  <c:v>0</c:v>
                </c:pt>
                <c:pt idx="1759">
                  <c:v>0</c:v>
                </c:pt>
                <c:pt idx="1760">
                  <c:v>0</c:v>
                </c:pt>
                <c:pt idx="1761">
                  <c:v>0</c:v>
                </c:pt>
                <c:pt idx="1762">
                  <c:v>-1.0000000000000009E-3</c:v>
                </c:pt>
                <c:pt idx="1763">
                  <c:v>-1.0000000000000009E-3</c:v>
                </c:pt>
                <c:pt idx="1764">
                  <c:v>1.0000000000000009E-3</c:v>
                </c:pt>
                <c:pt idx="1765">
                  <c:v>0</c:v>
                </c:pt>
                <c:pt idx="1766">
                  <c:v>-1.0000000000000009E-3</c:v>
                </c:pt>
                <c:pt idx="1767">
                  <c:v>0</c:v>
                </c:pt>
                <c:pt idx="1768">
                  <c:v>0</c:v>
                </c:pt>
                <c:pt idx="1769">
                  <c:v>0</c:v>
                </c:pt>
                <c:pt idx="1770">
                  <c:v>0</c:v>
                </c:pt>
                <c:pt idx="1771">
                  <c:v>0</c:v>
                </c:pt>
                <c:pt idx="1772">
                  <c:v>0</c:v>
                </c:pt>
                <c:pt idx="1773">
                  <c:v>0</c:v>
                </c:pt>
                <c:pt idx="1774">
                  <c:v>1.0000000000000009E-3</c:v>
                </c:pt>
                <c:pt idx="1775">
                  <c:v>0</c:v>
                </c:pt>
                <c:pt idx="1776">
                  <c:v>-1.0000000000000009E-3</c:v>
                </c:pt>
                <c:pt idx="1777">
                  <c:v>0</c:v>
                </c:pt>
                <c:pt idx="1778">
                  <c:v>0</c:v>
                </c:pt>
                <c:pt idx="1779">
                  <c:v>0</c:v>
                </c:pt>
                <c:pt idx="1780">
                  <c:v>1.0000000000000009E-3</c:v>
                </c:pt>
                <c:pt idx="1781">
                  <c:v>1.0000000000000009E-3</c:v>
                </c:pt>
                <c:pt idx="1782">
                  <c:v>1.0000000000000009E-3</c:v>
                </c:pt>
                <c:pt idx="1783">
                  <c:v>0</c:v>
                </c:pt>
                <c:pt idx="1784">
                  <c:v>-1.0000000000000009E-3</c:v>
                </c:pt>
                <c:pt idx="1785">
                  <c:v>-1.0000000000000009E-3</c:v>
                </c:pt>
                <c:pt idx="1786">
                  <c:v>-1.0000000000000009E-3</c:v>
                </c:pt>
                <c:pt idx="1787">
                  <c:v>-1.0000000000000009E-3</c:v>
                </c:pt>
                <c:pt idx="1788">
                  <c:v>-1.0000000000000009E-3</c:v>
                </c:pt>
                <c:pt idx="1789">
                  <c:v>0</c:v>
                </c:pt>
                <c:pt idx="1790">
                  <c:v>0</c:v>
                </c:pt>
                <c:pt idx="1791">
                  <c:v>1.0000000000000009E-3</c:v>
                </c:pt>
                <c:pt idx="1792">
                  <c:v>0</c:v>
                </c:pt>
                <c:pt idx="1793">
                  <c:v>0</c:v>
                </c:pt>
                <c:pt idx="1794">
                  <c:v>0</c:v>
                </c:pt>
                <c:pt idx="1795">
                  <c:v>0</c:v>
                </c:pt>
                <c:pt idx="1796">
                  <c:v>0</c:v>
                </c:pt>
                <c:pt idx="1797">
                  <c:v>9.9999999999999395E-4</c:v>
                </c:pt>
                <c:pt idx="1798">
                  <c:v>9.9999999999999395E-4</c:v>
                </c:pt>
                <c:pt idx="1799">
                  <c:v>0</c:v>
                </c:pt>
                <c:pt idx="1800">
                  <c:v>1.9999999999999948E-3</c:v>
                </c:pt>
                <c:pt idx="1801">
                  <c:v>9.9999999999999395E-4</c:v>
                </c:pt>
                <c:pt idx="1802">
                  <c:v>1.0000000000000009E-3</c:v>
                </c:pt>
                <c:pt idx="1803">
                  <c:v>1.0000000000000009E-3</c:v>
                </c:pt>
                <c:pt idx="1804">
                  <c:v>0</c:v>
                </c:pt>
                <c:pt idx="1805">
                  <c:v>0</c:v>
                </c:pt>
                <c:pt idx="1806">
                  <c:v>1.0000000000000009E-3</c:v>
                </c:pt>
                <c:pt idx="1807">
                  <c:v>0</c:v>
                </c:pt>
                <c:pt idx="1808">
                  <c:v>0</c:v>
                </c:pt>
                <c:pt idx="1809">
                  <c:v>1.0000000000000009E-3</c:v>
                </c:pt>
                <c:pt idx="1810">
                  <c:v>1.0000000000000009E-3</c:v>
                </c:pt>
                <c:pt idx="1811">
                  <c:v>0</c:v>
                </c:pt>
                <c:pt idx="1812">
                  <c:v>0</c:v>
                </c:pt>
                <c:pt idx="1813">
                  <c:v>0</c:v>
                </c:pt>
                <c:pt idx="1814">
                  <c:v>0</c:v>
                </c:pt>
                <c:pt idx="1815">
                  <c:v>0</c:v>
                </c:pt>
                <c:pt idx="1816">
                  <c:v>1.0000000000000009E-3</c:v>
                </c:pt>
                <c:pt idx="1817">
                  <c:v>1.0000000000000009E-3</c:v>
                </c:pt>
                <c:pt idx="1818">
                  <c:v>1.0000000000000009E-3</c:v>
                </c:pt>
                <c:pt idx="1819">
                  <c:v>1.0000000000000009E-3</c:v>
                </c:pt>
                <c:pt idx="1820">
                  <c:v>1.0000000000000009E-3</c:v>
                </c:pt>
                <c:pt idx="1821">
                  <c:v>1.0000000000000009E-3</c:v>
                </c:pt>
                <c:pt idx="1822">
                  <c:v>1.0000000000000009E-3</c:v>
                </c:pt>
                <c:pt idx="1823">
                  <c:v>1.0000000000000009E-3</c:v>
                </c:pt>
                <c:pt idx="1824">
                  <c:v>1.0000000000000009E-3</c:v>
                </c:pt>
                <c:pt idx="1825">
                  <c:v>1.0000000000000009E-3</c:v>
                </c:pt>
                <c:pt idx="1826">
                  <c:v>9.9999999999999395E-4</c:v>
                </c:pt>
                <c:pt idx="1827">
                  <c:v>9.9999999999999395E-4</c:v>
                </c:pt>
                <c:pt idx="1828">
                  <c:v>9.9999999999999395E-4</c:v>
                </c:pt>
                <c:pt idx="1829">
                  <c:v>1.9999999999999948E-3</c:v>
                </c:pt>
                <c:pt idx="1830">
                  <c:v>1.9999999999999948E-3</c:v>
                </c:pt>
                <c:pt idx="1831">
                  <c:v>1.9999999999999948E-3</c:v>
                </c:pt>
                <c:pt idx="1832">
                  <c:v>1.0000000000000009E-3</c:v>
                </c:pt>
                <c:pt idx="1833">
                  <c:v>2.0000000000000018E-3</c:v>
                </c:pt>
                <c:pt idx="1834">
                  <c:v>2.0000000000000018E-3</c:v>
                </c:pt>
                <c:pt idx="1835">
                  <c:v>2.0000000000000018E-3</c:v>
                </c:pt>
                <c:pt idx="1836">
                  <c:v>2.0000000000000018E-3</c:v>
                </c:pt>
                <c:pt idx="1837">
                  <c:v>2.0000000000000018E-3</c:v>
                </c:pt>
                <c:pt idx="1838">
                  <c:v>1.0000000000000009E-3</c:v>
                </c:pt>
                <c:pt idx="1839">
                  <c:v>1.0000000000000009E-3</c:v>
                </c:pt>
                <c:pt idx="1840">
                  <c:v>1.0000000000000009E-3</c:v>
                </c:pt>
                <c:pt idx="1841">
                  <c:v>0</c:v>
                </c:pt>
                <c:pt idx="1842">
                  <c:v>1.0000000000000009E-3</c:v>
                </c:pt>
                <c:pt idx="1843">
                  <c:v>0</c:v>
                </c:pt>
                <c:pt idx="1844">
                  <c:v>1.0000000000000009E-3</c:v>
                </c:pt>
                <c:pt idx="1845">
                  <c:v>0</c:v>
                </c:pt>
                <c:pt idx="1846">
                  <c:v>0</c:v>
                </c:pt>
                <c:pt idx="1847">
                  <c:v>0</c:v>
                </c:pt>
                <c:pt idx="1848">
                  <c:v>9.9999999999999395E-4</c:v>
                </c:pt>
                <c:pt idx="1849">
                  <c:v>9.9999999999999395E-4</c:v>
                </c:pt>
                <c:pt idx="1850">
                  <c:v>1.9999999999999948E-3</c:v>
                </c:pt>
                <c:pt idx="1851">
                  <c:v>9.9999999999999395E-4</c:v>
                </c:pt>
                <c:pt idx="1852">
                  <c:v>1.9999999999999948E-3</c:v>
                </c:pt>
                <c:pt idx="1853">
                  <c:v>9.9999999999999395E-4</c:v>
                </c:pt>
                <c:pt idx="1854">
                  <c:v>9.9999999999999395E-4</c:v>
                </c:pt>
                <c:pt idx="1855">
                  <c:v>9.9999999999999395E-4</c:v>
                </c:pt>
                <c:pt idx="1856">
                  <c:v>9.9999999999999395E-4</c:v>
                </c:pt>
                <c:pt idx="1857">
                  <c:v>0</c:v>
                </c:pt>
                <c:pt idx="1858">
                  <c:v>1.9999999999999948E-3</c:v>
                </c:pt>
                <c:pt idx="1859">
                  <c:v>1.0000000000000009E-3</c:v>
                </c:pt>
                <c:pt idx="1860">
                  <c:v>1.0000000000000009E-3</c:v>
                </c:pt>
                <c:pt idx="1861">
                  <c:v>1.0000000000000009E-3</c:v>
                </c:pt>
                <c:pt idx="1862">
                  <c:v>1.0000000000000009E-3</c:v>
                </c:pt>
                <c:pt idx="1863">
                  <c:v>0</c:v>
                </c:pt>
                <c:pt idx="1864">
                  <c:v>0</c:v>
                </c:pt>
                <c:pt idx="1865">
                  <c:v>9.9999999999999395E-4</c:v>
                </c:pt>
                <c:pt idx="1866">
                  <c:v>0</c:v>
                </c:pt>
                <c:pt idx="1867">
                  <c:v>-9.9999999999999395E-4</c:v>
                </c:pt>
                <c:pt idx="1868">
                  <c:v>0</c:v>
                </c:pt>
                <c:pt idx="1869">
                  <c:v>0</c:v>
                </c:pt>
                <c:pt idx="1870">
                  <c:v>1.0000000000000009E-3</c:v>
                </c:pt>
                <c:pt idx="1871">
                  <c:v>0</c:v>
                </c:pt>
                <c:pt idx="1872">
                  <c:v>9.9999999999999395E-4</c:v>
                </c:pt>
                <c:pt idx="1873">
                  <c:v>1.0000000000000009E-3</c:v>
                </c:pt>
                <c:pt idx="1874">
                  <c:v>0</c:v>
                </c:pt>
                <c:pt idx="1875">
                  <c:v>0</c:v>
                </c:pt>
                <c:pt idx="1876">
                  <c:v>0</c:v>
                </c:pt>
                <c:pt idx="1877">
                  <c:v>0</c:v>
                </c:pt>
                <c:pt idx="1878">
                  <c:v>-9.9999999999999395E-4</c:v>
                </c:pt>
                <c:pt idx="1879">
                  <c:v>-9.9999999999999395E-4</c:v>
                </c:pt>
                <c:pt idx="1880">
                  <c:v>0</c:v>
                </c:pt>
                <c:pt idx="1881">
                  <c:v>0</c:v>
                </c:pt>
                <c:pt idx="1882">
                  <c:v>0</c:v>
                </c:pt>
                <c:pt idx="1883">
                  <c:v>2.0000000000000018E-3</c:v>
                </c:pt>
                <c:pt idx="1884">
                  <c:v>2.0000000000000018E-3</c:v>
                </c:pt>
                <c:pt idx="1885">
                  <c:v>1.0000000000000009E-3</c:v>
                </c:pt>
                <c:pt idx="1886">
                  <c:v>1.0000000000000009E-3</c:v>
                </c:pt>
                <c:pt idx="1887">
                  <c:v>1.0000000000000009E-3</c:v>
                </c:pt>
                <c:pt idx="1888">
                  <c:v>1.0000000000000009E-3</c:v>
                </c:pt>
                <c:pt idx="1889">
                  <c:v>1.0000000000000009E-3</c:v>
                </c:pt>
                <c:pt idx="1890">
                  <c:v>1.0000000000000009E-3</c:v>
                </c:pt>
                <c:pt idx="1891">
                  <c:v>9.9999999999999395E-4</c:v>
                </c:pt>
                <c:pt idx="1892">
                  <c:v>0</c:v>
                </c:pt>
                <c:pt idx="1893">
                  <c:v>9.9999999999999395E-4</c:v>
                </c:pt>
                <c:pt idx="1894">
                  <c:v>9.9999999999999395E-4</c:v>
                </c:pt>
                <c:pt idx="1895">
                  <c:v>1.9999999999999948E-3</c:v>
                </c:pt>
                <c:pt idx="1896">
                  <c:v>1.9999999999999948E-3</c:v>
                </c:pt>
                <c:pt idx="1897">
                  <c:v>2.9999999999999957E-3</c:v>
                </c:pt>
                <c:pt idx="1898">
                  <c:v>1.9999999999999948E-3</c:v>
                </c:pt>
                <c:pt idx="1899">
                  <c:v>9.9999999999999395E-4</c:v>
                </c:pt>
                <c:pt idx="1900">
                  <c:v>0</c:v>
                </c:pt>
                <c:pt idx="1901">
                  <c:v>0</c:v>
                </c:pt>
                <c:pt idx="1902">
                  <c:v>0</c:v>
                </c:pt>
                <c:pt idx="1903">
                  <c:v>0</c:v>
                </c:pt>
                <c:pt idx="1904">
                  <c:v>9.9999999999999395E-4</c:v>
                </c:pt>
                <c:pt idx="1905">
                  <c:v>9.9999999999999395E-4</c:v>
                </c:pt>
                <c:pt idx="1906">
                  <c:v>0</c:v>
                </c:pt>
                <c:pt idx="1907">
                  <c:v>9.9999999999999395E-4</c:v>
                </c:pt>
                <c:pt idx="1908">
                  <c:v>0</c:v>
                </c:pt>
                <c:pt idx="1909">
                  <c:v>9.9999999999999395E-4</c:v>
                </c:pt>
                <c:pt idx="1910">
                  <c:v>9.9999999999999395E-4</c:v>
                </c:pt>
                <c:pt idx="1911">
                  <c:v>1.9999999999999948E-3</c:v>
                </c:pt>
                <c:pt idx="1912">
                  <c:v>9.9999999999999395E-4</c:v>
                </c:pt>
                <c:pt idx="1913">
                  <c:v>1.0000000000000009E-3</c:v>
                </c:pt>
                <c:pt idx="1914">
                  <c:v>1.0000000000000009E-3</c:v>
                </c:pt>
                <c:pt idx="1915">
                  <c:v>0</c:v>
                </c:pt>
                <c:pt idx="1916">
                  <c:v>-9.9999999999999395E-4</c:v>
                </c:pt>
                <c:pt idx="1917">
                  <c:v>-1.9999999999999948E-3</c:v>
                </c:pt>
                <c:pt idx="1918">
                  <c:v>-9.9999999999999395E-4</c:v>
                </c:pt>
                <c:pt idx="1919">
                  <c:v>-9.9999999999999395E-4</c:v>
                </c:pt>
                <c:pt idx="1920">
                  <c:v>-1.9999999999999948E-3</c:v>
                </c:pt>
                <c:pt idx="1921">
                  <c:v>-9.9999999999999395E-4</c:v>
                </c:pt>
                <c:pt idx="1922">
                  <c:v>-9.9999999999999395E-4</c:v>
                </c:pt>
                <c:pt idx="1923">
                  <c:v>9.9999999999999395E-4</c:v>
                </c:pt>
                <c:pt idx="1924">
                  <c:v>9.9999999999999395E-4</c:v>
                </c:pt>
                <c:pt idx="1925">
                  <c:v>9.9999999999999395E-4</c:v>
                </c:pt>
                <c:pt idx="1926">
                  <c:v>1.9999999999999948E-3</c:v>
                </c:pt>
                <c:pt idx="1927">
                  <c:v>1.9999999999999948E-3</c:v>
                </c:pt>
                <c:pt idx="1928">
                  <c:v>9.9999999999999395E-4</c:v>
                </c:pt>
                <c:pt idx="1929">
                  <c:v>0</c:v>
                </c:pt>
                <c:pt idx="1930">
                  <c:v>0</c:v>
                </c:pt>
                <c:pt idx="1931">
                  <c:v>0</c:v>
                </c:pt>
                <c:pt idx="1932">
                  <c:v>-9.9999999999999395E-4</c:v>
                </c:pt>
                <c:pt idx="1933">
                  <c:v>0</c:v>
                </c:pt>
                <c:pt idx="1934">
                  <c:v>9.9999999999999395E-4</c:v>
                </c:pt>
                <c:pt idx="1935">
                  <c:v>-9.9999999999999395E-4</c:v>
                </c:pt>
                <c:pt idx="1936">
                  <c:v>-9.9999999999999395E-4</c:v>
                </c:pt>
                <c:pt idx="1937">
                  <c:v>0</c:v>
                </c:pt>
                <c:pt idx="1938">
                  <c:v>0</c:v>
                </c:pt>
                <c:pt idx="1939">
                  <c:v>0</c:v>
                </c:pt>
                <c:pt idx="1940">
                  <c:v>1.0000000000000009E-3</c:v>
                </c:pt>
                <c:pt idx="1941">
                  <c:v>1.0000000000000009E-3</c:v>
                </c:pt>
                <c:pt idx="1942">
                  <c:v>1.0000000000000009E-3</c:v>
                </c:pt>
                <c:pt idx="1943">
                  <c:v>0</c:v>
                </c:pt>
                <c:pt idx="1944">
                  <c:v>0</c:v>
                </c:pt>
                <c:pt idx="1945">
                  <c:v>1.0000000000000009E-3</c:v>
                </c:pt>
                <c:pt idx="1946">
                  <c:v>1.0000000000000009E-3</c:v>
                </c:pt>
                <c:pt idx="1947">
                  <c:v>2.0000000000000018E-3</c:v>
                </c:pt>
                <c:pt idx="1948">
                  <c:v>2.0000000000000018E-3</c:v>
                </c:pt>
                <c:pt idx="1949">
                  <c:v>0</c:v>
                </c:pt>
                <c:pt idx="1950">
                  <c:v>0</c:v>
                </c:pt>
                <c:pt idx="1951">
                  <c:v>-1.0000000000000009E-3</c:v>
                </c:pt>
                <c:pt idx="1952">
                  <c:v>-1.0000000000000009E-3</c:v>
                </c:pt>
                <c:pt idx="1953">
                  <c:v>0</c:v>
                </c:pt>
                <c:pt idx="1954">
                  <c:v>1.0000000000000009E-3</c:v>
                </c:pt>
                <c:pt idx="1955">
                  <c:v>-1.0000000000000009E-3</c:v>
                </c:pt>
                <c:pt idx="1956">
                  <c:v>-1.0000000000000009E-3</c:v>
                </c:pt>
                <c:pt idx="1957">
                  <c:v>-2.0000000000000018E-3</c:v>
                </c:pt>
                <c:pt idx="1958">
                  <c:v>-3.0000000000000027E-3</c:v>
                </c:pt>
                <c:pt idx="1959">
                  <c:v>-3.0000000000000027E-3</c:v>
                </c:pt>
                <c:pt idx="1960">
                  <c:v>-1.0000000000000009E-3</c:v>
                </c:pt>
                <c:pt idx="1961">
                  <c:v>1.0000000000000009E-3</c:v>
                </c:pt>
                <c:pt idx="1962">
                  <c:v>2.0000000000000018E-3</c:v>
                </c:pt>
                <c:pt idx="1963">
                  <c:v>3.0000000000000027E-3</c:v>
                </c:pt>
                <c:pt idx="1964">
                  <c:v>2.0000000000000018E-3</c:v>
                </c:pt>
                <c:pt idx="1965">
                  <c:v>3.0000000000000027E-3</c:v>
                </c:pt>
                <c:pt idx="1966">
                  <c:v>2.0000000000000018E-3</c:v>
                </c:pt>
                <c:pt idx="1967">
                  <c:v>2.0000000000000018E-3</c:v>
                </c:pt>
                <c:pt idx="1968">
                  <c:v>1.0000000000000009E-3</c:v>
                </c:pt>
                <c:pt idx="1969">
                  <c:v>1.0000000000000009E-3</c:v>
                </c:pt>
                <c:pt idx="1970">
                  <c:v>0</c:v>
                </c:pt>
                <c:pt idx="1971">
                  <c:v>0</c:v>
                </c:pt>
                <c:pt idx="1972">
                  <c:v>1.0000000000000009E-3</c:v>
                </c:pt>
                <c:pt idx="1973">
                  <c:v>2.0000000000000018E-3</c:v>
                </c:pt>
                <c:pt idx="1974">
                  <c:v>1.0000000000000009E-3</c:v>
                </c:pt>
                <c:pt idx="1975">
                  <c:v>2.0000000000000018E-3</c:v>
                </c:pt>
                <c:pt idx="1976">
                  <c:v>3.0000000000000027E-3</c:v>
                </c:pt>
                <c:pt idx="1977">
                  <c:v>3.0000000000000027E-3</c:v>
                </c:pt>
                <c:pt idx="1978">
                  <c:v>3.0000000000000027E-3</c:v>
                </c:pt>
                <c:pt idx="1979">
                  <c:v>3.0000000000000027E-3</c:v>
                </c:pt>
                <c:pt idx="1980">
                  <c:v>2.0000000000000018E-3</c:v>
                </c:pt>
                <c:pt idx="1981">
                  <c:v>1.0000000000000009E-3</c:v>
                </c:pt>
                <c:pt idx="1982">
                  <c:v>1.0000000000000009E-3</c:v>
                </c:pt>
                <c:pt idx="1983">
                  <c:v>-1.0000000000000009E-3</c:v>
                </c:pt>
                <c:pt idx="1984">
                  <c:v>0</c:v>
                </c:pt>
                <c:pt idx="1985">
                  <c:v>-1.0000000000000009E-3</c:v>
                </c:pt>
                <c:pt idx="1986">
                  <c:v>2.0000000000000018E-3</c:v>
                </c:pt>
                <c:pt idx="1987">
                  <c:v>3.0000000000000027E-3</c:v>
                </c:pt>
                <c:pt idx="1988">
                  <c:v>3.0000000000000027E-3</c:v>
                </c:pt>
                <c:pt idx="1989">
                  <c:v>2.0000000000000018E-3</c:v>
                </c:pt>
                <c:pt idx="1990">
                  <c:v>2.0000000000000018E-3</c:v>
                </c:pt>
                <c:pt idx="1991">
                  <c:v>0</c:v>
                </c:pt>
                <c:pt idx="1992">
                  <c:v>-1.0000000000000009E-3</c:v>
                </c:pt>
                <c:pt idx="1993">
                  <c:v>-3.0000000000000027E-3</c:v>
                </c:pt>
                <c:pt idx="1994">
                  <c:v>-4.0000000000000036E-3</c:v>
                </c:pt>
                <c:pt idx="1995">
                  <c:v>-2.0000000000000018E-3</c:v>
                </c:pt>
                <c:pt idx="1996">
                  <c:v>-2.0000000000000018E-3</c:v>
                </c:pt>
                <c:pt idx="1997">
                  <c:v>-4.0000000000000036E-3</c:v>
                </c:pt>
                <c:pt idx="1998">
                  <c:v>-3.0000000000000027E-3</c:v>
                </c:pt>
                <c:pt idx="1999">
                  <c:v>-1.0000000000000009E-3</c:v>
                </c:pt>
                <c:pt idx="2000">
                  <c:v>-2.0000000000000018E-3</c:v>
                </c:pt>
                <c:pt idx="2001">
                  <c:v>-2.0000000000000018E-3</c:v>
                </c:pt>
                <c:pt idx="2002">
                  <c:v>-1.0000000000000009E-3</c:v>
                </c:pt>
                <c:pt idx="2003">
                  <c:v>-1.0000000000000009E-3</c:v>
                </c:pt>
                <c:pt idx="2004">
                  <c:v>0</c:v>
                </c:pt>
                <c:pt idx="2005">
                  <c:v>1.0000000000000009E-3</c:v>
                </c:pt>
                <c:pt idx="2006">
                  <c:v>0</c:v>
                </c:pt>
                <c:pt idx="2007">
                  <c:v>0</c:v>
                </c:pt>
                <c:pt idx="2008">
                  <c:v>0</c:v>
                </c:pt>
                <c:pt idx="2009">
                  <c:v>-1.0000000000000009E-3</c:v>
                </c:pt>
                <c:pt idx="2010">
                  <c:v>0</c:v>
                </c:pt>
                <c:pt idx="2011">
                  <c:v>0</c:v>
                </c:pt>
                <c:pt idx="2012">
                  <c:v>1.0000000000000009E-3</c:v>
                </c:pt>
                <c:pt idx="2013">
                  <c:v>1.0000000000000009E-3</c:v>
                </c:pt>
                <c:pt idx="2014">
                  <c:v>1.9999999999999948E-3</c:v>
                </c:pt>
                <c:pt idx="2015">
                  <c:v>9.9999999999999395E-4</c:v>
                </c:pt>
                <c:pt idx="2016">
                  <c:v>2.9999999999999957E-3</c:v>
                </c:pt>
                <c:pt idx="2017">
                  <c:v>1.9999999999999948E-3</c:v>
                </c:pt>
                <c:pt idx="2018">
                  <c:v>1.0000000000000009E-3</c:v>
                </c:pt>
                <c:pt idx="2019">
                  <c:v>0</c:v>
                </c:pt>
                <c:pt idx="2020">
                  <c:v>0</c:v>
                </c:pt>
                <c:pt idx="2021">
                  <c:v>0</c:v>
                </c:pt>
                <c:pt idx="2022">
                  <c:v>0</c:v>
                </c:pt>
                <c:pt idx="2023">
                  <c:v>1.9999999999999948E-3</c:v>
                </c:pt>
                <c:pt idx="2024">
                  <c:v>1.9999999999999948E-3</c:v>
                </c:pt>
                <c:pt idx="2025">
                  <c:v>9.9999999999999395E-4</c:v>
                </c:pt>
                <c:pt idx="2026">
                  <c:v>9.9999999999999395E-4</c:v>
                </c:pt>
                <c:pt idx="2027">
                  <c:v>-9.9999999999999395E-4</c:v>
                </c:pt>
                <c:pt idx="2028">
                  <c:v>-9.9999999999999395E-4</c:v>
                </c:pt>
                <c:pt idx="2029">
                  <c:v>0</c:v>
                </c:pt>
                <c:pt idx="2030">
                  <c:v>0</c:v>
                </c:pt>
                <c:pt idx="2031">
                  <c:v>1.0000000000000009E-3</c:v>
                </c:pt>
                <c:pt idx="2032">
                  <c:v>0</c:v>
                </c:pt>
                <c:pt idx="2033">
                  <c:v>1.0000000000000009E-3</c:v>
                </c:pt>
                <c:pt idx="2034">
                  <c:v>-1.0000000000000009E-3</c:v>
                </c:pt>
                <c:pt idx="2035">
                  <c:v>-1.0000000000000009E-3</c:v>
                </c:pt>
                <c:pt idx="2036">
                  <c:v>0</c:v>
                </c:pt>
                <c:pt idx="2037">
                  <c:v>1.0000000000000009E-3</c:v>
                </c:pt>
                <c:pt idx="2038">
                  <c:v>9.9999999999999395E-4</c:v>
                </c:pt>
                <c:pt idx="2039">
                  <c:v>1.9999999999999948E-3</c:v>
                </c:pt>
                <c:pt idx="2040">
                  <c:v>2.9999999999999957E-3</c:v>
                </c:pt>
                <c:pt idx="2041">
                  <c:v>1.9999999999999948E-3</c:v>
                </c:pt>
                <c:pt idx="2042">
                  <c:v>2.0000000000000018E-3</c:v>
                </c:pt>
                <c:pt idx="2043">
                  <c:v>0</c:v>
                </c:pt>
                <c:pt idx="2044">
                  <c:v>-2.0000000000000018E-3</c:v>
                </c:pt>
                <c:pt idx="2045">
                  <c:v>-4.9999999999999975E-3</c:v>
                </c:pt>
                <c:pt idx="2046">
                  <c:v>-6.9999999999999993E-3</c:v>
                </c:pt>
                <c:pt idx="2047">
                  <c:v>-9.0000000000000011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364B-410E-AA95-9520DB679A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3725999"/>
        <c:axId val="163730991"/>
      </c:scatterChart>
      <c:valAx>
        <c:axId val="163725999"/>
        <c:scaling>
          <c:orientation val="minMax"/>
          <c:max val="700"/>
          <c:min val="300"/>
        </c:scaling>
        <c:delete val="0"/>
        <c:axPos val="b"/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63730991"/>
        <c:crosses val="autoZero"/>
        <c:crossBetween val="midCat"/>
      </c:valAx>
      <c:valAx>
        <c:axId val="163730991"/>
        <c:scaling>
          <c:orientation val="minMax"/>
          <c:max val="1.6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400">
                    <a:solidFill>
                      <a:sysClr val="windowText" lastClr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bsorbance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63725999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legend>
      <c:legendPos val="b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</c:legendEntry>
      <c:legendEntry>
        <c:idx val="2"/>
        <c:txPr>
          <a:bodyPr rot="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35778371271388243"/>
          <c:y val="3.1999746729554045E-3"/>
          <c:w val="0.57375977393393629"/>
          <c:h val="0.6344145170690818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ysClr val="windowText" lastClr="00000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CA1FBC-F1C7-4A25-83D2-1B25BEE97235}" type="datetimeFigureOut">
              <a:rPr lang="en-US" smtClean="0"/>
              <a:pPr/>
              <a:t>6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30316E-72E7-473B-831A-41E0DAA6618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12" tIns="46406" rIns="92812" bIns="46406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12" tIns="46406" rIns="92812" bIns="46406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4913" y="703263"/>
            <a:ext cx="4692650" cy="35210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460875"/>
            <a:ext cx="5680075" cy="422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12" tIns="46406" rIns="92812" bIns="464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16988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12" tIns="46406" rIns="92812" bIns="46406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12" tIns="46406" rIns="92812" bIns="46406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535E5092-BC84-40A2-9314-409FDA98C2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u="none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ust 1: </a:t>
            </a:r>
            <a:r>
              <a:rPr lang="en-US" sz="1200" b="0" u="none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responsive</a:t>
            </a:r>
            <a:r>
              <a:rPr lang="en-US" sz="1200" b="0" u="none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erials: Year 4</a:t>
            </a:r>
          </a:p>
          <a:p>
            <a:endParaRPr lang="en-US" sz="1200" b="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. Ghebreyessus</a:t>
            </a:r>
            <a:r>
              <a:rPr lang="en-US" sz="1200" b="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U. Hommerich</a:t>
            </a:r>
            <a:r>
              <a:rPr lang="en-US" sz="1200" b="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. Xu</a:t>
            </a:r>
            <a:r>
              <a:rPr lang="en-US" sz="1200" b="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R. Hayward</a:t>
            </a:r>
            <a:r>
              <a:rPr lang="en-US" sz="1200" b="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J. Geter</a:t>
            </a:r>
            <a:r>
              <a:rPr lang="en-US" sz="1200" b="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. Browning</a:t>
            </a:r>
            <a:r>
              <a:rPr lang="en-US" sz="1200" b="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. Jefferson</a:t>
            </a:r>
            <a:r>
              <a:rPr lang="en-US" sz="1200" b="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S. Parsons</a:t>
            </a:r>
            <a:r>
              <a:rPr lang="en-US" sz="1200" b="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endParaRPr lang="en-US" sz="1200" b="0" baseline="300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b="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. of Chemistry and Biochemistry, Hampton University</a:t>
            </a:r>
          </a:p>
          <a:p>
            <a:r>
              <a:rPr lang="en-US" sz="1200" b="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. of Physics Hampton University</a:t>
            </a:r>
          </a:p>
          <a:p>
            <a:r>
              <a:rPr lang="en-US" sz="1200" b="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. of Chemistry Brandeis University</a:t>
            </a:r>
          </a:p>
          <a:p>
            <a:r>
              <a:rPr lang="en-US" sz="1200" b="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. Biological and chemical engineering, Colorado University Boulder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 smtClean="0"/>
              <a:t>Researchers</a:t>
            </a:r>
            <a:r>
              <a:rPr lang="en-US" b="0" baseline="0" dirty="0" smtClean="0"/>
              <a:t> at Hampton University have 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designed and synthesized 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arylazopyrazole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 (AAPs) derived molecular </a:t>
            </a:r>
            <a:r>
              <a:rPr lang="en-US" sz="1200" b="0" kern="1200" dirty="0" err="1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photoswitches</a:t>
            </a:r>
            <a:r>
              <a:rPr lang="en-US" sz="1200" b="0" kern="120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.</a:t>
            </a:r>
            <a:r>
              <a:rPr lang="en-US" sz="1200" b="0" kern="1200" baseline="0" dirty="0" smtClean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 </a:t>
            </a:r>
            <a:r>
              <a:rPr lang="en-US" sz="12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results and achievements</a:t>
            </a:r>
            <a:r>
              <a:rPr lang="en-US" sz="1200" b="0" baseline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clude: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>
              <a:buFontTx/>
              <a:buChar char="-"/>
            </a:pP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ed and synthesized visible-light responsive </a:t>
            </a:r>
            <a:r>
              <a:rPr lang="en-US" sz="1200" b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ylazopyrazole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sed </a:t>
            </a:r>
          </a:p>
          <a:p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molecular switches</a:t>
            </a:r>
          </a:p>
          <a:p>
            <a:pPr marL="171450" indent="-171450">
              <a:buFontTx/>
              <a:buChar char="-"/>
            </a:pP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bricated  metal-ion triggered visible-light responsive </a:t>
            </a:r>
            <a:r>
              <a:rPr lang="en-US" sz="1200" b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allogel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self-assemblies</a:t>
            </a:r>
          </a:p>
          <a:p>
            <a:pPr marL="171450" indent="-171450">
              <a:buFontTx/>
              <a:buChar char="-"/>
            </a:pP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eloped visible-light responsive supramolecular hydrogels through host-guest interaction between AAP and 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b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odextrin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D)</a:t>
            </a:r>
          </a:p>
          <a:p>
            <a:pPr marL="171450" indent="-171450">
              <a:buFontTx/>
              <a:buChar char="-"/>
            </a:pP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bricated peptide based </a:t>
            </a:r>
            <a:r>
              <a:rPr lang="en-US" sz="1200" b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responsive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allohydrogels</a:t>
            </a:r>
            <a:r>
              <a:rPr lang="en-US" sz="12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17779E-8EFE-024E-AF64-1DB4BAD741F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0238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3180C6-38C4-4CE7-B295-98EE3122EB1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C73051-2E1D-4A70-A8C3-E4A384784A8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C515DC-578C-4D2C-B35A-3D12CE37E23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rgbClr val="15294E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>
              <a:solidFill>
                <a:prstClr val="white"/>
              </a:solidFill>
              <a:latin typeface="Cambri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303"/>
            <a:ext cx="9144000" cy="762000"/>
          </a:xfrm>
          <a:prstGeom prst="rect">
            <a:avLst/>
          </a:prstGeom>
        </p:spPr>
        <p:txBody>
          <a:bodyPr anchor="ctr"/>
          <a:lstStyle>
            <a:lvl1pPr marL="137160" algn="ctr">
              <a:defRPr baseline="0">
                <a:solidFill>
                  <a:schemeClr val="bg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3505200" y="6537121"/>
            <a:ext cx="2133600" cy="238144"/>
          </a:xfrm>
        </p:spPr>
        <p:txBody>
          <a:bodyPr/>
          <a:lstStyle>
            <a:lvl1pPr algn="ctr">
              <a:defRPr/>
            </a:lvl1pPr>
          </a:lstStyle>
          <a:p>
            <a:fld id="{0B753410-29CE-3A4A-86A3-FC8E578094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0959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4161A4-4E66-4481-A03C-08EAD99A5F8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7AD3A-F1A8-487E-BA52-62D262D9EFA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D4898-954A-4241-92F2-A88CB661CA7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4C460C-A405-41CA-BA7A-5122EEB6612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19275-511E-4D21-9842-B2B9FC2FA2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CB0D06-63D0-49A5-863D-5A2800D2BC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BF962A-8DC2-43FE-A3A9-DAC37BC5259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EFDB93-35BC-4496-B245-369E95E9D4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37715F7-0545-42F3-862D-ACF4721378B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tiff"/><Relationship Id="rId13" Type="http://schemas.openxmlformats.org/officeDocument/2006/relationships/image" Target="../media/image8.tif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jpeg"/><Relationship Id="rId12" Type="http://schemas.openxmlformats.org/officeDocument/2006/relationships/image" Target="../media/image7.jp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11" Type="http://schemas.openxmlformats.org/officeDocument/2006/relationships/image" Target="../media/image6.jp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jpg"/><Relationship Id="rId4" Type="http://schemas.openxmlformats.org/officeDocument/2006/relationships/chart" Target="../charts/chart1.xml"/><Relationship Id="rId9" Type="http://schemas.openxmlformats.org/officeDocument/2006/relationships/image" Target="../media/image4.wmf"/><Relationship Id="rId1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ampton PREM Research Highlight</a:t>
            </a:r>
            <a:endParaRPr lang="en-US" dirty="0"/>
          </a:p>
        </p:txBody>
      </p:sp>
      <p:sp>
        <p:nvSpPr>
          <p:cNvPr id="154" name="TextBox 153"/>
          <p:cNvSpPr txBox="1"/>
          <p:nvPr/>
        </p:nvSpPr>
        <p:spPr>
          <a:xfrm>
            <a:off x="695611" y="3299788"/>
            <a:ext cx="2684435" cy="2816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t-guest hydrogel self-assembly 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0" name="Chart 169">
            <a:extLst>
              <a:ext uri="{FF2B5EF4-FFF2-40B4-BE49-F238E27FC236}">
                <a16:creationId xmlns:a16="http://schemas.microsoft.com/office/drawing/2014/main" id="{FA40E1CA-5352-4EF4-AC04-294DC13B66C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2972246"/>
              </p:ext>
            </p:extLst>
          </p:nvPr>
        </p:nvGraphicFramePr>
        <p:xfrm>
          <a:off x="5465280" y="811765"/>
          <a:ext cx="2625508" cy="16425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72" name="TextBox 171"/>
          <p:cNvSpPr txBox="1"/>
          <p:nvPr/>
        </p:nvSpPr>
        <p:spPr>
          <a:xfrm>
            <a:off x="5149140" y="2438400"/>
            <a:ext cx="34614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versible UV-vis spectra of host-guest hydrogels </a:t>
            </a:r>
            <a:endParaRPr 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37544"/>
              </p:ext>
            </p:extLst>
          </p:nvPr>
        </p:nvGraphicFramePr>
        <p:xfrm>
          <a:off x="552450" y="3562350"/>
          <a:ext cx="33337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r:id="rId5" imgW="3341634" imgH="1240221" progId="ChemDraw.Document.6.0">
                  <p:embed/>
                </p:oleObj>
              </mc:Choice>
              <mc:Fallback>
                <p:oleObj r:id="rId5" imgW="3341634" imgH="1240221" progId="ChemDraw.Document.6.0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562350"/>
                        <a:ext cx="333375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TextBox 173"/>
          <p:cNvSpPr txBox="1"/>
          <p:nvPr/>
        </p:nvSpPr>
        <p:spPr>
          <a:xfrm>
            <a:off x="547196" y="4584835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AAP-FFH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76" name="Picture 17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40000" r="52500" b="36667"/>
          <a:stretch/>
        </p:blipFill>
        <p:spPr>
          <a:xfrm rot="5400000">
            <a:off x="1135239" y="5503502"/>
            <a:ext cx="773303" cy="360875"/>
          </a:xfrm>
          <a:prstGeom prst="rect">
            <a:avLst/>
          </a:prstGeom>
        </p:spPr>
      </p:pic>
      <p:sp>
        <p:nvSpPr>
          <p:cNvPr id="177" name="Rectangle 176"/>
          <p:cNvSpPr/>
          <p:nvPr/>
        </p:nvSpPr>
        <p:spPr>
          <a:xfrm>
            <a:off x="1702328" y="4895920"/>
            <a:ext cx="23040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</a:t>
            </a:r>
            <a:r>
              <a:rPr lang="en-US" sz="1200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US" sz="1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ion triggered peptide based</a:t>
            </a:r>
          </a:p>
          <a:p>
            <a:r>
              <a:rPr lang="en-US" sz="1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allogel</a:t>
            </a:r>
            <a:r>
              <a:rPr lang="en-US" sz="1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ssembly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8" name="Picture 177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44" t="-688" r="11423" b="11425"/>
          <a:stretch/>
        </p:blipFill>
        <p:spPr>
          <a:xfrm>
            <a:off x="2665780" y="5410200"/>
            <a:ext cx="875033" cy="881826"/>
          </a:xfrm>
          <a:prstGeom prst="rect">
            <a:avLst/>
          </a:prstGeom>
        </p:spPr>
      </p:pic>
      <p:sp>
        <p:nvSpPr>
          <p:cNvPr id="179" name="Rectangle 178"/>
          <p:cNvSpPr/>
          <p:nvPr/>
        </p:nvSpPr>
        <p:spPr>
          <a:xfrm>
            <a:off x="1951848" y="6324600"/>
            <a:ext cx="239155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 Images of AAP-FFH Zn</a:t>
            </a:r>
            <a:r>
              <a:rPr lang="en-US" sz="1200" baseline="30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+ </a:t>
            </a:r>
            <a:r>
              <a:rPr lang="en-U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l </a:t>
            </a:r>
            <a:endParaRPr lang="en-US" sz="1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663222" y="6134483"/>
            <a:ext cx="13564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P-FFH Zn</a:t>
            </a:r>
            <a:r>
              <a:rPr lang="en-US" sz="12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+ </a:t>
            </a:r>
            <a:r>
              <a:rPr lang="en-U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l</a:t>
            </a:r>
            <a:endParaRPr lang="en-US" sz="1200" dirty="0"/>
          </a:p>
        </p:txBody>
      </p:sp>
      <p:cxnSp>
        <p:nvCxnSpPr>
          <p:cNvPr id="181" name="Straight Arrow Connector 180"/>
          <p:cNvCxnSpPr/>
          <p:nvPr/>
        </p:nvCxnSpPr>
        <p:spPr>
          <a:xfrm flipH="1">
            <a:off x="1614650" y="4584835"/>
            <a:ext cx="436921" cy="5341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>
            <a:off x="1766396" y="5781281"/>
            <a:ext cx="80241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0" name="Group 209"/>
          <p:cNvGrpSpPr/>
          <p:nvPr/>
        </p:nvGrpSpPr>
        <p:grpSpPr>
          <a:xfrm>
            <a:off x="5733752" y="3499504"/>
            <a:ext cx="2914995" cy="1040302"/>
            <a:chOff x="1944115" y="-134112"/>
            <a:chExt cx="6086102" cy="2484343"/>
          </a:xfrm>
        </p:grpSpPr>
        <p:pic>
          <p:nvPicPr>
            <p:cNvPr id="211" name="Object 2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944115" y="-134112"/>
              <a:ext cx="6086102" cy="2484343"/>
            </a:xfrm>
            <a:prstGeom prst="rect">
              <a:avLst/>
            </a:prstGeom>
            <a:noFill/>
          </p:spPr>
        </p:pic>
        <p:sp>
          <p:nvSpPr>
            <p:cNvPr id="212" name="Curved Up Arrow 211"/>
            <p:cNvSpPr/>
            <p:nvPr/>
          </p:nvSpPr>
          <p:spPr>
            <a:xfrm rot="10800000">
              <a:off x="3904476" y="91737"/>
              <a:ext cx="1384553" cy="505265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3" name="Curved Up Arrow 212"/>
            <p:cNvSpPr/>
            <p:nvPr/>
          </p:nvSpPr>
          <p:spPr>
            <a:xfrm>
              <a:off x="4596368" y="1446834"/>
              <a:ext cx="1221665" cy="626671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4" name="TextBox 213"/>
            <p:cNvSpPr txBox="1"/>
            <p:nvPr/>
          </p:nvSpPr>
          <p:spPr>
            <a:xfrm>
              <a:off x="4481052" y="769284"/>
              <a:ext cx="1192690" cy="7083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Arial" pitchFamily="34" charset="0"/>
                  <a:cs typeface="Arial" pitchFamily="34" charset="0"/>
                </a:rPr>
                <a:t>light</a:t>
              </a:r>
            </a:p>
          </p:txBody>
        </p:sp>
      </p:grpSp>
      <p:sp>
        <p:nvSpPr>
          <p:cNvPr id="215" name="TextBox 214"/>
          <p:cNvSpPr txBox="1"/>
          <p:nvPr/>
        </p:nvSpPr>
        <p:spPr>
          <a:xfrm>
            <a:off x="4044183" y="3483213"/>
            <a:ext cx="19643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ptide based </a:t>
            </a:r>
            <a:r>
              <a:rPr lang="en-US" sz="1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 </a:t>
            </a:r>
            <a:r>
              <a:rPr lang="en-US" sz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  </a:t>
            </a:r>
          </a:p>
        </p:txBody>
      </p:sp>
      <p:sp>
        <p:nvSpPr>
          <p:cNvPr id="216" name="TextBox 215"/>
          <p:cNvSpPr txBox="1"/>
          <p:nvPr/>
        </p:nvSpPr>
        <p:spPr>
          <a:xfrm>
            <a:off x="5596647" y="2765279"/>
            <a:ext cx="2374854" cy="279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t-guest hydrogel self-assembly 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4702826" y="4886094"/>
            <a:ext cx="1879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ible –light -responsive </a:t>
            </a:r>
          </a:p>
          <a:p>
            <a:r>
              <a:rPr lang="en-US" sz="1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id </a:t>
            </a:r>
            <a:r>
              <a:rPr lang="en-US" sz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 </a:t>
            </a:r>
            <a:r>
              <a:rPr lang="en-US" sz="1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allogels</a:t>
            </a:r>
            <a:r>
              <a:rPr lang="en-US" sz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19" name="Picture 218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44" t="42224" r="51112" b="42962"/>
          <a:stretch/>
        </p:blipFill>
        <p:spPr>
          <a:xfrm rot="5400000">
            <a:off x="4785844" y="5770574"/>
            <a:ext cx="941719" cy="428055"/>
          </a:xfrm>
          <a:prstGeom prst="rect">
            <a:avLst/>
          </a:prstGeom>
        </p:spPr>
      </p:pic>
      <p:grpSp>
        <p:nvGrpSpPr>
          <p:cNvPr id="221" name="Group 220"/>
          <p:cNvGrpSpPr/>
          <p:nvPr/>
        </p:nvGrpSpPr>
        <p:grpSpPr>
          <a:xfrm>
            <a:off x="7527161" y="4855614"/>
            <a:ext cx="1402549" cy="860591"/>
            <a:chOff x="6947186" y="936784"/>
            <a:chExt cx="1402549" cy="860591"/>
          </a:xfrm>
        </p:grpSpPr>
        <p:pic>
          <p:nvPicPr>
            <p:cNvPr id="222" name="Picture 221"/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778" t="33332" r="52222" b="53334"/>
            <a:stretch/>
          </p:blipFill>
          <p:spPr>
            <a:xfrm rot="5400000">
              <a:off x="7804665" y="1227121"/>
              <a:ext cx="817605" cy="272535"/>
            </a:xfrm>
            <a:prstGeom prst="rect">
              <a:avLst/>
            </a:prstGeom>
          </p:spPr>
        </p:pic>
        <p:pic>
          <p:nvPicPr>
            <p:cNvPr id="223" name="Picture 222"/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250" t="21664" r="77500" b="65002"/>
            <a:stretch/>
          </p:blipFill>
          <p:spPr>
            <a:xfrm rot="5400000">
              <a:off x="6700204" y="1183766"/>
              <a:ext cx="853212" cy="359247"/>
            </a:xfrm>
            <a:prstGeom prst="rect">
              <a:avLst/>
            </a:prstGeom>
          </p:spPr>
        </p:pic>
        <p:cxnSp>
          <p:nvCxnSpPr>
            <p:cNvPr id="224" name="Straight Arrow Connector 223"/>
            <p:cNvCxnSpPr/>
            <p:nvPr/>
          </p:nvCxnSpPr>
          <p:spPr>
            <a:xfrm flipV="1">
              <a:off x="7356358" y="1363388"/>
              <a:ext cx="694566" cy="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Arrow Connector 224"/>
            <p:cNvCxnSpPr/>
            <p:nvPr/>
          </p:nvCxnSpPr>
          <p:spPr>
            <a:xfrm flipH="1">
              <a:off x="7391400" y="1524887"/>
              <a:ext cx="6096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6" name="TextBox 225"/>
            <p:cNvSpPr txBox="1"/>
            <p:nvPr/>
          </p:nvSpPr>
          <p:spPr>
            <a:xfrm>
              <a:off x="7338589" y="1079336"/>
              <a:ext cx="70051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05 nm</a:t>
              </a:r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7" name="TextBox 226"/>
            <p:cNvSpPr txBox="1"/>
            <p:nvPr/>
          </p:nvSpPr>
          <p:spPr>
            <a:xfrm>
              <a:off x="7385538" y="1520376"/>
              <a:ext cx="70051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30nm</a:t>
              </a:r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9" name="TextBox 228"/>
          <p:cNvSpPr txBox="1"/>
          <p:nvPr/>
        </p:nvSpPr>
        <p:spPr>
          <a:xfrm>
            <a:off x="6035595" y="5708826"/>
            <a:ext cx="1463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oto-induced </a:t>
            </a:r>
          </a:p>
          <a:p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l-to-sol transition</a:t>
            </a:r>
            <a:endParaRPr 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0" name="Straight Arrow Connector 229"/>
          <p:cNvCxnSpPr/>
          <p:nvPr/>
        </p:nvCxnSpPr>
        <p:spPr>
          <a:xfrm flipH="1" flipV="1">
            <a:off x="4359819" y="2715399"/>
            <a:ext cx="2198722" cy="7880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Arrow Connector 230"/>
          <p:cNvCxnSpPr/>
          <p:nvPr/>
        </p:nvCxnSpPr>
        <p:spPr>
          <a:xfrm flipH="1" flipV="1">
            <a:off x="3851221" y="4161515"/>
            <a:ext cx="1724549" cy="11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TextBox 231"/>
          <p:cNvSpPr txBox="1"/>
          <p:nvPr/>
        </p:nvSpPr>
        <p:spPr>
          <a:xfrm>
            <a:off x="5182764" y="4559502"/>
            <a:ext cx="35040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sible-Light responsive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ylazopyrazoles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AAPs) </a:t>
            </a:r>
            <a:endParaRPr 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3" name="Picture 23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6199" y="5805511"/>
            <a:ext cx="1079952" cy="925065"/>
          </a:xfrm>
          <a:prstGeom prst="rect">
            <a:avLst/>
          </a:prstGeom>
        </p:spPr>
      </p:pic>
      <p:sp>
        <p:nvSpPr>
          <p:cNvPr id="234" name="TextBox 233"/>
          <p:cNvSpPr txBox="1"/>
          <p:nvPr/>
        </p:nvSpPr>
        <p:spPr>
          <a:xfrm>
            <a:off x="8085038" y="6130160"/>
            <a:ext cx="459283" cy="2851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</a:t>
            </a:r>
            <a:r>
              <a:rPr lang="en-US" sz="1350" b="1" baseline="30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</a:p>
        </p:txBody>
      </p:sp>
      <p:sp>
        <p:nvSpPr>
          <p:cNvPr id="235" name="TextBox 234"/>
          <p:cNvSpPr txBox="1"/>
          <p:nvPr/>
        </p:nvSpPr>
        <p:spPr>
          <a:xfrm>
            <a:off x="2451998" y="6553200"/>
            <a:ext cx="46346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i="1" dirty="0" smtClean="0"/>
              <a:t>This work was supported by PREM NSF# DMR1827820</a:t>
            </a:r>
            <a:endParaRPr lang="en-US" sz="1400" b="0" i="1" dirty="0"/>
          </a:p>
        </p:txBody>
      </p:sp>
      <p:sp>
        <p:nvSpPr>
          <p:cNvPr id="3" name="Rectangle 2"/>
          <p:cNvSpPr/>
          <p:nvPr/>
        </p:nvSpPr>
        <p:spPr>
          <a:xfrm>
            <a:off x="330946" y="694814"/>
            <a:ext cx="553645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elopment of Metal-ion Mediated Visible-Light Responsive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allogels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Supramolecular Host-Guest Hydrogels</a:t>
            </a:r>
            <a:endParaRPr lang="en-US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15757" y="1500983"/>
            <a:ext cx="4072481" cy="1810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8808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46</TotalTime>
  <Words>219</Words>
  <Application>Microsoft Office PowerPoint</Application>
  <PresentationFormat>On-screen Show (4:3)</PresentationFormat>
  <Paragraphs>40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9" baseType="lpstr">
      <vt:lpstr>Arial</vt:lpstr>
      <vt:lpstr>Calibri</vt:lpstr>
      <vt:lpstr>Cambria</vt:lpstr>
      <vt:lpstr>Symbol</vt:lpstr>
      <vt:lpstr>Times New Roman</vt:lpstr>
      <vt:lpstr>Office Theme</vt:lpstr>
      <vt:lpstr>CS ChemDraw Drawing</vt:lpstr>
      <vt:lpstr>ChemDraw.Document.6.0</vt:lpstr>
      <vt:lpstr>Hampton PREM Research Highlight</vt:lpstr>
    </vt:vector>
  </TitlesOfParts>
  <Company>Hamp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iei.nyein</dc:creator>
  <cp:lastModifiedBy>Demetris Geddis</cp:lastModifiedBy>
  <cp:revision>234</cp:revision>
  <cp:lastPrinted>2006-09-19T18:49:08Z</cp:lastPrinted>
  <dcterms:created xsi:type="dcterms:W3CDTF">2006-05-22T14:01:34Z</dcterms:created>
  <dcterms:modified xsi:type="dcterms:W3CDTF">2022-06-07T19:56:52Z</dcterms:modified>
</cp:coreProperties>
</file>